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2" r:id="rId2"/>
    <p:sldId id="257" r:id="rId3"/>
    <p:sldId id="282" r:id="rId4"/>
    <p:sldId id="296" r:id="rId5"/>
    <p:sldId id="265" r:id="rId6"/>
    <p:sldId id="264" r:id="rId7"/>
    <p:sldId id="266" r:id="rId8"/>
    <p:sldId id="293" r:id="rId9"/>
    <p:sldId id="295" r:id="rId10"/>
    <p:sldId id="294" r:id="rId11"/>
    <p:sldId id="297" r:id="rId12"/>
    <p:sldId id="298" r:id="rId13"/>
    <p:sldId id="28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0CD6"/>
    <a:srgbClr val="F1D67F"/>
    <a:srgbClr val="E6B7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B54A305-FF9F-46DD-9B9B-50480CD75A21}" v="1549" dt="2023-02-28T04:07:31.9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3" d="100"/>
          <a:sy n="83" d="100"/>
        </p:scale>
        <p:origin x="60" y="219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AN Mei Yi [Harrisdale Senior High School]" userId="f9f029c9-d743-4d60-9f2c-e74bdec1ab07" providerId="ADAL" clId="{1836B519-6D1C-4055-97C7-10AF33CE50D9}"/>
    <pc:docChg chg="undo custSel addSld delSld modSld">
      <pc:chgData name="TAN Mei Yi [Harrisdale Senior High School]" userId="f9f029c9-d743-4d60-9f2c-e74bdec1ab07" providerId="ADAL" clId="{1836B519-6D1C-4055-97C7-10AF33CE50D9}" dt="2023-02-23T03:31:35.995" v="3135" actId="1076"/>
      <pc:docMkLst>
        <pc:docMk/>
      </pc:docMkLst>
      <pc:sldChg chg="addSp delSp modSp mod delAnim modAnim">
        <pc:chgData name="TAN Mei Yi [Harrisdale Senior High School]" userId="f9f029c9-d743-4d60-9f2c-e74bdec1ab07" providerId="ADAL" clId="{1836B519-6D1C-4055-97C7-10AF33CE50D9}" dt="2023-02-16T02:09:19.291" v="240"/>
        <pc:sldMkLst>
          <pc:docMk/>
          <pc:sldMk cId="215470941" sldId="258"/>
        </pc:sldMkLst>
        <pc:spChg chg="mod">
          <ac:chgData name="TAN Mei Yi [Harrisdale Senior High School]" userId="f9f029c9-d743-4d60-9f2c-e74bdec1ab07" providerId="ADAL" clId="{1836B519-6D1C-4055-97C7-10AF33CE50D9}" dt="2023-02-16T02:04:47.835" v="169" actId="20577"/>
          <ac:spMkLst>
            <pc:docMk/>
            <pc:sldMk cId="215470941" sldId="258"/>
            <ac:spMk id="2" creationId="{5CAB8118-3048-6656-1FCC-8411DD759900}"/>
          </ac:spMkLst>
        </pc:spChg>
        <pc:spChg chg="add del">
          <ac:chgData name="TAN Mei Yi [Harrisdale Senior High School]" userId="f9f029c9-d743-4d60-9f2c-e74bdec1ab07" providerId="ADAL" clId="{1836B519-6D1C-4055-97C7-10AF33CE50D9}" dt="2023-02-16T01:56:59.485" v="114"/>
          <ac:spMkLst>
            <pc:docMk/>
            <pc:sldMk cId="215470941" sldId="258"/>
            <ac:spMk id="3" creationId="{73735FE8-0A2E-D5B9-1556-201E158142D0}"/>
          </ac:spMkLst>
        </pc:spChg>
        <pc:spChg chg="del mod">
          <ac:chgData name="TAN Mei Yi [Harrisdale Senior High School]" userId="f9f029c9-d743-4d60-9f2c-e74bdec1ab07" providerId="ADAL" clId="{1836B519-6D1C-4055-97C7-10AF33CE50D9}" dt="2023-02-16T00:31:03.905" v="104" actId="478"/>
          <ac:spMkLst>
            <pc:docMk/>
            <pc:sldMk cId="215470941" sldId="258"/>
            <ac:spMk id="3" creationId="{DEEB2216-C9B5-48B6-B5B6-827DCFAAFB74}"/>
          </ac:spMkLst>
        </pc:spChg>
        <pc:spChg chg="add del">
          <ac:chgData name="TAN Mei Yi [Harrisdale Senior High School]" userId="f9f029c9-d743-4d60-9f2c-e74bdec1ab07" providerId="ADAL" clId="{1836B519-6D1C-4055-97C7-10AF33CE50D9}" dt="2023-02-16T02:02:51.151" v="116"/>
          <ac:spMkLst>
            <pc:docMk/>
            <pc:sldMk cId="215470941" sldId="258"/>
            <ac:spMk id="4" creationId="{51567F98-9303-5D12-7164-8540027F2020}"/>
          </ac:spMkLst>
        </pc:spChg>
        <pc:spChg chg="add del mod">
          <ac:chgData name="TAN Mei Yi [Harrisdale Senior High School]" userId="f9f029c9-d743-4d60-9f2c-e74bdec1ab07" providerId="ADAL" clId="{1836B519-6D1C-4055-97C7-10AF33CE50D9}" dt="2023-02-16T00:31:07.048" v="105" actId="478"/>
          <ac:spMkLst>
            <pc:docMk/>
            <pc:sldMk cId="215470941" sldId="258"/>
            <ac:spMk id="7" creationId="{B1D50858-3220-2E7A-EE0E-51EC11DCF6E1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2:09:01.929" v="229" actId="14100"/>
          <ac:spMkLst>
            <pc:docMk/>
            <pc:sldMk cId="215470941" sldId="258"/>
            <ac:spMk id="44" creationId="{ABEDD4E8-CFE9-F805-3267-F46044A79186}"/>
          </ac:spMkLst>
        </pc:spChg>
        <pc:grpChg chg="mod">
          <ac:chgData name="TAN Mei Yi [Harrisdale Senior High School]" userId="f9f029c9-d743-4d60-9f2c-e74bdec1ab07" providerId="ADAL" clId="{1836B519-6D1C-4055-97C7-10AF33CE50D9}" dt="2023-02-16T02:07:50.518" v="220" actId="1076"/>
          <ac:grpSpMkLst>
            <pc:docMk/>
            <pc:sldMk cId="215470941" sldId="258"/>
            <ac:grpSpMk id="21" creationId="{D6A7905F-29DF-432E-E7E6-DF2AA69A71FF}"/>
          </ac:grpSpMkLst>
        </pc:grpChg>
        <pc:grpChg chg="mod">
          <ac:chgData name="TAN Mei Yi [Harrisdale Senior High School]" userId="f9f029c9-d743-4d60-9f2c-e74bdec1ab07" providerId="ADAL" clId="{1836B519-6D1C-4055-97C7-10AF33CE50D9}" dt="2023-02-16T02:07:50.518" v="220" actId="1076"/>
          <ac:grpSpMkLst>
            <pc:docMk/>
            <pc:sldMk cId="215470941" sldId="258"/>
            <ac:grpSpMk id="30" creationId="{04DC6B1A-E163-D534-831C-4A0DB518371C}"/>
          </ac:grpSpMkLst>
        </pc:grpChg>
        <pc:grpChg chg="mod">
          <ac:chgData name="TAN Mei Yi [Harrisdale Senior High School]" userId="f9f029c9-d743-4d60-9f2c-e74bdec1ab07" providerId="ADAL" clId="{1836B519-6D1C-4055-97C7-10AF33CE50D9}" dt="2023-02-16T02:07:50.518" v="220" actId="1076"/>
          <ac:grpSpMkLst>
            <pc:docMk/>
            <pc:sldMk cId="215470941" sldId="258"/>
            <ac:grpSpMk id="42" creationId="{C6B4F6B3-99F4-80FD-BD66-B9A700DE0F46}"/>
          </ac:grpSpMkLst>
        </pc:grpChg>
        <pc:grpChg chg="mod">
          <ac:chgData name="TAN Mei Yi [Harrisdale Senior High School]" userId="f9f029c9-d743-4d60-9f2c-e74bdec1ab07" providerId="ADAL" clId="{1836B519-6D1C-4055-97C7-10AF33CE50D9}" dt="2023-02-16T02:09:13.248" v="239"/>
          <ac:grpSpMkLst>
            <pc:docMk/>
            <pc:sldMk cId="215470941" sldId="258"/>
            <ac:grpSpMk id="54" creationId="{396F588B-262E-9D70-F954-A29D0A94A164}"/>
          </ac:grpSpMkLst>
        </pc:grpChg>
        <pc:picChg chg="add del mod">
          <ac:chgData name="TAN Mei Yi [Harrisdale Senior High School]" userId="f9f029c9-d743-4d60-9f2c-e74bdec1ab07" providerId="ADAL" clId="{1836B519-6D1C-4055-97C7-10AF33CE50D9}" dt="2023-02-16T02:07:26.057" v="216" actId="478"/>
          <ac:picMkLst>
            <pc:docMk/>
            <pc:sldMk cId="215470941" sldId="258"/>
            <ac:picMk id="5" creationId="{D5016F2A-4434-AF7E-E529-48419B4FE446}"/>
          </ac:picMkLst>
        </pc:picChg>
        <pc:picChg chg="add mod modCrop">
          <ac:chgData name="TAN Mei Yi [Harrisdale Senior High School]" userId="f9f029c9-d743-4d60-9f2c-e74bdec1ab07" providerId="ADAL" clId="{1836B519-6D1C-4055-97C7-10AF33CE50D9}" dt="2023-02-16T02:05:15.120" v="176" actId="1076"/>
          <ac:picMkLst>
            <pc:docMk/>
            <pc:sldMk cId="215470941" sldId="258"/>
            <ac:picMk id="7" creationId="{7FDB12D0-F62E-FB92-20E6-AA8C07E4C5E9}"/>
          </ac:picMkLst>
        </pc:picChg>
        <pc:picChg chg="add mod">
          <ac:chgData name="TAN Mei Yi [Harrisdale Senior High School]" userId="f9f029c9-d743-4d60-9f2c-e74bdec1ab07" providerId="ADAL" clId="{1836B519-6D1C-4055-97C7-10AF33CE50D9}" dt="2023-02-16T02:07:50.518" v="220" actId="1076"/>
          <ac:picMkLst>
            <pc:docMk/>
            <pc:sldMk cId="215470941" sldId="258"/>
            <ac:picMk id="9" creationId="{2E26E322-07AA-8F77-F7C7-A9E7FEAAC4B8}"/>
          </ac:picMkLst>
        </pc:picChg>
        <pc:picChg chg="add del mod">
          <ac:chgData name="TAN Mei Yi [Harrisdale Senior High School]" userId="f9f029c9-d743-4d60-9f2c-e74bdec1ab07" providerId="ADAL" clId="{1836B519-6D1C-4055-97C7-10AF33CE50D9}" dt="2023-02-16T00:34:27.215" v="108" actId="478"/>
          <ac:picMkLst>
            <pc:docMk/>
            <pc:sldMk cId="215470941" sldId="258"/>
            <ac:picMk id="9" creationId="{5F24FF6A-EF5C-9223-3FF7-82ADB877B6C9}"/>
          </ac:picMkLst>
        </pc:picChg>
        <pc:picChg chg="add del mod ord">
          <ac:chgData name="TAN Mei Yi [Harrisdale Senior High School]" userId="f9f029c9-d743-4d60-9f2c-e74bdec1ab07" providerId="ADAL" clId="{1836B519-6D1C-4055-97C7-10AF33CE50D9}" dt="2023-02-16T02:04:32.067" v="119" actId="478"/>
          <ac:picMkLst>
            <pc:docMk/>
            <pc:sldMk cId="215470941" sldId="258"/>
            <ac:picMk id="11" creationId="{0B0A8D2B-6459-9ACB-6529-C0BF9168A9FB}"/>
          </ac:picMkLst>
        </pc:pic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0" creationId="{B0A99D49-F3EC-4363-CD5C-0BE9F4A91A6E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2" creationId="{9E15D513-79E1-C1F5-84DB-20D1AFD5CBD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3" creationId="{445F269C-788E-BA4E-BC56-60D1B7D61AE3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4" creationId="{8ADAF3E2-19AE-6CD2-1F1B-D8B641D3473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5" creationId="{9B29FD91-10EE-3445-C092-94DE794BFCF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6" creationId="{E87C26EA-5319-14B5-52E8-20D24DB5C34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7" creationId="{5051526F-695E-FE05-AA0D-1B32E0826BF1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8" creationId="{181E7095-5BD5-A82C-4F56-E715F1FA747F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19" creationId="{619B6AE1-372A-6AA3-14AC-29CDCBB05AB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38.980" v="189"/>
          <ac:inkMkLst>
            <pc:docMk/>
            <pc:sldMk cId="215470941" sldId="258"/>
            <ac:inkMk id="20" creationId="{2264ED57-25AE-F430-F200-CB110C5AF0D2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2" creationId="{08EEEEA4-4580-F84F-FE30-FC9D3B229BC5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3" creationId="{108A4D94-AAA3-C840-4B00-447E3B6611D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4" creationId="{01B323D1-7204-0EC9-D54B-B978C8539C5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5" creationId="{62670ACB-7108-4FD3-5C35-90109CDABB1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6" creationId="{748F013D-013F-5EF6-F89D-37475E7B7FA1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7" creationId="{28B93F9C-18E5-9B9E-66C8-FB882D89802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8" creationId="{888BC418-6D6B-914D-BF3A-B0C81888B374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5:44.436" v="198"/>
          <ac:inkMkLst>
            <pc:docMk/>
            <pc:sldMk cId="215470941" sldId="258"/>
            <ac:inkMk id="29" creationId="{16F77E17-5E4E-C9FD-BA0D-383A791903D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7:50.518" v="220" actId="1076"/>
          <ac:inkMkLst>
            <pc:docMk/>
            <pc:sldMk cId="215470941" sldId="258"/>
            <ac:inkMk id="31" creationId="{329F85D3-EF1C-3D91-BAA1-A1D8DA897BD2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2" creationId="{A49BDD75-071A-A6EC-4DD7-B6C49DB3997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3" creationId="{712609DC-79BD-1C94-EC0E-182DF8CCF8F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4" creationId="{B3E65F19-6CCD-F1EA-985C-040B47DF4EC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5" creationId="{ED5FCC7E-1ED4-3EB0-DB32-2F8FFCA7CB5A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6" creationId="{4E1D5451-B9E4-1FF3-92EF-F05C4C46384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7" creationId="{20023959-BEF5-EF0C-86CE-8108F4F8305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8" creationId="{1CEAFD25-7F68-7A5A-E757-6A28F4F0B354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39" creationId="{C72A7537-C283-E8AD-56EE-FD3463298C1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40" creationId="{8D90E273-17BF-444F-A3E0-515BF7003A04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6:09.882" v="211"/>
          <ac:inkMkLst>
            <pc:docMk/>
            <pc:sldMk cId="215470941" sldId="258"/>
            <ac:inkMk id="41" creationId="{A2676C7B-142C-E1DF-D328-091C802BB9EA}"/>
          </ac:inkMkLst>
        </pc:inkChg>
        <pc:inkChg chg="add">
          <ac:chgData name="TAN Mei Yi [Harrisdale Senior High School]" userId="f9f029c9-d743-4d60-9f2c-e74bdec1ab07" providerId="ADAL" clId="{1836B519-6D1C-4055-97C7-10AF33CE50D9}" dt="2023-02-16T02:09:09.307" v="230" actId="9405"/>
          <ac:inkMkLst>
            <pc:docMk/>
            <pc:sldMk cId="215470941" sldId="258"/>
            <ac:inkMk id="45" creationId="{4B942121-DC4C-954F-E6B2-B9DE9781C835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46" creationId="{B07E3B21-987E-3BC2-BEF6-273471B7840A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47" creationId="{7216216F-8299-3C67-0605-35875CF2351A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48" creationId="{C3CA1C43-693C-4EB0-267A-2E4579DE79D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49" creationId="{EB2CF549-F1A0-39C5-BAE1-CCE52C7BFF2F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50" creationId="{758FD5FE-4594-6F87-2796-71A0BBFE94E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51" creationId="{3AE6BD31-9A11-3B30-F322-632DE949973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52" creationId="{50B9CC9D-30E6-0C54-C717-CAB615EB0331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2:09:13.248" v="239"/>
          <ac:inkMkLst>
            <pc:docMk/>
            <pc:sldMk cId="215470941" sldId="258"/>
            <ac:inkMk id="53" creationId="{A5FDDD22-2605-90A8-A9E1-EEED13C4E6E9}"/>
          </ac:inkMkLst>
        </pc:inkChg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2810121894" sldId="261"/>
        </pc:sldMkLst>
      </pc:sldChg>
      <pc:sldChg chg="addSp delSp modSp mod modAnim">
        <pc:chgData name="TAN Mei Yi [Harrisdale Senior High School]" userId="f9f029c9-d743-4d60-9f2c-e74bdec1ab07" providerId="ADAL" clId="{1836B519-6D1C-4055-97C7-10AF33CE50D9}" dt="2023-02-23T02:08:11.202" v="790" actId="478"/>
        <pc:sldMkLst>
          <pc:docMk/>
          <pc:sldMk cId="2782922255" sldId="262"/>
        </pc:sldMkLst>
        <pc:spChg chg="mod">
          <ac:chgData name="TAN Mei Yi [Harrisdale Senior High School]" userId="f9f029c9-d743-4d60-9f2c-e74bdec1ab07" providerId="ADAL" clId="{1836B519-6D1C-4055-97C7-10AF33CE50D9}" dt="2023-02-16T02:52:41.545" v="402" actId="404"/>
          <ac:spMkLst>
            <pc:docMk/>
            <pc:sldMk cId="2782922255" sldId="262"/>
            <ac:spMk id="3" creationId="{00000000-0000-0000-0000-000000000000}"/>
          </ac:spMkLst>
        </pc:spChg>
        <pc:spChg chg="add del mod">
          <ac:chgData name="TAN Mei Yi [Harrisdale Senior High School]" userId="f9f029c9-d743-4d60-9f2c-e74bdec1ab07" providerId="ADAL" clId="{1836B519-6D1C-4055-97C7-10AF33CE50D9}" dt="2023-02-16T03:14:39.539" v="403" actId="478"/>
          <ac:spMkLst>
            <pc:docMk/>
            <pc:sldMk cId="2782922255" sldId="262"/>
            <ac:spMk id="5" creationId="{A41B6AF4-F4F5-4128-4A34-9BF5B690D98F}"/>
          </ac:spMkLst>
        </pc:spChg>
        <pc:spChg chg="mod">
          <ac:chgData name="TAN Mei Yi [Harrisdale Senior High School]" userId="f9f029c9-d743-4d60-9f2c-e74bdec1ab07" providerId="ADAL" clId="{1836B519-6D1C-4055-97C7-10AF33CE50D9}" dt="2023-02-16T02:51:31.692" v="256" actId="20577"/>
          <ac:spMkLst>
            <pc:docMk/>
            <pc:sldMk cId="2782922255" sldId="262"/>
            <ac:spMk id="6" creationId="{96D029E9-AF19-462D-87A0-6ECF93ED4DB8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3:16:23.121" v="545" actId="255"/>
          <ac:spMkLst>
            <pc:docMk/>
            <pc:sldMk cId="2782922255" sldId="262"/>
            <ac:spMk id="7" creationId="{F5E3D8DB-82D6-57A7-2312-B5238E2D0F4F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3:16:25.735" v="546" actId="14100"/>
          <ac:spMkLst>
            <pc:docMk/>
            <pc:sldMk cId="2782922255" sldId="262"/>
            <ac:spMk id="8" creationId="{EBE00E71-43C6-1959-E320-6BC34D26F28F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3:16:56.089" v="600" actId="20577"/>
          <ac:spMkLst>
            <pc:docMk/>
            <pc:sldMk cId="2782922255" sldId="262"/>
            <ac:spMk id="9" creationId="{D50C5D7A-2B48-6566-D095-1821E897E2C9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3:18:51.295" v="672" actId="20577"/>
          <ac:spMkLst>
            <pc:docMk/>
            <pc:sldMk cId="2782922255" sldId="262"/>
            <ac:spMk id="10" creationId="{6E536C10-F752-0353-8EDE-0E4A2A8E9810}"/>
          </ac:spMkLst>
        </pc:spChg>
        <pc:spChg chg="add mod">
          <ac:chgData name="TAN Mei Yi [Harrisdale Senior High School]" userId="f9f029c9-d743-4d60-9f2c-e74bdec1ab07" providerId="ADAL" clId="{1836B519-6D1C-4055-97C7-10AF33CE50D9}" dt="2023-02-16T03:28:35.994" v="682" actId="1076"/>
          <ac:spMkLst>
            <pc:docMk/>
            <pc:sldMk cId="2782922255" sldId="262"/>
            <ac:spMk id="11" creationId="{45600D17-06CE-929E-A61C-2514156529B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07:05.410" v="788" actId="20577"/>
          <ac:spMkLst>
            <pc:docMk/>
            <pc:sldMk cId="2782922255" sldId="262"/>
            <ac:spMk id="43" creationId="{8C7CAA04-804E-77C0-2C7E-3913D60EFC31}"/>
          </ac:spMkLst>
        </pc:spChg>
        <pc:grpChg chg="add mod">
          <ac:chgData name="TAN Mei Yi [Harrisdale Senior High School]" userId="f9f029c9-d743-4d60-9f2c-e74bdec1ab07" providerId="ADAL" clId="{1836B519-6D1C-4055-97C7-10AF33CE50D9}" dt="2023-02-23T02:05:33.558" v="688" actId="164"/>
          <ac:grpSpMkLst>
            <pc:docMk/>
            <pc:sldMk cId="2782922255" sldId="262"/>
            <ac:grpSpMk id="2" creationId="{07D1E53B-689A-F27A-2CCF-DE0D6F0C1C5C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16T03:17:51.671" v="662"/>
          <ac:grpSpMkLst>
            <pc:docMk/>
            <pc:sldMk cId="2782922255" sldId="262"/>
            <ac:grpSpMk id="16" creationId="{5307F1E3-AB1C-1C52-AA4E-AE70C4312CBB}"/>
          </ac:grpSpMkLst>
        </pc:grpChg>
        <pc:grpChg chg="mod">
          <ac:chgData name="TAN Mei Yi [Harrisdale Senior High School]" userId="f9f029c9-d743-4d60-9f2c-e74bdec1ab07" providerId="ADAL" clId="{1836B519-6D1C-4055-97C7-10AF33CE50D9}" dt="2023-02-23T02:05:33.558" v="688" actId="164"/>
          <ac:grpSpMkLst>
            <pc:docMk/>
            <pc:sldMk cId="2782922255" sldId="262"/>
            <ac:grpSpMk id="20" creationId="{F5CD57CD-B231-BEE8-1157-E3BA1B79CF15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05:50.063" v="699"/>
          <ac:grpSpMkLst>
            <pc:docMk/>
            <pc:sldMk cId="2782922255" sldId="262"/>
            <ac:grpSpMk id="26" creationId="{829DC4F2-17F3-435E-1A4D-082C568674A8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05:56.131" v="712"/>
          <ac:grpSpMkLst>
            <pc:docMk/>
            <pc:sldMk cId="2782922255" sldId="262"/>
            <ac:grpSpMk id="28" creationId="{944A4D5B-9C0C-0CFE-6028-6927FA9BB108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05:56.131" v="712"/>
          <ac:grpSpMkLst>
            <pc:docMk/>
            <pc:sldMk cId="2782922255" sldId="262"/>
            <ac:grpSpMk id="41" creationId="{965D8930-80C5-A7A6-5831-2169A07CACEA}"/>
          </ac:grpSpMkLst>
        </pc:grpChg>
        <pc:grpChg chg="mod">
          <ac:chgData name="TAN Mei Yi [Harrisdale Senior High School]" userId="f9f029c9-d743-4d60-9f2c-e74bdec1ab07" providerId="ADAL" clId="{1836B519-6D1C-4055-97C7-10AF33CE50D9}" dt="2023-02-23T02:05:56.131" v="712"/>
          <ac:grpSpMkLst>
            <pc:docMk/>
            <pc:sldMk cId="2782922255" sldId="262"/>
            <ac:grpSpMk id="42" creationId="{0C8A6A9E-F355-AA95-3AC7-6038FF6E4B0C}"/>
          </ac:grpSpMkLst>
        </pc:grpChg>
        <pc:picChg chg="add del mod">
          <ac:chgData name="TAN Mei Yi [Harrisdale Senior High School]" userId="f9f029c9-d743-4d60-9f2c-e74bdec1ab07" providerId="ADAL" clId="{1836B519-6D1C-4055-97C7-10AF33CE50D9}" dt="2023-02-23T02:08:11.202" v="790" actId="478"/>
          <ac:picMkLst>
            <pc:docMk/>
            <pc:sldMk cId="2782922255" sldId="262"/>
            <ac:picMk id="4" creationId="{DC1378CA-1446-B78F-84EC-8B4516EDF872}"/>
          </ac:picMkLst>
        </pc:pic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5" creationId="{A9396BC4-17C3-CC19-4CC0-4540FC98F49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2" creationId="{6D8201C4-5F72-F466-5BA1-99C2EFCE65D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3" creationId="{54EECD27-090B-1067-CBE8-09B880727AF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4" creationId="{A932D28D-4E26-976A-7CF1-BE994B94688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5" creationId="{B72668CA-CF24-7B2C-173C-0F72292CDB0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16" creationId="{8DC13385-E456-1323-A2B0-6F67DD443AA3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16T03:17:58" v="663"/>
          <ac:inkMkLst>
            <pc:docMk/>
            <pc:sldMk cId="2782922255" sldId="262"/>
            <ac:inkMk id="17" creationId="{023861BA-5451-1162-2FD0-13B4CCD1582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17" creationId="{0F06DE2A-854A-420E-E3A4-69BA004AA34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8" creationId="{7DC6DD18-2533-9DBD-BED4-CD88ADB5AA11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16T03:18:23.470" v="668"/>
          <ac:inkMkLst>
            <pc:docMk/>
            <pc:sldMk cId="2782922255" sldId="262"/>
            <ac:inkMk id="19" creationId="{6FFABD66-1D8D-38A9-FB0B-B3366A5EAAA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19" creationId="{C9ED6490-F79E-1DD2-AE2E-EAFEB77E44A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33.558" v="688" actId="164"/>
          <ac:inkMkLst>
            <pc:docMk/>
            <pc:sldMk cId="2782922255" sldId="262"/>
            <ac:inkMk id="21" creationId="{A3DDABF2-4EB6-D43E-7AB5-EC1EADD24F1F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33.558" v="688" actId="164"/>
          <ac:inkMkLst>
            <pc:docMk/>
            <pc:sldMk cId="2782922255" sldId="262"/>
            <ac:inkMk id="22" creationId="{88AB5CE2-286A-A321-247E-4FC15EE986B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23" creationId="{3B4E00A3-A9F3-0C98-793C-DA7D5FDE151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24" creationId="{DC439E97-BD23-C0F6-0628-7052D573E01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25" creationId="{E45A8EE8-226A-024D-6481-0ECC85B6019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27" creationId="{4533EF11-5771-DF41-A666-856456102EB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29" creationId="{572763C7-BCB7-6CB0-0FD1-44188F3A32B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0" creationId="{BEB95C84-3368-CE71-03A1-9F7C5E2EF42F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1" creationId="{E4EC1860-6FEA-9250-4195-5E26D68DFEF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2" creationId="{96B0253E-2AD2-2D45-7114-27988BD0905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3" creationId="{288DF3E3-D990-B473-E1CE-FCFC3915157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4" creationId="{AA4AC1BA-1D73-8AC7-96FA-2F74170C5BB4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5" creationId="{2E69B6D8-2884-F412-EEA2-66D36599BFB2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6" creationId="{EF1FE9A7-F49A-8B8A-40B5-C1CBB056A02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7" creationId="{62AE9249-9C79-5DC5-31B7-7CD9CDCA60FE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8" creationId="{6FECF74B-04EC-81AD-92EC-76F0EC542D94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39" creationId="{3FE5574F-84E4-12F8-A8A2-DEF1126A721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05:56.131" v="712"/>
          <ac:inkMkLst>
            <pc:docMk/>
            <pc:sldMk cId="2782922255" sldId="262"/>
            <ac:inkMk id="40" creationId="{11C5E1F3-4955-02AB-9544-366516ACC14B}"/>
          </ac:inkMkLst>
        </pc:inkChg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494870146" sldId="265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3848513824" sldId="267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563805290" sldId="268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3247551525" sldId="269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4121876202" sldId="271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464655277" sldId="272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4180114005" sldId="273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022805493" sldId="274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4242450131" sldId="275"/>
        </pc:sldMkLst>
      </pc:sldChg>
      <pc:sldChg chg="modSp mod">
        <pc:chgData name="TAN Mei Yi [Harrisdale Senior High School]" userId="f9f029c9-d743-4d60-9f2c-e74bdec1ab07" providerId="ADAL" clId="{1836B519-6D1C-4055-97C7-10AF33CE50D9}" dt="2023-02-16T00:22:08.680" v="51" actId="20577"/>
        <pc:sldMkLst>
          <pc:docMk/>
          <pc:sldMk cId="2226349418" sldId="292"/>
        </pc:sldMkLst>
        <pc:spChg chg="mod">
          <ac:chgData name="TAN Mei Yi [Harrisdale Senior High School]" userId="f9f029c9-d743-4d60-9f2c-e74bdec1ab07" providerId="ADAL" clId="{1836B519-6D1C-4055-97C7-10AF33CE50D9}" dt="2023-02-16T00:22:08.680" v="51" actId="20577"/>
          <ac:spMkLst>
            <pc:docMk/>
            <pc:sldMk cId="2226349418" sldId="292"/>
            <ac:spMk id="21" creationId="{8E7845BC-DC72-44E1-BABF-6AFB4DC3022D}"/>
          </ac:spMkLst>
        </pc:spChg>
        <pc:spChg chg="mod">
          <ac:chgData name="TAN Mei Yi [Harrisdale Senior High School]" userId="f9f029c9-d743-4d60-9f2c-e74bdec1ab07" providerId="ADAL" clId="{1836B519-6D1C-4055-97C7-10AF33CE50D9}" dt="2023-02-16T00:21:43.999" v="49" actId="14100"/>
          <ac:spMkLst>
            <pc:docMk/>
            <pc:sldMk cId="2226349418" sldId="292"/>
            <ac:spMk id="22" creationId="{046BE2BE-401B-43B6-9F59-E6AE635E14BD}"/>
          </ac:spMkLst>
        </pc:spChg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578322750" sldId="496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756675045" sldId="501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2540460481" sldId="502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426342581" sldId="503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3386241252" sldId="504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4001730712" sldId="505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895453124" sldId="506"/>
        </pc:sldMkLst>
      </pc:sldChg>
      <pc:sldChg chg="del">
        <pc:chgData name="TAN Mei Yi [Harrisdale Senior High School]" userId="f9f029c9-d743-4d60-9f2c-e74bdec1ab07" providerId="ADAL" clId="{1836B519-6D1C-4055-97C7-10AF33CE50D9}" dt="2023-02-23T02:08:04.203" v="789" actId="47"/>
        <pc:sldMkLst>
          <pc:docMk/>
          <pc:sldMk cId="1944529408" sldId="507"/>
        </pc:sldMkLst>
      </pc:sldChg>
      <pc:sldChg chg="addSp delSp modSp mod delAnim modAnim">
        <pc:chgData name="TAN Mei Yi [Harrisdale Senior High School]" userId="f9f029c9-d743-4d60-9f2c-e74bdec1ab07" providerId="ADAL" clId="{1836B519-6D1C-4055-97C7-10AF33CE50D9}" dt="2023-02-23T02:18:23.843" v="1227" actId="20577"/>
        <pc:sldMkLst>
          <pc:docMk/>
          <pc:sldMk cId="832224327" sldId="508"/>
        </pc:sldMkLst>
        <pc:spChg chg="mod">
          <ac:chgData name="TAN Mei Yi [Harrisdale Senior High School]" userId="f9f029c9-d743-4d60-9f2c-e74bdec1ab07" providerId="ADAL" clId="{1836B519-6D1C-4055-97C7-10AF33CE50D9}" dt="2023-02-23T02:14:11.444" v="1010" actId="20577"/>
          <ac:spMkLst>
            <pc:docMk/>
            <pc:sldMk cId="832224327" sldId="508"/>
            <ac:spMk id="3" creationId="{00000000-0000-0000-0000-000000000000}"/>
          </ac:spMkLst>
        </pc:spChg>
        <pc:spChg chg="mod">
          <ac:chgData name="TAN Mei Yi [Harrisdale Senior High School]" userId="f9f029c9-d743-4d60-9f2c-e74bdec1ab07" providerId="ADAL" clId="{1836B519-6D1C-4055-97C7-10AF33CE50D9}" dt="2023-02-23T02:17:41.581" v="1193" actId="20577"/>
          <ac:spMkLst>
            <pc:docMk/>
            <pc:sldMk cId="832224327" sldId="508"/>
            <ac:spMk id="5" creationId="{946AF5B1-DDB5-62EF-2BB5-CE944E094B71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7:45.476" v="1198" actId="20577"/>
          <ac:spMkLst>
            <pc:docMk/>
            <pc:sldMk cId="832224327" sldId="508"/>
            <ac:spMk id="8" creationId="{851C7DBC-CA76-265E-F6A0-4F8E8B1EC01D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12" creationId="{77C9400E-8EC7-51B9-195A-59423747C8F4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7:52.303" v="1200" actId="1076"/>
          <ac:spMkLst>
            <pc:docMk/>
            <pc:sldMk cId="832224327" sldId="508"/>
            <ac:spMk id="16" creationId="{2A2A17D3-F4F8-6AAB-097F-FB55C5713065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7:57.698" v="1208" actId="20577"/>
          <ac:spMkLst>
            <pc:docMk/>
            <pc:sldMk cId="832224327" sldId="508"/>
            <ac:spMk id="17" creationId="{6BAFB7B1-FDFA-7A38-2E72-564F885A0106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18" creationId="{50ADCB4D-0DE6-3973-0BE6-5682C0E6589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8:02.292" v="1213" actId="20577"/>
          <ac:spMkLst>
            <pc:docMk/>
            <pc:sldMk cId="832224327" sldId="508"/>
            <ac:spMk id="19" creationId="{60240E50-6940-448B-6074-910C0633D96D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8:06.488" v="1218" actId="20577"/>
          <ac:spMkLst>
            <pc:docMk/>
            <pc:sldMk cId="832224327" sldId="508"/>
            <ac:spMk id="20" creationId="{DB290FEC-8285-3EBA-39DC-1D7E98FA78C3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1" creationId="{D3013A5A-37C9-4CF3-6787-2AA2CA406D80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7:06.722" v="1185" actId="1076"/>
          <ac:spMkLst>
            <pc:docMk/>
            <pc:sldMk cId="832224327" sldId="508"/>
            <ac:spMk id="22" creationId="{05F14B03-DA3C-FB89-C11F-C98ECB6F2EFA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3" creationId="{403DA0EB-310C-B761-6599-4935280E3A0B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4" creationId="{8CA2E93B-36FC-6A99-5776-1E1885AFDE8B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5" creationId="{AA64137F-18F8-4AE0-64F0-AE8D6D17AAA5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6" creationId="{9CAF50DC-7AE0-53D5-E84B-BB75840F7AB4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7" creationId="{1778D538-A61A-B870-02A7-A4B539C04E00}"/>
          </ac:spMkLst>
        </pc:spChg>
        <pc:spChg chg="del">
          <ac:chgData name="TAN Mei Yi [Harrisdale Senior High School]" userId="f9f029c9-d743-4d60-9f2c-e74bdec1ab07" providerId="ADAL" clId="{1836B519-6D1C-4055-97C7-10AF33CE50D9}" dt="2023-02-23T02:12:02.351" v="949" actId="478"/>
          <ac:spMkLst>
            <pc:docMk/>
            <pc:sldMk cId="832224327" sldId="508"/>
            <ac:spMk id="28" creationId="{A92E0D4D-9879-B407-C33E-336408514586}"/>
          </ac:spMkLst>
        </pc:spChg>
        <pc:spChg chg="add del mod">
          <ac:chgData name="TAN Mei Yi [Harrisdale Senior High School]" userId="f9f029c9-d743-4d60-9f2c-e74bdec1ab07" providerId="ADAL" clId="{1836B519-6D1C-4055-97C7-10AF33CE50D9}" dt="2023-02-23T02:17:22.249" v="1188" actId="478"/>
          <ac:spMkLst>
            <pc:docMk/>
            <pc:sldMk cId="832224327" sldId="508"/>
            <ac:spMk id="29" creationId="{A865E52C-4741-90B9-6B36-39133E3330B1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18:23.843" v="1227" actId="20577"/>
          <ac:spMkLst>
            <pc:docMk/>
            <pc:sldMk cId="832224327" sldId="508"/>
            <ac:spMk id="30" creationId="{EEC34016-BBEA-DAB5-29F0-2DC015D8C445}"/>
          </ac:spMkLst>
        </pc:spChg>
        <pc:grpChg chg="del">
          <ac:chgData name="TAN Mei Yi [Harrisdale Senior High School]" userId="f9f029c9-d743-4d60-9f2c-e74bdec1ab07" providerId="ADAL" clId="{1836B519-6D1C-4055-97C7-10AF33CE50D9}" dt="2023-02-23T02:10:38.639" v="940" actId="478"/>
          <ac:grpSpMkLst>
            <pc:docMk/>
            <pc:sldMk cId="832224327" sldId="508"/>
            <ac:grpSpMk id="14" creationId="{6C662CE7-35A1-3EDF-F6F0-7C7BCF628C26}"/>
          </ac:grpSpMkLst>
        </pc:grpChg>
        <pc:grpChg chg="del">
          <ac:chgData name="TAN Mei Yi [Harrisdale Senior High School]" userId="f9f029c9-d743-4d60-9f2c-e74bdec1ab07" providerId="ADAL" clId="{1836B519-6D1C-4055-97C7-10AF33CE50D9}" dt="2023-02-23T02:10:38.639" v="940" actId="478"/>
          <ac:grpSpMkLst>
            <pc:docMk/>
            <pc:sldMk cId="832224327" sldId="508"/>
            <ac:grpSpMk id="85" creationId="{C3C11691-DFA1-43D2-A883-B548AEA4724A}"/>
          </ac:grpSpMkLst>
        </pc:grpChg>
        <pc:grpChg chg="del">
          <ac:chgData name="TAN Mei Yi [Harrisdale Senior High School]" userId="f9f029c9-d743-4d60-9f2c-e74bdec1ab07" providerId="ADAL" clId="{1836B519-6D1C-4055-97C7-10AF33CE50D9}" dt="2023-02-23T02:10:38.639" v="940" actId="478"/>
          <ac:grpSpMkLst>
            <pc:docMk/>
            <pc:sldMk cId="832224327" sldId="508"/>
            <ac:grpSpMk id="102" creationId="{8DA84A09-F511-3C6E-2AEE-C608154DF077}"/>
          </ac:grpSpMkLst>
        </pc:grpChg>
        <pc:inkChg chg="del">
          <ac:chgData name="TAN Mei Yi [Harrisdale Senior High School]" userId="f9f029c9-d743-4d60-9f2c-e74bdec1ab07" providerId="ADAL" clId="{1836B519-6D1C-4055-97C7-10AF33CE50D9}" dt="2023-02-23T02:10:38.639" v="940" actId="478"/>
          <ac:inkMkLst>
            <pc:docMk/>
            <pc:sldMk cId="832224327" sldId="508"/>
            <ac:inkMk id="15" creationId="{1FC6FAFC-82DA-3297-89A9-246B4CD4797C}"/>
          </ac:inkMkLst>
        </pc:inkChg>
        <pc:inkChg chg="del">
          <ac:chgData name="TAN Mei Yi [Harrisdale Senior High School]" userId="f9f029c9-d743-4d60-9f2c-e74bdec1ab07" providerId="ADAL" clId="{1836B519-6D1C-4055-97C7-10AF33CE50D9}" dt="2023-02-23T02:10:38.639" v="940" actId="478"/>
          <ac:inkMkLst>
            <pc:docMk/>
            <pc:sldMk cId="832224327" sldId="508"/>
            <ac:inkMk id="68" creationId="{E986D79F-FCBA-AB7B-B97F-AD59D4492637}"/>
          </ac:inkMkLst>
        </pc:inkChg>
        <pc:inkChg chg="del">
          <ac:chgData name="TAN Mei Yi [Harrisdale Senior High School]" userId="f9f029c9-d743-4d60-9f2c-e74bdec1ab07" providerId="ADAL" clId="{1836B519-6D1C-4055-97C7-10AF33CE50D9}" dt="2023-02-23T02:10:38.639" v="940" actId="478"/>
          <ac:inkMkLst>
            <pc:docMk/>
            <pc:sldMk cId="832224327" sldId="508"/>
            <ac:inkMk id="69" creationId="{240D149E-0747-97C1-3455-88B359F582E8}"/>
          </ac:inkMkLst>
        </pc:inkChg>
      </pc:sldChg>
      <pc:sldChg chg="add">
        <pc:chgData name="TAN Mei Yi [Harrisdale Senior High School]" userId="f9f029c9-d743-4d60-9f2c-e74bdec1ab07" providerId="ADAL" clId="{1836B519-6D1C-4055-97C7-10AF33CE50D9}" dt="2023-02-23T02:18:25.943" v="1228"/>
        <pc:sldMkLst>
          <pc:docMk/>
          <pc:sldMk cId="1054505243" sldId="509"/>
        </pc:sldMkLst>
      </pc:sldChg>
      <pc:sldChg chg="addSp delSp modSp add mod delAnim modAnim">
        <pc:chgData name="TAN Mei Yi [Harrisdale Senior High School]" userId="f9f029c9-d743-4d60-9f2c-e74bdec1ab07" providerId="ADAL" clId="{1836B519-6D1C-4055-97C7-10AF33CE50D9}" dt="2023-02-23T02:39:48.523" v="2238" actId="20577"/>
        <pc:sldMkLst>
          <pc:docMk/>
          <pc:sldMk cId="1419352636" sldId="510"/>
        </pc:sldMkLst>
        <pc:spChg chg="mod">
          <ac:chgData name="TAN Mei Yi [Harrisdale Senior High School]" userId="f9f029c9-d743-4d60-9f2c-e74bdec1ab07" providerId="ADAL" clId="{1836B519-6D1C-4055-97C7-10AF33CE50D9}" dt="2023-02-23T02:24:37.815" v="1703" actId="20577"/>
          <ac:spMkLst>
            <pc:docMk/>
            <pc:sldMk cId="1419352636" sldId="510"/>
            <ac:spMk id="3" creationId="{00000000-0000-0000-0000-000000000000}"/>
          </ac:spMkLst>
        </pc:spChg>
        <pc:spChg chg="mod">
          <ac:chgData name="TAN Mei Yi [Harrisdale Senior High School]" userId="f9f029c9-d743-4d60-9f2c-e74bdec1ab07" providerId="ADAL" clId="{1836B519-6D1C-4055-97C7-10AF33CE50D9}" dt="2023-02-23T02:29:22.466" v="1848" actId="20577"/>
          <ac:spMkLst>
            <pc:docMk/>
            <pc:sldMk cId="1419352636" sldId="510"/>
            <ac:spMk id="5" creationId="{946AF5B1-DDB5-62EF-2BB5-CE944E094B71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8" creationId="{851C7DBC-CA76-265E-F6A0-4F8E8B1EC01D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16" creationId="{2A2A17D3-F4F8-6AAB-097F-FB55C5713065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17" creationId="{6BAFB7B1-FDFA-7A38-2E72-564F885A0106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19" creationId="{60240E50-6940-448B-6074-910C0633D96D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20" creationId="{DB290FEC-8285-3EBA-39DC-1D7E98FA78C3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22" creationId="{05F14B03-DA3C-FB89-C11F-C98ECB6F2EFA}"/>
          </ac:spMkLst>
        </pc:spChg>
        <pc:spChg chg="del">
          <ac:chgData name="TAN Mei Yi [Harrisdale Senior High School]" userId="f9f029c9-d743-4d60-9f2c-e74bdec1ab07" providerId="ADAL" clId="{1836B519-6D1C-4055-97C7-10AF33CE50D9}" dt="2023-02-23T02:19:00.313" v="1230" actId="478"/>
          <ac:spMkLst>
            <pc:docMk/>
            <pc:sldMk cId="1419352636" sldId="510"/>
            <ac:spMk id="30" creationId="{EEC34016-BBEA-DAB5-29F0-2DC015D8C445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0:49.439" v="1924" actId="20577"/>
          <ac:spMkLst>
            <pc:docMk/>
            <pc:sldMk cId="1419352636" sldId="510"/>
            <ac:spMk id="73" creationId="{9B4EE342-60B3-C60D-0813-3834BA758F4C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0:52.506" v="1926" actId="20577"/>
          <ac:spMkLst>
            <pc:docMk/>
            <pc:sldMk cId="1419352636" sldId="510"/>
            <ac:spMk id="74" creationId="{E23E2298-1FDF-A7EC-DD07-1390172276C0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0:15.543" v="1902" actId="1076"/>
          <ac:spMkLst>
            <pc:docMk/>
            <pc:sldMk cId="1419352636" sldId="510"/>
            <ac:spMk id="75" creationId="{316B0E32-3AF0-C75E-B714-A8B73494FCE3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1:03.662" v="1931" actId="1076"/>
          <ac:spMkLst>
            <pc:docMk/>
            <pc:sldMk cId="1419352636" sldId="510"/>
            <ac:spMk id="76" creationId="{F0098F2A-23B0-7A07-2319-FBF12E6C07F5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1:14.563" v="1946" actId="20577"/>
          <ac:spMkLst>
            <pc:docMk/>
            <pc:sldMk cId="1419352636" sldId="510"/>
            <ac:spMk id="77" creationId="{6CE1E433-4E50-6C30-99A4-8AF9BCAE0993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2:05.782" v="1968" actId="1076"/>
          <ac:spMkLst>
            <pc:docMk/>
            <pc:sldMk cId="1419352636" sldId="510"/>
            <ac:spMk id="78" creationId="{07B5C20B-FF1A-9034-39E5-04403C7AD00C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2:23.152" v="1981" actId="1076"/>
          <ac:spMkLst>
            <pc:docMk/>
            <pc:sldMk cId="1419352636" sldId="510"/>
            <ac:spMk id="79" creationId="{7CD975C8-4B13-17CA-D30F-43BAC622E6B2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4:29.523" v="2002" actId="1076"/>
          <ac:spMkLst>
            <pc:docMk/>
            <pc:sldMk cId="1419352636" sldId="510"/>
            <ac:spMk id="80" creationId="{A6A769A0-461D-75BB-BAA1-266F9A29C9EC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5:20.054" v="2023" actId="1076"/>
          <ac:spMkLst>
            <pc:docMk/>
            <pc:sldMk cId="1419352636" sldId="510"/>
            <ac:spMk id="81" creationId="{0B524FF4-964D-B203-DB23-64F132999629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6:06.345" v="2040" actId="1076"/>
          <ac:spMkLst>
            <pc:docMk/>
            <pc:sldMk cId="1419352636" sldId="510"/>
            <ac:spMk id="82" creationId="{69E584FF-9231-1FE6-7D2B-AA75837B468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7:08.194" v="2070" actId="20577"/>
          <ac:spMkLst>
            <pc:docMk/>
            <pc:sldMk cId="1419352636" sldId="510"/>
            <ac:spMk id="84" creationId="{FB717BF8-D8FD-CD4C-A889-DE16E6E44C2E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7:54.850" v="2144" actId="1076"/>
          <ac:spMkLst>
            <pc:docMk/>
            <pc:sldMk cId="1419352636" sldId="510"/>
            <ac:spMk id="85" creationId="{CE7BD481-CBA3-85F1-8E69-26B6315B54BB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8:32.400" v="2175" actId="14100"/>
          <ac:spMkLst>
            <pc:docMk/>
            <pc:sldMk cId="1419352636" sldId="510"/>
            <ac:spMk id="86" creationId="{908F8AA8-AA35-1A35-A1DB-4F9E69977EAD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39:48.523" v="2238" actId="20577"/>
          <ac:spMkLst>
            <pc:docMk/>
            <pc:sldMk cId="1419352636" sldId="510"/>
            <ac:spMk id="87" creationId="{21861ED0-C9F4-77D1-BB2D-CB3DB12B5E7D}"/>
          </ac:spMkLst>
        </pc:spChg>
        <pc:grpChg chg="del mod">
          <ac:chgData name="TAN Mei Yi [Harrisdale Senior High School]" userId="f9f029c9-d743-4d60-9f2c-e74bdec1ab07" providerId="ADAL" clId="{1836B519-6D1C-4055-97C7-10AF33CE50D9}" dt="2023-02-23T02:25:58.961" v="1730"/>
          <ac:grpSpMkLst>
            <pc:docMk/>
            <pc:sldMk cId="1419352636" sldId="510"/>
            <ac:grpSpMk id="12" creationId="{FEB7F911-7CA4-CD38-A596-786882E4CEBA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26:25.676" v="1738"/>
          <ac:grpSpMkLst>
            <pc:docMk/>
            <pc:sldMk cId="1419352636" sldId="510"/>
            <ac:grpSpMk id="24" creationId="{7C8B9EF8-F9C6-CA1D-D4A3-510ADE24FEAD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26:25.680" v="1744"/>
          <ac:grpSpMkLst>
            <pc:docMk/>
            <pc:sldMk cId="1419352636" sldId="510"/>
            <ac:grpSpMk id="25" creationId="{9C9DDE76-4322-28B9-F79B-63C4C4AC2834}"/>
          </ac:grpSpMkLst>
        </pc:grpChg>
        <pc:grpChg chg="add del mod">
          <ac:chgData name="TAN Mei Yi [Harrisdale Senior High School]" userId="f9f029c9-d743-4d60-9f2c-e74bdec1ab07" providerId="ADAL" clId="{1836B519-6D1C-4055-97C7-10AF33CE50D9}" dt="2023-02-23T02:26:25.683" v="1750"/>
          <ac:grpSpMkLst>
            <pc:docMk/>
            <pc:sldMk cId="1419352636" sldId="510"/>
            <ac:grpSpMk id="26" creationId="{F4E9E808-1276-F7DD-B836-D1A285659E76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26:25.682" v="1749"/>
          <ac:grpSpMkLst>
            <pc:docMk/>
            <pc:sldMk cId="1419352636" sldId="510"/>
            <ac:grpSpMk id="36" creationId="{410C655F-5226-FFE2-92AE-9558B1125E89}"/>
          </ac:grpSpMkLst>
        </pc:grpChg>
        <pc:grpChg chg="add del mod">
          <ac:chgData name="TAN Mei Yi [Harrisdale Senior High School]" userId="f9f029c9-d743-4d60-9f2c-e74bdec1ab07" providerId="ADAL" clId="{1836B519-6D1C-4055-97C7-10AF33CE50D9}" dt="2023-02-23T02:26:25.684" v="1751"/>
          <ac:grpSpMkLst>
            <pc:docMk/>
            <pc:sldMk cId="1419352636" sldId="510"/>
            <ac:grpSpMk id="37" creationId="{91301135-866E-2776-A9DE-4F98AA04A93E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26:42.740" v="1776"/>
          <ac:grpSpMkLst>
            <pc:docMk/>
            <pc:sldMk cId="1419352636" sldId="510"/>
            <ac:grpSpMk id="50" creationId="{1962BF21-610D-088E-4A97-9E025BC63C59}"/>
          </ac:grpSpMkLst>
        </pc:grpChg>
        <pc:grpChg chg="del mod">
          <ac:chgData name="TAN Mei Yi [Harrisdale Senior High School]" userId="f9f029c9-d743-4d60-9f2c-e74bdec1ab07" providerId="ADAL" clId="{1836B519-6D1C-4055-97C7-10AF33CE50D9}" dt="2023-02-23T02:26:54.431" v="1790"/>
          <ac:grpSpMkLst>
            <pc:docMk/>
            <pc:sldMk cId="1419352636" sldId="510"/>
            <ac:grpSpMk id="56" creationId="{16C10CC4-5232-9AC8-3C01-2E052C6C976C}"/>
          </ac:grpSpMkLst>
        </pc:grpChg>
        <pc:grpChg chg="mod">
          <ac:chgData name="TAN Mei Yi [Harrisdale Senior High School]" userId="f9f029c9-d743-4d60-9f2c-e74bdec1ab07" providerId="ADAL" clId="{1836B519-6D1C-4055-97C7-10AF33CE50D9}" dt="2023-02-23T02:26:54.431" v="1790"/>
          <ac:grpSpMkLst>
            <pc:docMk/>
            <pc:sldMk cId="1419352636" sldId="510"/>
            <ac:grpSpMk id="63" creationId="{F8CE7082-0536-9C2F-2792-CA0E82A9D5C6}"/>
          </ac:grpSpMkLst>
        </pc:grpChg>
        <pc:grpChg chg="mod">
          <ac:chgData name="TAN Mei Yi [Harrisdale Senior High School]" userId="f9f029c9-d743-4d60-9f2c-e74bdec1ab07" providerId="ADAL" clId="{1836B519-6D1C-4055-97C7-10AF33CE50D9}" dt="2023-02-23T02:27:16.609" v="1799" actId="164"/>
          <ac:grpSpMkLst>
            <pc:docMk/>
            <pc:sldMk cId="1419352636" sldId="510"/>
            <ac:grpSpMk id="69" creationId="{FB2BD077-20EF-663D-7361-19673B3E9354}"/>
          </ac:grpSpMkLst>
        </pc:grpChg>
        <pc:grpChg chg="mod">
          <ac:chgData name="TAN Mei Yi [Harrisdale Senior High School]" userId="f9f029c9-d743-4d60-9f2c-e74bdec1ab07" providerId="ADAL" clId="{1836B519-6D1C-4055-97C7-10AF33CE50D9}" dt="2023-02-23T02:27:16.609" v="1799" actId="164"/>
          <ac:grpSpMkLst>
            <pc:docMk/>
            <pc:sldMk cId="1419352636" sldId="510"/>
            <ac:grpSpMk id="70" creationId="{D9902AA9-6107-BA12-2660-A839C44A85EE}"/>
          </ac:grpSpMkLst>
        </pc:grpChg>
        <pc:grpChg chg="add mod">
          <ac:chgData name="TAN Mei Yi [Harrisdale Senior High School]" userId="f9f029c9-d743-4d60-9f2c-e74bdec1ab07" providerId="ADAL" clId="{1836B519-6D1C-4055-97C7-10AF33CE50D9}" dt="2023-02-23T02:27:16.609" v="1799" actId="164"/>
          <ac:grpSpMkLst>
            <pc:docMk/>
            <pc:sldMk cId="1419352636" sldId="510"/>
            <ac:grpSpMk id="72" creationId="{12296E03-84E7-6051-1E31-936BDEB31BC2}"/>
          </ac:grpSpMkLst>
        </pc:grpChg>
        <pc:inkChg chg="add del mod">
          <ac:chgData name="TAN Mei Yi [Harrisdale Senior High School]" userId="f9f029c9-d743-4d60-9f2c-e74bdec1ab07" providerId="ADAL" clId="{1836B519-6D1C-4055-97C7-10AF33CE50D9}" dt="2023-02-23T02:26:25.672" v="1736"/>
          <ac:inkMkLst>
            <pc:docMk/>
            <pc:sldMk cId="1419352636" sldId="510"/>
            <ac:inkMk id="4" creationId="{EFD9A363-5C3D-0C55-EB28-E719B21BA2BA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7" v="1739"/>
          <ac:inkMkLst>
            <pc:docMk/>
            <pc:sldMk cId="1419352636" sldId="510"/>
            <ac:inkMk id="6" creationId="{32E7C0FE-87D2-9BC0-A874-23068A4A94DC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1" v="1747"/>
          <ac:inkMkLst>
            <pc:docMk/>
            <pc:sldMk cId="1419352636" sldId="510"/>
            <ac:inkMk id="7" creationId="{4CED8311-13E5-A18C-5D1C-8E5A4E04CAD6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1" v="1735"/>
          <ac:inkMkLst>
            <pc:docMk/>
            <pc:sldMk cId="1419352636" sldId="510"/>
            <ac:inkMk id="9" creationId="{7820EBE5-0FCE-8AD9-6FB1-F45905A21B4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0" v="1745"/>
          <ac:inkMkLst>
            <pc:docMk/>
            <pc:sldMk cId="1419352636" sldId="510"/>
            <ac:inkMk id="10" creationId="{1D226829-7A0A-6F38-A651-69DA917A1A8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1" v="1746"/>
          <ac:inkMkLst>
            <pc:docMk/>
            <pc:sldMk cId="1419352636" sldId="510"/>
            <ac:inkMk id="11" creationId="{F57C9E6E-8EB0-FDEC-5B59-31C6837C749D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0" v="1744"/>
          <ac:inkMkLst>
            <pc:docMk/>
            <pc:sldMk cId="1419352636" sldId="510"/>
            <ac:inkMk id="13" creationId="{5B92A5DB-DC34-655E-4A96-14697E6FC1FA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3" v="1750"/>
          <ac:inkMkLst>
            <pc:docMk/>
            <pc:sldMk cId="1419352636" sldId="510"/>
            <ac:inkMk id="14" creationId="{853FBC1B-11F5-A2B6-30C0-E98340711A09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5" v="1752"/>
          <ac:inkMkLst>
            <pc:docMk/>
            <pc:sldMk cId="1419352636" sldId="510"/>
            <ac:inkMk id="15" creationId="{9DE36541-5E62-54DF-DE35-91579A7C44C8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69" v="1734"/>
          <ac:inkMkLst>
            <pc:docMk/>
            <pc:sldMk cId="1419352636" sldId="510"/>
            <ac:inkMk id="18" creationId="{5EBEA5EA-F2FC-B437-259B-FBBA82648EDF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6" v="1738"/>
          <ac:inkMkLst>
            <pc:docMk/>
            <pc:sldMk cId="1419352636" sldId="510"/>
            <ac:inkMk id="21" creationId="{F6801BB0-6D9F-B0FA-C5BF-4C5B93106E88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2" v="1748"/>
          <ac:inkMkLst>
            <pc:docMk/>
            <pc:sldMk cId="1419352636" sldId="510"/>
            <ac:inkMk id="23" creationId="{871245AF-525F-3D1C-BF45-9016E240ED1A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67" v="1733"/>
          <ac:inkMkLst>
            <pc:docMk/>
            <pc:sldMk cId="1419352636" sldId="510"/>
            <ac:inkMk id="27" creationId="{9CC78236-41DD-CEA0-A496-C7BFD3373BC8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7" v="1740"/>
          <ac:inkMkLst>
            <pc:docMk/>
            <pc:sldMk cId="1419352636" sldId="510"/>
            <ac:inkMk id="28" creationId="{FCF8C7D7-352D-4B89-0463-E978A473BE37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9" v="1743"/>
          <ac:inkMkLst>
            <pc:docMk/>
            <pc:sldMk cId="1419352636" sldId="510"/>
            <ac:inkMk id="29" creationId="{36A6B3EE-DA9D-15A7-7C5D-ADC040BFA12B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4" v="1751"/>
          <ac:inkMkLst>
            <pc:docMk/>
            <pc:sldMk cId="1419352636" sldId="510"/>
            <ac:inkMk id="31" creationId="{639AC329-B792-8263-8165-F7BFED6D39A4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8" v="1742"/>
          <ac:inkMkLst>
            <pc:docMk/>
            <pc:sldMk cId="1419352636" sldId="510"/>
            <ac:inkMk id="32" creationId="{E77426FD-A1B4-41CB-8F40-21B672D0930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8" v="1741"/>
          <ac:inkMkLst>
            <pc:docMk/>
            <pc:sldMk cId="1419352636" sldId="510"/>
            <ac:inkMk id="33" creationId="{16785056-65D1-F6B2-3A4D-3D3573EA786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82" v="1749"/>
          <ac:inkMkLst>
            <pc:docMk/>
            <pc:sldMk cId="1419352636" sldId="510"/>
            <ac:inkMk id="34" creationId="{91F6C528-E835-6A56-0547-C478A109073C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25.674" v="1737"/>
          <ac:inkMkLst>
            <pc:docMk/>
            <pc:sldMk cId="1419352636" sldId="510"/>
            <ac:inkMk id="35" creationId="{02843ABF-280C-DEC8-62F5-B864E4C658AD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8" v="1769"/>
          <ac:inkMkLst>
            <pc:docMk/>
            <pc:sldMk cId="1419352636" sldId="510"/>
            <ac:inkMk id="38" creationId="{0D8D193C-33B1-4E52-9C3C-94CE5F894E6D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6" v="1766"/>
          <ac:inkMkLst>
            <pc:docMk/>
            <pc:sldMk cId="1419352636" sldId="510"/>
            <ac:inkMk id="39" creationId="{5003D993-8E74-FBEB-D430-55BFD9CD519D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9" v="1773"/>
          <ac:inkMkLst>
            <pc:docMk/>
            <pc:sldMk cId="1419352636" sldId="510"/>
            <ac:inkMk id="40" creationId="{1E8E5731-2E3F-DE79-22E0-55CFFA49523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8" v="1770"/>
          <ac:inkMkLst>
            <pc:docMk/>
            <pc:sldMk cId="1419352636" sldId="510"/>
            <ac:inkMk id="41" creationId="{6CA9C8ED-A844-0D46-0F60-538960F614C0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9" v="1772"/>
          <ac:inkMkLst>
            <pc:docMk/>
            <pc:sldMk cId="1419352636" sldId="510"/>
            <ac:inkMk id="42" creationId="{63E1BCC8-FF9F-E78E-AEEC-11D1A9F0BA52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40" v="1775"/>
          <ac:inkMkLst>
            <pc:docMk/>
            <pc:sldMk cId="1419352636" sldId="510"/>
            <ac:inkMk id="43" creationId="{571E28F0-975A-2C32-6144-C00399B28E31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9" v="1771"/>
          <ac:inkMkLst>
            <pc:docMk/>
            <pc:sldMk cId="1419352636" sldId="510"/>
            <ac:inkMk id="44" creationId="{36D20E1D-FE11-97F4-B135-3E3E93996799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40" v="1776"/>
          <ac:inkMkLst>
            <pc:docMk/>
            <pc:sldMk cId="1419352636" sldId="510"/>
            <ac:inkMk id="45" creationId="{0AA39D52-AD03-1D81-0845-600BC8A1AFAE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40" v="1777"/>
          <ac:inkMkLst>
            <pc:docMk/>
            <pc:sldMk cId="1419352636" sldId="510"/>
            <ac:inkMk id="46" creationId="{27B63AC5-7789-C362-5C1F-FB29268D5F04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8" v="1768"/>
          <ac:inkMkLst>
            <pc:docMk/>
            <pc:sldMk cId="1419352636" sldId="510"/>
            <ac:inkMk id="47" creationId="{507C8634-BD9C-3CA5-FFF9-67F828ADB246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7" v="1767"/>
          <ac:inkMkLst>
            <pc:docMk/>
            <pc:sldMk cId="1419352636" sldId="510"/>
            <ac:inkMk id="48" creationId="{4EEEF020-3DFA-6A12-A733-2C340786D7BA}"/>
          </ac:inkMkLst>
        </pc:inkChg>
        <pc:inkChg chg="add del mod">
          <ac:chgData name="TAN Mei Yi [Harrisdale Senior High School]" userId="f9f029c9-d743-4d60-9f2c-e74bdec1ab07" providerId="ADAL" clId="{1836B519-6D1C-4055-97C7-10AF33CE50D9}" dt="2023-02-23T02:26:42.739" v="1774"/>
          <ac:inkMkLst>
            <pc:docMk/>
            <pc:sldMk cId="1419352636" sldId="510"/>
            <ac:inkMk id="49" creationId="{C24E2FE7-A3E0-5563-773F-9CFBA6FBC8E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1" creationId="{3F66EBF7-C2DF-568F-61F0-FA4143C2EC3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2" creationId="{B155F03D-2360-EA35-C4CE-68662113900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3" creationId="{1074DDED-C477-957C-EBE2-D622329F588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4" creationId="{B63AC59D-D264-39D1-87E1-D62C0CC1A8A3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5" creationId="{AB901CA0-6B46-C9CE-4316-5AAECF42839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7" creationId="{2416DF8A-7227-D88F-FAD6-52C1F08DD5AD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8" creationId="{0EDE9461-B50E-DFF4-927E-2D0A9870DBC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59" creationId="{7373CC2B-E33A-E71C-722E-D7452DC803D8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60" creationId="{B0BD59C9-3F8E-6BF1-6CA4-8775BA27F319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61" creationId="{68A6EA8A-1043-ED39-9B20-51392E1B532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6:54.431" v="1790"/>
          <ac:inkMkLst>
            <pc:docMk/>
            <pc:sldMk cId="1419352636" sldId="510"/>
            <ac:inkMk id="62" creationId="{FA0E9A10-A982-86E6-39C0-85F13226F290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06.973" v="1797"/>
          <ac:inkMkLst>
            <pc:docMk/>
            <pc:sldMk cId="1419352636" sldId="510"/>
            <ac:inkMk id="64" creationId="{C0052941-BB25-5021-EF29-9805104EA2E7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06.973" v="1797"/>
          <ac:inkMkLst>
            <pc:docMk/>
            <pc:sldMk cId="1419352636" sldId="510"/>
            <ac:inkMk id="65" creationId="{E36B7383-D756-4676-28F9-7E9FC2A18326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06.973" v="1797"/>
          <ac:inkMkLst>
            <pc:docMk/>
            <pc:sldMk cId="1419352636" sldId="510"/>
            <ac:inkMk id="66" creationId="{505FECD2-18D8-F93F-B8D1-9C8FF815F5EB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06.973" v="1797"/>
          <ac:inkMkLst>
            <pc:docMk/>
            <pc:sldMk cId="1419352636" sldId="510"/>
            <ac:inkMk id="67" creationId="{E7CEA4FC-4CDE-88D1-35FC-B47AF334E79A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06.973" v="1797"/>
          <ac:inkMkLst>
            <pc:docMk/>
            <pc:sldMk cId="1419352636" sldId="510"/>
            <ac:inkMk id="68" creationId="{8C55E950-ED5C-E2DD-7702-7E123E17B1FC}"/>
          </ac:inkMkLst>
        </pc:inkChg>
        <pc:inkChg chg="add mod">
          <ac:chgData name="TAN Mei Yi [Harrisdale Senior High School]" userId="f9f029c9-d743-4d60-9f2c-e74bdec1ab07" providerId="ADAL" clId="{1836B519-6D1C-4055-97C7-10AF33CE50D9}" dt="2023-02-23T02:27:16.609" v="1799" actId="164"/>
          <ac:inkMkLst>
            <pc:docMk/>
            <pc:sldMk cId="1419352636" sldId="510"/>
            <ac:inkMk id="71" creationId="{8C2F5AFB-E93D-1163-BCFA-8AFF1DF410FD}"/>
          </ac:inkMkLst>
        </pc:inkChg>
        <pc:inkChg chg="add">
          <ac:chgData name="TAN Mei Yi [Harrisdale Senior High School]" userId="f9f029c9-d743-4d60-9f2c-e74bdec1ab07" providerId="ADAL" clId="{1836B519-6D1C-4055-97C7-10AF33CE50D9}" dt="2023-02-23T02:35:33.316" v="2026" actId="9405"/>
          <ac:inkMkLst>
            <pc:docMk/>
            <pc:sldMk cId="1419352636" sldId="510"/>
            <ac:inkMk id="83" creationId="{12716025-2EB7-1F22-A7F8-458E74621B59}"/>
          </ac:inkMkLst>
        </pc:inkChg>
      </pc:sldChg>
      <pc:sldChg chg="addSp delSp modSp add mod delAnim modAnim">
        <pc:chgData name="TAN Mei Yi [Harrisdale Senior High School]" userId="f9f029c9-d743-4d60-9f2c-e74bdec1ab07" providerId="ADAL" clId="{1836B519-6D1C-4055-97C7-10AF33CE50D9}" dt="2023-02-23T03:03:37.606" v="2542" actId="20577"/>
        <pc:sldMkLst>
          <pc:docMk/>
          <pc:sldMk cId="2839014222" sldId="511"/>
        </pc:sldMkLst>
        <pc:spChg chg="mod">
          <ac:chgData name="TAN Mei Yi [Harrisdale Senior High School]" userId="f9f029c9-d743-4d60-9f2c-e74bdec1ab07" providerId="ADAL" clId="{1836B519-6D1C-4055-97C7-10AF33CE50D9}" dt="2023-02-23T02:50:28.394" v="2241" actId="1076"/>
          <ac:spMkLst>
            <pc:docMk/>
            <pc:sldMk cId="2839014222" sldId="511"/>
            <ac:spMk id="3" creationId="{00000000-0000-0000-0000-000000000000}"/>
          </ac:spMkLst>
        </pc:spChg>
        <pc:spChg chg="mod">
          <ac:chgData name="TAN Mei Yi [Harrisdale Senior High School]" userId="f9f029c9-d743-4d60-9f2c-e74bdec1ab07" providerId="ADAL" clId="{1836B519-6D1C-4055-97C7-10AF33CE50D9}" dt="2023-02-23T02:51:56.824" v="2286" actId="1076"/>
          <ac:spMkLst>
            <pc:docMk/>
            <pc:sldMk cId="2839014222" sldId="511"/>
            <ac:spMk id="5" creationId="{946AF5B1-DDB5-62EF-2BB5-CE944E094B71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02:09.315" v="2507" actId="1076"/>
          <ac:spMkLst>
            <pc:docMk/>
            <pc:sldMk cId="2839014222" sldId="511"/>
            <ac:spMk id="7" creationId="{0403372E-F41F-2AA3-ED02-80D541E0F68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2:53:23.843" v="2419" actId="1076"/>
          <ac:spMkLst>
            <pc:docMk/>
            <pc:sldMk cId="2839014222" sldId="511"/>
            <ac:spMk id="8" creationId="{394B6B93-7590-35C9-DE08-A715ADDB3AF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01:53.496" v="2504" actId="5793"/>
          <ac:spMkLst>
            <pc:docMk/>
            <pc:sldMk cId="2839014222" sldId="511"/>
            <ac:spMk id="9" creationId="{361A3CD0-2195-35D9-7140-5C2DB9F78F94}"/>
          </ac:spMkLst>
        </pc:spChg>
        <pc:spChg chg="add del mod">
          <ac:chgData name="TAN Mei Yi [Harrisdale Senior High School]" userId="f9f029c9-d743-4d60-9f2c-e74bdec1ab07" providerId="ADAL" clId="{1836B519-6D1C-4055-97C7-10AF33CE50D9}" dt="2023-02-23T03:02:10.364" v="2508"/>
          <ac:spMkLst>
            <pc:docMk/>
            <pc:sldMk cId="2839014222" sldId="511"/>
            <ac:spMk id="10" creationId="{30A722BB-503F-C7F0-D9F1-BACE2FAC4E20}"/>
          </ac:spMkLst>
        </pc:spChg>
        <pc:spChg chg="add del mod">
          <ac:chgData name="TAN Mei Yi [Harrisdale Senior High School]" userId="f9f029c9-d743-4d60-9f2c-e74bdec1ab07" providerId="ADAL" clId="{1836B519-6D1C-4055-97C7-10AF33CE50D9}" dt="2023-02-23T03:02:10.364" v="2508"/>
          <ac:spMkLst>
            <pc:docMk/>
            <pc:sldMk cId="2839014222" sldId="511"/>
            <ac:spMk id="11" creationId="{2C8897F8-1C3D-DED8-E2F9-89BF6B9044A1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03:18.369" v="2531" actId="20577"/>
          <ac:spMkLst>
            <pc:docMk/>
            <pc:sldMk cId="2839014222" sldId="511"/>
            <ac:spMk id="12" creationId="{DFB4F2DF-B98F-8A3C-AFB3-33929597C702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03:37.606" v="2542" actId="20577"/>
          <ac:spMkLst>
            <pc:docMk/>
            <pc:sldMk cId="2839014222" sldId="511"/>
            <ac:spMk id="13" creationId="{49E6A925-C23C-C491-49F9-F031AB5F253A}"/>
          </ac:spMkLst>
        </pc:spChg>
        <pc:spChg chg="mod">
          <ac:chgData name="TAN Mei Yi [Harrisdale Senior High School]" userId="f9f029c9-d743-4d60-9f2c-e74bdec1ab07" providerId="ADAL" clId="{1836B519-6D1C-4055-97C7-10AF33CE50D9}" dt="2023-02-23T02:52:24.047" v="2335" actId="20577"/>
          <ac:spMkLst>
            <pc:docMk/>
            <pc:sldMk cId="2839014222" sldId="511"/>
            <ac:spMk id="73" creationId="{9B4EE342-60B3-C60D-0813-3834BA758F4C}"/>
          </ac:spMkLst>
        </pc:spChg>
        <pc:spChg chg="mod">
          <ac:chgData name="TAN Mei Yi [Harrisdale Senior High School]" userId="f9f029c9-d743-4d60-9f2c-e74bdec1ab07" providerId="ADAL" clId="{1836B519-6D1C-4055-97C7-10AF33CE50D9}" dt="2023-02-23T02:52:35.941" v="2348" actId="20577"/>
          <ac:spMkLst>
            <pc:docMk/>
            <pc:sldMk cId="2839014222" sldId="511"/>
            <ac:spMk id="74" creationId="{E23E2298-1FDF-A7EC-DD07-1390172276C0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9.775" v="2244" actId="478"/>
          <ac:spMkLst>
            <pc:docMk/>
            <pc:sldMk cId="2839014222" sldId="511"/>
            <ac:spMk id="75" creationId="{316B0E32-3AF0-C75E-B714-A8B73494FCE3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9.775" v="2244" actId="478"/>
          <ac:spMkLst>
            <pc:docMk/>
            <pc:sldMk cId="2839014222" sldId="511"/>
            <ac:spMk id="76" creationId="{F0098F2A-23B0-7A07-2319-FBF12E6C07F5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9.775" v="2244" actId="478"/>
          <ac:spMkLst>
            <pc:docMk/>
            <pc:sldMk cId="2839014222" sldId="511"/>
            <ac:spMk id="77" creationId="{6CE1E433-4E50-6C30-99A4-8AF9BCAE0993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9.775" v="2244" actId="478"/>
          <ac:spMkLst>
            <pc:docMk/>
            <pc:sldMk cId="2839014222" sldId="511"/>
            <ac:spMk id="78" creationId="{07B5C20B-FF1A-9034-39E5-04403C7AD00C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9.775" v="2244" actId="478"/>
          <ac:spMkLst>
            <pc:docMk/>
            <pc:sldMk cId="2839014222" sldId="511"/>
            <ac:spMk id="79" creationId="{7CD975C8-4B13-17CA-D30F-43BAC622E6B2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0" creationId="{A6A769A0-461D-75BB-BAA1-266F9A29C9EC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1" creationId="{0B524FF4-964D-B203-DB23-64F132999629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2" creationId="{69E584FF-9231-1FE6-7D2B-AA75837B4687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4" creationId="{FB717BF8-D8FD-CD4C-A889-DE16E6E44C2E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5" creationId="{CE7BD481-CBA3-85F1-8E69-26B6315B54BB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6" creationId="{908F8AA8-AA35-1A35-A1DB-4F9E69977EAD}"/>
          </ac:spMkLst>
        </pc:spChg>
        <pc:spChg chg="del">
          <ac:chgData name="TAN Mei Yi [Harrisdale Senior High School]" userId="f9f029c9-d743-4d60-9f2c-e74bdec1ab07" providerId="ADAL" clId="{1836B519-6D1C-4055-97C7-10AF33CE50D9}" dt="2023-02-23T02:50:51.465" v="2243" actId="478"/>
          <ac:spMkLst>
            <pc:docMk/>
            <pc:sldMk cId="2839014222" sldId="511"/>
            <ac:spMk id="87" creationId="{21861ED0-C9F4-77D1-BB2D-CB3DB12B5E7D}"/>
          </ac:spMkLst>
        </pc:spChg>
        <pc:grpChg chg="del">
          <ac:chgData name="TAN Mei Yi [Harrisdale Senior High School]" userId="f9f029c9-d743-4d60-9f2c-e74bdec1ab07" providerId="ADAL" clId="{1836B519-6D1C-4055-97C7-10AF33CE50D9}" dt="2023-02-23T02:50:36.386" v="2242" actId="478"/>
          <ac:grpSpMkLst>
            <pc:docMk/>
            <pc:sldMk cId="2839014222" sldId="511"/>
            <ac:grpSpMk id="63" creationId="{F8CE7082-0536-9C2F-2792-CA0E82A9D5C6}"/>
          </ac:grpSpMkLst>
        </pc:grpChg>
        <pc:grpChg chg="del">
          <ac:chgData name="TAN Mei Yi [Harrisdale Senior High School]" userId="f9f029c9-d743-4d60-9f2c-e74bdec1ab07" providerId="ADAL" clId="{1836B519-6D1C-4055-97C7-10AF33CE50D9}" dt="2023-02-23T02:50:36.386" v="2242" actId="478"/>
          <ac:grpSpMkLst>
            <pc:docMk/>
            <pc:sldMk cId="2839014222" sldId="511"/>
            <ac:grpSpMk id="72" creationId="{12296E03-84E7-6051-1E31-936BDEB31BC2}"/>
          </ac:grpSpMkLst>
        </pc:grpChg>
        <pc:picChg chg="add del mod">
          <ac:chgData name="TAN Mei Yi [Harrisdale Senior High School]" userId="f9f029c9-d743-4d60-9f2c-e74bdec1ab07" providerId="ADAL" clId="{1836B519-6D1C-4055-97C7-10AF33CE50D9}" dt="2023-02-23T02:53:25.691" v="2420" actId="478"/>
          <ac:picMkLst>
            <pc:docMk/>
            <pc:sldMk cId="2839014222" sldId="511"/>
            <ac:picMk id="6" creationId="{C7B6EADF-96C4-C0F8-D003-D29CF8AF4600}"/>
          </ac:picMkLst>
        </pc:picChg>
      </pc:sldChg>
      <pc:sldChg chg="addSp delSp modSp add mod delAnim modAnim">
        <pc:chgData name="TAN Mei Yi [Harrisdale Senior High School]" userId="f9f029c9-d743-4d60-9f2c-e74bdec1ab07" providerId="ADAL" clId="{1836B519-6D1C-4055-97C7-10AF33CE50D9}" dt="2023-02-23T03:31:35.995" v="3135" actId="1076"/>
        <pc:sldMkLst>
          <pc:docMk/>
          <pc:sldMk cId="2819722794" sldId="512"/>
        </pc:sldMkLst>
        <pc:spChg chg="mod">
          <ac:chgData name="TAN Mei Yi [Harrisdale Senior High School]" userId="f9f029c9-d743-4d60-9f2c-e74bdec1ab07" providerId="ADAL" clId="{1836B519-6D1C-4055-97C7-10AF33CE50D9}" dt="2023-02-23T03:18:26.887" v="2730" actId="20577"/>
          <ac:spMkLst>
            <pc:docMk/>
            <pc:sldMk cId="2819722794" sldId="512"/>
            <ac:spMk id="3" creationId="{00000000-0000-0000-0000-000000000000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19:32.818" v="2805" actId="1076"/>
          <ac:spMkLst>
            <pc:docMk/>
            <pc:sldMk cId="2819722794" sldId="512"/>
            <ac:spMk id="4" creationId="{C69CCF4E-BCA0-E8C0-1AC2-8F5E777887EC}"/>
          </ac:spMkLst>
        </pc:spChg>
        <pc:spChg chg="mod">
          <ac:chgData name="TAN Mei Yi [Harrisdale Senior High School]" userId="f9f029c9-d743-4d60-9f2c-e74bdec1ab07" providerId="ADAL" clId="{1836B519-6D1C-4055-97C7-10AF33CE50D9}" dt="2023-02-23T03:19:10.009" v="2781" actId="20577"/>
          <ac:spMkLst>
            <pc:docMk/>
            <pc:sldMk cId="2819722794" sldId="512"/>
            <ac:spMk id="5" creationId="{946AF5B1-DDB5-62EF-2BB5-CE944E094B71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0:08.298" v="2855" actId="1076"/>
          <ac:spMkLst>
            <pc:docMk/>
            <pc:sldMk cId="2819722794" sldId="512"/>
            <ac:spMk id="6" creationId="{D12469D7-EAD2-2775-AE27-C23D8C0C2262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6.483" v="3037" actId="1076"/>
          <ac:spMkLst>
            <pc:docMk/>
            <pc:sldMk cId="2819722794" sldId="512"/>
            <ac:spMk id="7" creationId="{2033335E-953B-A9B7-2B52-44E15AB7534A}"/>
          </ac:spMkLst>
        </pc:spChg>
        <pc:spChg chg="del mod">
          <ac:chgData name="TAN Mei Yi [Harrisdale Senior High School]" userId="f9f029c9-d743-4d60-9f2c-e74bdec1ab07" providerId="ADAL" clId="{1836B519-6D1C-4055-97C7-10AF33CE50D9}" dt="2023-02-23T03:18:46.509" v="2747" actId="478"/>
          <ac:spMkLst>
            <pc:docMk/>
            <pc:sldMk cId="2819722794" sldId="512"/>
            <ac:spMk id="8" creationId="{851C7DBC-CA76-265E-F6A0-4F8E8B1EC01D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6.483" v="3037" actId="1076"/>
          <ac:spMkLst>
            <pc:docMk/>
            <pc:sldMk cId="2819722794" sldId="512"/>
            <ac:spMk id="9" creationId="{F79BEC74-B6C1-F4E4-0897-2A60D1F17633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6.483" v="3037" actId="1076"/>
          <ac:spMkLst>
            <pc:docMk/>
            <pc:sldMk cId="2819722794" sldId="512"/>
            <ac:spMk id="10" creationId="{DD98E002-2DBA-7C88-5E86-573F6BDDEB46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6.483" v="3037" actId="1076"/>
          <ac:spMkLst>
            <pc:docMk/>
            <pc:sldMk cId="2819722794" sldId="512"/>
            <ac:spMk id="11" creationId="{7E604EC0-4E83-1F92-A171-FC9058812466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9.592" v="3038" actId="1076"/>
          <ac:spMkLst>
            <pc:docMk/>
            <pc:sldMk cId="2819722794" sldId="512"/>
            <ac:spMk id="12" creationId="{CC253D1B-A7C3-DF9E-781B-D0DAF426472E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09.592" v="3038" actId="1076"/>
          <ac:spMkLst>
            <pc:docMk/>
            <pc:sldMk cId="2819722794" sldId="512"/>
            <ac:spMk id="13" creationId="{77826F87-ED01-8647-6EE6-95FFB0219277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8:13.021" v="3039" actId="1076"/>
          <ac:spMkLst>
            <pc:docMk/>
            <pc:sldMk cId="2819722794" sldId="512"/>
            <ac:spMk id="14" creationId="{C2E48079-7211-F756-6D18-6F3A5582452D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9:22.376" v="3060" actId="20577"/>
          <ac:spMkLst>
            <pc:docMk/>
            <pc:sldMk cId="2819722794" sldId="512"/>
            <ac:spMk id="15" creationId="{86403D1B-ACA6-10E9-829B-50B2BE37643C}"/>
          </ac:spMkLst>
        </pc:spChg>
        <pc:spChg chg="del mod">
          <ac:chgData name="TAN Mei Yi [Harrisdale Senior High School]" userId="f9f029c9-d743-4d60-9f2c-e74bdec1ab07" providerId="ADAL" clId="{1836B519-6D1C-4055-97C7-10AF33CE50D9}" dt="2023-02-23T03:18:46.509" v="2747" actId="478"/>
          <ac:spMkLst>
            <pc:docMk/>
            <pc:sldMk cId="2819722794" sldId="512"/>
            <ac:spMk id="16" creationId="{2A2A17D3-F4F8-6AAB-097F-FB55C5713065}"/>
          </ac:spMkLst>
        </pc:spChg>
        <pc:spChg chg="del">
          <ac:chgData name="TAN Mei Yi [Harrisdale Senior High School]" userId="f9f029c9-d743-4d60-9f2c-e74bdec1ab07" providerId="ADAL" clId="{1836B519-6D1C-4055-97C7-10AF33CE50D9}" dt="2023-02-23T03:12:41.448" v="2544" actId="478"/>
          <ac:spMkLst>
            <pc:docMk/>
            <pc:sldMk cId="2819722794" sldId="512"/>
            <ac:spMk id="17" creationId="{6BAFB7B1-FDFA-7A38-2E72-564F885A0106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29:42.940" v="3066" actId="1076"/>
          <ac:spMkLst>
            <pc:docMk/>
            <pc:sldMk cId="2819722794" sldId="512"/>
            <ac:spMk id="18" creationId="{1E29E743-E90B-0729-BF53-156181FF49D4}"/>
          </ac:spMkLst>
        </pc:spChg>
        <pc:spChg chg="del">
          <ac:chgData name="TAN Mei Yi [Harrisdale Senior High School]" userId="f9f029c9-d743-4d60-9f2c-e74bdec1ab07" providerId="ADAL" clId="{1836B519-6D1C-4055-97C7-10AF33CE50D9}" dt="2023-02-23T03:12:41.448" v="2544" actId="478"/>
          <ac:spMkLst>
            <pc:docMk/>
            <pc:sldMk cId="2819722794" sldId="512"/>
            <ac:spMk id="19" creationId="{60240E50-6940-448B-6074-910C0633D96D}"/>
          </ac:spMkLst>
        </pc:spChg>
        <pc:spChg chg="del">
          <ac:chgData name="TAN Mei Yi [Harrisdale Senior High School]" userId="f9f029c9-d743-4d60-9f2c-e74bdec1ab07" providerId="ADAL" clId="{1836B519-6D1C-4055-97C7-10AF33CE50D9}" dt="2023-02-23T03:12:41.448" v="2544" actId="478"/>
          <ac:spMkLst>
            <pc:docMk/>
            <pc:sldMk cId="2819722794" sldId="512"/>
            <ac:spMk id="20" creationId="{DB290FEC-8285-3EBA-39DC-1D7E98FA78C3}"/>
          </ac:spMkLst>
        </pc:spChg>
        <pc:spChg chg="add mod">
          <ac:chgData name="TAN Mei Yi [Harrisdale Senior High School]" userId="f9f029c9-d743-4d60-9f2c-e74bdec1ab07" providerId="ADAL" clId="{1836B519-6D1C-4055-97C7-10AF33CE50D9}" dt="2023-02-23T03:31:35.995" v="3135" actId="1076"/>
          <ac:spMkLst>
            <pc:docMk/>
            <pc:sldMk cId="2819722794" sldId="512"/>
            <ac:spMk id="21" creationId="{D50399C1-A258-96B8-50B7-6AD3DFBE4DE4}"/>
          </ac:spMkLst>
        </pc:spChg>
        <pc:spChg chg="del">
          <ac:chgData name="TAN Mei Yi [Harrisdale Senior High School]" userId="f9f029c9-d743-4d60-9f2c-e74bdec1ab07" providerId="ADAL" clId="{1836B519-6D1C-4055-97C7-10AF33CE50D9}" dt="2023-02-23T03:12:41.448" v="2544" actId="478"/>
          <ac:spMkLst>
            <pc:docMk/>
            <pc:sldMk cId="2819722794" sldId="512"/>
            <ac:spMk id="22" creationId="{05F14B03-DA3C-FB89-C11F-C98ECB6F2EFA}"/>
          </ac:spMkLst>
        </pc:spChg>
        <pc:spChg chg="del">
          <ac:chgData name="TAN Mei Yi [Harrisdale Senior High School]" userId="f9f029c9-d743-4d60-9f2c-e74bdec1ab07" providerId="ADAL" clId="{1836B519-6D1C-4055-97C7-10AF33CE50D9}" dt="2023-02-23T03:12:41.448" v="2544" actId="478"/>
          <ac:spMkLst>
            <pc:docMk/>
            <pc:sldMk cId="2819722794" sldId="512"/>
            <ac:spMk id="30" creationId="{EEC34016-BBEA-DAB5-29F0-2DC015D8C445}"/>
          </ac:spMkLst>
        </pc:spChg>
      </pc:sldChg>
    </pc:docChg>
  </pc:docChgLst>
  <pc:docChgLst>
    <pc:chgData name="TAN Mei Yi [Harrisdale Senior High School]" userId="f9f029c9-d743-4d60-9f2c-e74bdec1ab07" providerId="ADAL" clId="{6B54A305-FF9F-46DD-9B9B-50480CD75A21}"/>
    <pc:docChg chg="undo custSel addSld delSld modSld sldOrd">
      <pc:chgData name="TAN Mei Yi [Harrisdale Senior High School]" userId="f9f029c9-d743-4d60-9f2c-e74bdec1ab07" providerId="ADAL" clId="{6B54A305-FF9F-46DD-9B9B-50480CD75A21}" dt="2023-02-28T04:07:31.950" v="2515" actId="20577"/>
      <pc:docMkLst>
        <pc:docMk/>
      </pc:docMkLst>
      <pc:sldChg chg="addSp delSp modSp add mod">
        <pc:chgData name="TAN Mei Yi [Harrisdale Senior High School]" userId="f9f029c9-d743-4d60-9f2c-e74bdec1ab07" providerId="ADAL" clId="{6B54A305-FF9F-46DD-9B9B-50480CD75A21}" dt="2023-02-24T00:23:36.949" v="396" actId="404"/>
        <pc:sldMkLst>
          <pc:docMk/>
          <pc:sldMk cId="3757805793" sldId="257"/>
        </pc:sldMkLst>
        <pc:spChg chg="add mod">
          <ac:chgData name="TAN Mei Yi [Harrisdale Senior High School]" userId="f9f029c9-d743-4d60-9f2c-e74bdec1ab07" providerId="ADAL" clId="{6B54A305-FF9F-46DD-9B9B-50480CD75A21}" dt="2023-02-24T00:11:58.746" v="63" actId="20577"/>
          <ac:spMkLst>
            <pc:docMk/>
            <pc:sldMk cId="3757805793" sldId="257"/>
            <ac:spMk id="2" creationId="{C25E0452-988E-1297-49F0-10825F3BD1E1}"/>
          </ac:spMkLst>
        </pc:spChg>
        <pc:spChg chg="mod">
          <ac:chgData name="TAN Mei Yi [Harrisdale Senior High School]" userId="f9f029c9-d743-4d60-9f2c-e74bdec1ab07" providerId="ADAL" clId="{6B54A305-FF9F-46DD-9B9B-50480CD75A21}" dt="2023-02-24T00:23:36.949" v="396" actId="404"/>
          <ac:spMkLst>
            <pc:docMk/>
            <pc:sldMk cId="3757805793" sldId="257"/>
            <ac:spMk id="3" creationId="{47079D56-AB03-47EC-B1C1-275CE1FE99B0}"/>
          </ac:spMkLst>
        </pc:spChg>
        <pc:spChg chg="del">
          <ac:chgData name="TAN Mei Yi [Harrisdale Senior High School]" userId="f9f029c9-d743-4d60-9f2c-e74bdec1ab07" providerId="ADAL" clId="{6B54A305-FF9F-46DD-9B9B-50480CD75A21}" dt="2023-02-24T00:11:55.016" v="50" actId="478"/>
          <ac:spMkLst>
            <pc:docMk/>
            <pc:sldMk cId="3757805793" sldId="257"/>
            <ac:spMk id="4" creationId="{FB09684D-9033-41C1-8323-6A344C7453FE}"/>
          </ac:spMkLst>
        </pc:spChg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215470941" sldId="258"/>
        </pc:sldMkLst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2782922255" sldId="262"/>
        </pc:sldMkLst>
      </pc:sldChg>
      <pc:sldChg chg="addSp delSp modSp add mod">
        <pc:chgData name="TAN Mei Yi [Harrisdale Senior High School]" userId="f9f029c9-d743-4d60-9f2c-e74bdec1ab07" providerId="ADAL" clId="{6B54A305-FF9F-46DD-9B9B-50480CD75A21}" dt="2023-02-24T00:24:45.775" v="501" actId="207"/>
        <pc:sldMkLst>
          <pc:docMk/>
          <pc:sldMk cId="447087941" sldId="264"/>
        </pc:sldMkLst>
        <pc:spChg chg="add mod">
          <ac:chgData name="TAN Mei Yi [Harrisdale Senior High School]" userId="f9f029c9-d743-4d60-9f2c-e74bdec1ab07" providerId="ADAL" clId="{6B54A305-FF9F-46DD-9B9B-50480CD75A21}" dt="2023-02-24T00:12:41.938" v="105"/>
          <ac:spMkLst>
            <pc:docMk/>
            <pc:sldMk cId="447087941" sldId="264"/>
            <ac:spMk id="2" creationId="{5BDB0FE2-9CB8-CF7F-62AB-8C28D4DB7462}"/>
          </ac:spMkLst>
        </pc:spChg>
        <pc:spChg chg="del">
          <ac:chgData name="TAN Mei Yi [Harrisdale Senior High School]" userId="f9f029c9-d743-4d60-9f2c-e74bdec1ab07" providerId="ADAL" clId="{6B54A305-FF9F-46DD-9B9B-50480CD75A21}" dt="2023-02-24T00:12:41.757" v="104" actId="478"/>
          <ac:spMkLst>
            <pc:docMk/>
            <pc:sldMk cId="447087941" sldId="264"/>
            <ac:spMk id="4" creationId="{E51A6914-59EC-45A1-A14A-6269C3273E3C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45.775" v="501" actId="207"/>
          <ac:spMkLst>
            <pc:docMk/>
            <pc:sldMk cId="447087941" sldId="264"/>
            <ac:spMk id="7" creationId="{7D5BEF97-FB09-4E2D-8FCE-6BC4BDF12997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45.775" v="501" actId="207"/>
          <ac:spMkLst>
            <pc:docMk/>
            <pc:sldMk cId="447087941" sldId="264"/>
            <ac:spMk id="8" creationId="{716FF862-7AB4-43DA-A8FE-A521E3A9BDF6}"/>
          </ac:spMkLst>
        </pc:spChg>
      </pc:sldChg>
      <pc:sldChg chg="modSp add mod">
        <pc:chgData name="TAN Mei Yi [Harrisdale Senior High School]" userId="f9f029c9-d743-4d60-9f2c-e74bdec1ab07" providerId="ADAL" clId="{6B54A305-FF9F-46DD-9B9B-50480CD75A21}" dt="2023-02-24T00:12:27.921" v="103" actId="207"/>
        <pc:sldMkLst>
          <pc:docMk/>
          <pc:sldMk cId="2863932858" sldId="265"/>
        </pc:sldMkLst>
        <pc:spChg chg="mod">
          <ac:chgData name="TAN Mei Yi [Harrisdale Senior High School]" userId="f9f029c9-d743-4d60-9f2c-e74bdec1ab07" providerId="ADAL" clId="{6B54A305-FF9F-46DD-9B9B-50480CD75A21}" dt="2023-02-24T00:12:27.921" v="103" actId="207"/>
          <ac:spMkLst>
            <pc:docMk/>
            <pc:sldMk cId="2863932858" sldId="265"/>
            <ac:spMk id="4" creationId="{E51A6914-59EC-45A1-A14A-6269C3273E3C}"/>
          </ac:spMkLst>
        </pc:spChg>
      </pc:sldChg>
      <pc:sldChg chg="addSp delSp modSp add mod">
        <pc:chgData name="TAN Mei Yi [Harrisdale Senior High School]" userId="f9f029c9-d743-4d60-9f2c-e74bdec1ab07" providerId="ADAL" clId="{6B54A305-FF9F-46DD-9B9B-50480CD75A21}" dt="2023-02-24T00:24:51.173" v="502" actId="207"/>
        <pc:sldMkLst>
          <pc:docMk/>
          <pc:sldMk cId="2515547792" sldId="266"/>
        </pc:sldMkLst>
        <pc:spChg chg="add mod">
          <ac:chgData name="TAN Mei Yi [Harrisdale Senior High School]" userId="f9f029c9-d743-4d60-9f2c-e74bdec1ab07" providerId="ADAL" clId="{6B54A305-FF9F-46DD-9B9B-50480CD75A21}" dt="2023-02-24T00:12:46.436" v="107"/>
          <ac:spMkLst>
            <pc:docMk/>
            <pc:sldMk cId="2515547792" sldId="266"/>
            <ac:spMk id="3" creationId="{6A7DE34C-113D-9657-DD14-984FC2A3FBA9}"/>
          </ac:spMkLst>
        </pc:spChg>
        <pc:spChg chg="del">
          <ac:chgData name="TAN Mei Yi [Harrisdale Senior High School]" userId="f9f029c9-d743-4d60-9f2c-e74bdec1ab07" providerId="ADAL" clId="{6B54A305-FF9F-46DD-9B9B-50480CD75A21}" dt="2023-02-24T00:12:46.142" v="106" actId="478"/>
          <ac:spMkLst>
            <pc:docMk/>
            <pc:sldMk cId="2515547792" sldId="266"/>
            <ac:spMk id="4" creationId="{E51A6914-59EC-45A1-A14A-6269C3273E3C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51.173" v="502" actId="207"/>
          <ac:spMkLst>
            <pc:docMk/>
            <pc:sldMk cId="2515547792" sldId="266"/>
            <ac:spMk id="7" creationId="{7D5BEF97-FB09-4E2D-8FCE-6BC4BDF12997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51.173" v="502" actId="207"/>
          <ac:spMkLst>
            <pc:docMk/>
            <pc:sldMk cId="2515547792" sldId="266"/>
            <ac:spMk id="8" creationId="{716FF862-7AB4-43DA-A8FE-A521E3A9BDF6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51.173" v="502" actId="207"/>
          <ac:spMkLst>
            <pc:docMk/>
            <pc:sldMk cId="2515547792" sldId="266"/>
            <ac:spMk id="9" creationId="{6215B0EC-1A77-4492-9BF8-99D811C198E6}"/>
          </ac:spMkLst>
        </pc:spChg>
      </pc:sldChg>
      <pc:sldChg chg="modSp add mod">
        <pc:chgData name="TAN Mei Yi [Harrisdale Senior High School]" userId="f9f029c9-d743-4d60-9f2c-e74bdec1ab07" providerId="ADAL" clId="{6B54A305-FF9F-46DD-9B9B-50480CD75A21}" dt="2023-02-24T00:23:49.337" v="397" actId="113"/>
        <pc:sldMkLst>
          <pc:docMk/>
          <pc:sldMk cId="2463627863" sldId="282"/>
        </pc:sldMkLst>
        <pc:spChg chg="mod">
          <ac:chgData name="TAN Mei Yi [Harrisdale Senior High School]" userId="f9f029c9-d743-4d60-9f2c-e74bdec1ab07" providerId="ADAL" clId="{6B54A305-FF9F-46DD-9B9B-50480CD75A21}" dt="2023-02-24T00:12:13.381" v="81" actId="207"/>
          <ac:spMkLst>
            <pc:docMk/>
            <pc:sldMk cId="2463627863" sldId="282"/>
            <ac:spMk id="4" creationId="{E51A6914-59EC-45A1-A14A-6269C3273E3C}"/>
          </ac:spMkLst>
        </pc:spChg>
        <pc:spChg chg="mod">
          <ac:chgData name="TAN Mei Yi [Harrisdale Senior High School]" userId="f9f029c9-d743-4d60-9f2c-e74bdec1ab07" providerId="ADAL" clId="{6B54A305-FF9F-46DD-9B9B-50480CD75A21}" dt="2023-02-24T00:23:49.337" v="397" actId="113"/>
          <ac:spMkLst>
            <pc:docMk/>
            <pc:sldMk cId="2463627863" sldId="282"/>
            <ac:spMk id="5" creationId="{591596E1-52A0-4B0E-8447-FE346D5A0B18}"/>
          </ac:spMkLst>
        </pc:spChg>
      </pc:sldChg>
      <pc:sldChg chg="modSp add del mod">
        <pc:chgData name="TAN Mei Yi [Harrisdale Senior High School]" userId="f9f029c9-d743-4d60-9f2c-e74bdec1ab07" providerId="ADAL" clId="{6B54A305-FF9F-46DD-9B9B-50480CD75A21}" dt="2023-02-24T00:13:00.692" v="112" actId="20577"/>
        <pc:sldMkLst>
          <pc:docMk/>
          <pc:sldMk cId="3000480193" sldId="288"/>
        </pc:sldMkLst>
        <pc:spChg chg="mod">
          <ac:chgData name="TAN Mei Yi [Harrisdale Senior High School]" userId="f9f029c9-d743-4d60-9f2c-e74bdec1ab07" providerId="ADAL" clId="{6B54A305-FF9F-46DD-9B9B-50480CD75A21}" dt="2023-02-24T00:13:00.692" v="112" actId="20577"/>
          <ac:spMkLst>
            <pc:docMk/>
            <pc:sldMk cId="3000480193" sldId="288"/>
            <ac:spMk id="5" creationId="{00000000-0000-0000-0000-000000000000}"/>
          </ac:spMkLst>
        </pc:spChg>
      </pc:sldChg>
      <pc:sldChg chg="modSp mod">
        <pc:chgData name="TAN Mei Yi [Harrisdale Senior High School]" userId="f9f029c9-d743-4d60-9f2c-e74bdec1ab07" providerId="ADAL" clId="{6B54A305-FF9F-46DD-9B9B-50480CD75A21}" dt="2023-02-24T00:11:09.009" v="48" actId="20577"/>
        <pc:sldMkLst>
          <pc:docMk/>
          <pc:sldMk cId="2226349418" sldId="292"/>
        </pc:sldMkLst>
        <pc:spChg chg="mod">
          <ac:chgData name="TAN Mei Yi [Harrisdale Senior High School]" userId="f9f029c9-d743-4d60-9f2c-e74bdec1ab07" providerId="ADAL" clId="{6B54A305-FF9F-46DD-9B9B-50480CD75A21}" dt="2023-02-24T00:11:09.009" v="48" actId="20577"/>
          <ac:spMkLst>
            <pc:docMk/>
            <pc:sldMk cId="2226349418" sldId="292"/>
            <ac:spMk id="21" creationId="{8E7845BC-DC72-44E1-BABF-6AFB4DC3022D}"/>
          </ac:spMkLst>
        </pc:spChg>
        <pc:spChg chg="mod">
          <ac:chgData name="TAN Mei Yi [Harrisdale Senior High School]" userId="f9f029c9-d743-4d60-9f2c-e74bdec1ab07" providerId="ADAL" clId="{6B54A305-FF9F-46DD-9B9B-50480CD75A21}" dt="2023-02-24T00:10:56.567" v="8" actId="20577"/>
          <ac:spMkLst>
            <pc:docMk/>
            <pc:sldMk cId="2226349418" sldId="292"/>
            <ac:spMk id="22" creationId="{046BE2BE-401B-43B6-9F59-E6AE635E14BD}"/>
          </ac:spMkLst>
        </pc:spChg>
      </pc:sldChg>
      <pc:sldChg chg="addSp delSp modSp add mod ord delAnim modAnim">
        <pc:chgData name="TAN Mei Yi [Harrisdale Senior High School]" userId="f9f029c9-d743-4d60-9f2c-e74bdec1ab07" providerId="ADAL" clId="{6B54A305-FF9F-46DD-9B9B-50480CD75A21}" dt="2023-02-24T01:35:55.440" v="1080" actId="20577"/>
        <pc:sldMkLst>
          <pc:docMk/>
          <pc:sldMk cId="2738869618" sldId="293"/>
        </pc:sldMkLst>
        <pc:spChg chg="mod">
          <ac:chgData name="TAN Mei Yi [Harrisdale Senior High School]" userId="f9f029c9-d743-4d60-9f2c-e74bdec1ab07" providerId="ADAL" clId="{6B54A305-FF9F-46DD-9B9B-50480CD75A21}" dt="2023-02-24T01:27:29.489" v="739" actId="20577"/>
          <ac:spMkLst>
            <pc:docMk/>
            <pc:sldMk cId="2738869618" sldId="293"/>
            <ac:spMk id="2" creationId="{00000000-0000-0000-0000-000000000000}"/>
          </ac:spMkLst>
        </pc:spChg>
        <pc:spChg chg="mod">
          <ac:chgData name="TAN Mei Yi [Harrisdale Senior High School]" userId="f9f029c9-d743-4d60-9f2c-e74bdec1ab07" providerId="ADAL" clId="{6B54A305-FF9F-46DD-9B9B-50480CD75A21}" dt="2023-02-24T00:24:10.527" v="498" actId="20577"/>
          <ac:spMkLst>
            <pc:docMk/>
            <pc:sldMk cId="2738869618" sldId="293"/>
            <ac:spMk id="5" creationId="{591596E1-52A0-4B0E-8447-FE346D5A0B18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6" creationId="{00000000-0000-0000-0000-000000000000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7" creationId="{00000000-0000-0000-0000-000000000000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8" creationId="{00000000-0000-0000-0000-000000000000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9" creationId="{00000000-0000-0000-0000-000000000000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10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09.198" v="762" actId="1076"/>
          <ac:spMkLst>
            <pc:docMk/>
            <pc:sldMk cId="2738869618" sldId="293"/>
            <ac:spMk id="10" creationId="{34BB0A40-8C93-FDE1-6A68-DD4EB71F4DF7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19.878" v="118" actId="478"/>
          <ac:spMkLst>
            <pc:docMk/>
            <pc:sldMk cId="2738869618" sldId="293"/>
            <ac:spMk id="11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14.299" v="763" actId="1076"/>
          <ac:spMkLst>
            <pc:docMk/>
            <pc:sldMk cId="2738869618" sldId="293"/>
            <ac:spMk id="11" creationId="{A9A7FFD0-A22A-A9C7-B4AF-460CDF1B7A85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07.967" v="114" actId="478"/>
          <ac:spMkLst>
            <pc:docMk/>
            <pc:sldMk cId="2738869618" sldId="293"/>
            <ac:spMk id="12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17.046" v="764" actId="1076"/>
          <ac:spMkLst>
            <pc:docMk/>
            <pc:sldMk cId="2738869618" sldId="293"/>
            <ac:spMk id="12" creationId="{05ED8278-B483-E23E-0560-09E17697C129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07.967" v="114" actId="478"/>
          <ac:spMkLst>
            <pc:docMk/>
            <pc:sldMk cId="2738869618" sldId="293"/>
            <ac:spMk id="13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22.938" v="769" actId="1076"/>
          <ac:spMkLst>
            <pc:docMk/>
            <pc:sldMk cId="2738869618" sldId="293"/>
            <ac:spMk id="13" creationId="{96F4C7F5-B789-1D3B-F6A1-85ABA87AAD35}"/>
          </ac:spMkLst>
        </pc:spChg>
        <pc:spChg chg="del">
          <ac:chgData name="TAN Mei Yi [Harrisdale Senior High School]" userId="f9f029c9-d743-4d60-9f2c-e74bdec1ab07" providerId="ADAL" clId="{6B54A305-FF9F-46DD-9B9B-50480CD75A21}" dt="2023-02-24T00:14:07.967" v="114" actId="478"/>
          <ac:spMkLst>
            <pc:docMk/>
            <pc:sldMk cId="2738869618" sldId="293"/>
            <ac:spMk id="14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28.892" v="778" actId="20577"/>
          <ac:spMkLst>
            <pc:docMk/>
            <pc:sldMk cId="2738869618" sldId="293"/>
            <ac:spMk id="14" creationId="{C7C26460-61A3-93B1-FD35-9EBE01D2425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28:57.691" v="804" actId="1076"/>
          <ac:spMkLst>
            <pc:docMk/>
            <pc:sldMk cId="2738869618" sldId="293"/>
            <ac:spMk id="15" creationId="{9A47777A-552A-CE50-84C6-1DB27645B64A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1:19.273" v="873" actId="20577"/>
          <ac:spMkLst>
            <pc:docMk/>
            <pc:sldMk cId="2738869618" sldId="293"/>
            <ac:spMk id="17" creationId="{8858DBD5-E51E-45E1-083F-561978E90C94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0:32.269" v="862" actId="20577"/>
          <ac:spMkLst>
            <pc:docMk/>
            <pc:sldMk cId="2738869618" sldId="293"/>
            <ac:spMk id="18" creationId="{E52E88B2-C014-6647-01F1-62F2CD4F4C4D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0:50.988" v="871" actId="1076"/>
          <ac:spMkLst>
            <pc:docMk/>
            <pc:sldMk cId="2738869618" sldId="293"/>
            <ac:spMk id="19" creationId="{7EED18E7-E603-1E6C-30CA-0107BA238E67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3:49.190" v="920" actId="1076"/>
          <ac:spMkLst>
            <pc:docMk/>
            <pc:sldMk cId="2738869618" sldId="293"/>
            <ac:spMk id="20" creationId="{6C1B6174-C339-046A-CC07-0EFD658E14AC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4:51.983" v="1039" actId="1076"/>
          <ac:spMkLst>
            <pc:docMk/>
            <pc:sldMk cId="2738869618" sldId="293"/>
            <ac:spMk id="21" creationId="{B18D0CD8-6BE3-F55F-E1F3-78283FA1309C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5:16.348" v="1060" actId="20577"/>
          <ac:spMkLst>
            <pc:docMk/>
            <pc:sldMk cId="2738869618" sldId="293"/>
            <ac:spMk id="22" creationId="{BEFEB529-F74C-E085-B205-087CAE5260AA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1:35:24.637" v="1062"/>
          <ac:spMkLst>
            <pc:docMk/>
            <pc:sldMk cId="2738869618" sldId="293"/>
            <ac:spMk id="23" creationId="{A1774685-CE63-8E22-EFF3-1CB0EA434279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5:55.440" v="1080" actId="20577"/>
          <ac:spMkLst>
            <pc:docMk/>
            <pc:sldMk cId="2738869618" sldId="293"/>
            <ac:spMk id="24" creationId="{DC647B30-D23E-C723-0857-01C9F46B6F26}"/>
          </ac:spMkLst>
        </pc:spChg>
        <pc:grpChg chg="mod">
          <ac:chgData name="TAN Mei Yi [Harrisdale Senior High School]" userId="f9f029c9-d743-4d60-9f2c-e74bdec1ab07" providerId="ADAL" clId="{6B54A305-FF9F-46DD-9B9B-50480CD75A21}" dt="2023-02-24T01:27:04.068" v="730"/>
          <ac:grpSpMkLst>
            <pc:docMk/>
            <pc:sldMk cId="2738869618" sldId="293"/>
            <ac:grpSpMk id="9" creationId="{EF296B4D-FA2D-CF64-F512-4DD664AF85E7}"/>
          </ac:grpSpMkLst>
        </pc:grpChg>
        <pc:picChg chg="del">
          <ac:chgData name="TAN Mei Yi [Harrisdale Senior High School]" userId="f9f029c9-d743-4d60-9f2c-e74bdec1ab07" providerId="ADAL" clId="{6B54A305-FF9F-46DD-9B9B-50480CD75A21}" dt="2023-02-24T00:14:07.967" v="114" actId="478"/>
          <ac:picMkLst>
            <pc:docMk/>
            <pc:sldMk cId="2738869618" sldId="293"/>
            <ac:picMk id="3" creationId="{00000000-0000-0000-0000-000000000000}"/>
          </ac:picMkLst>
        </pc:picChg>
        <pc:picChg chg="add del mod">
          <ac:chgData name="TAN Mei Yi [Harrisdale Senior High School]" userId="f9f029c9-d743-4d60-9f2c-e74bdec1ab07" providerId="ADAL" clId="{6B54A305-FF9F-46DD-9B9B-50480CD75A21}" dt="2023-02-24T00:24:55.644" v="503" actId="478"/>
          <ac:picMkLst>
            <pc:docMk/>
            <pc:sldMk cId="2738869618" sldId="293"/>
            <ac:picMk id="16" creationId="{BE997E41-D5E9-9361-D7D2-60E8C91D4E06}"/>
          </ac:picMkLst>
        </pc:picChg>
        <pc:inkChg chg="add mod">
          <ac:chgData name="TAN Mei Yi [Harrisdale Senior High School]" userId="f9f029c9-d743-4d60-9f2c-e74bdec1ab07" providerId="ADAL" clId="{6B54A305-FF9F-46DD-9B9B-50480CD75A21}" dt="2023-02-24T01:27:04.068" v="730"/>
          <ac:inkMkLst>
            <pc:docMk/>
            <pc:sldMk cId="2738869618" sldId="293"/>
            <ac:inkMk id="3" creationId="{61F39ACC-BABB-DFEB-39C6-6A41FAEC446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1:27:04.068" v="730"/>
          <ac:inkMkLst>
            <pc:docMk/>
            <pc:sldMk cId="2738869618" sldId="293"/>
            <ac:inkMk id="6" creationId="{FAFEA46F-7862-B284-5726-8B4975FB3A7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1:27:04.068" v="730"/>
          <ac:inkMkLst>
            <pc:docMk/>
            <pc:sldMk cId="2738869618" sldId="293"/>
            <ac:inkMk id="7" creationId="{A20DA974-1490-0930-6CDF-8DC5FE9C9A4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1:27:04.068" v="730"/>
          <ac:inkMkLst>
            <pc:docMk/>
            <pc:sldMk cId="2738869618" sldId="293"/>
            <ac:inkMk id="8" creationId="{4ED6816A-4825-D9A9-3299-D3917AAB39FE}"/>
          </ac:inkMkLst>
        </pc:inkChg>
      </pc:sldChg>
      <pc:sldChg chg="addSp delSp modSp add mod ord delAnim modAnim">
        <pc:chgData name="TAN Mei Yi [Harrisdale Senior High School]" userId="f9f029c9-d743-4d60-9f2c-e74bdec1ab07" providerId="ADAL" clId="{6B54A305-FF9F-46DD-9B9B-50480CD75A21}" dt="2023-02-24T02:05:47.583" v="1472"/>
        <pc:sldMkLst>
          <pc:docMk/>
          <pc:sldMk cId="385393152" sldId="294"/>
        </pc:sldMkLst>
        <pc:spChg chg="mod">
          <ac:chgData name="TAN Mei Yi [Harrisdale Senior High School]" userId="f9f029c9-d743-4d60-9f2c-e74bdec1ab07" providerId="ADAL" clId="{6B54A305-FF9F-46DD-9B9B-50480CD75A21}" dt="2023-02-24T01:53:36.645" v="1270" actId="1076"/>
          <ac:spMkLst>
            <pc:docMk/>
            <pc:sldMk cId="385393152" sldId="294"/>
            <ac:spMk id="2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9:10.853" v="1230" actId="20577"/>
          <ac:spMkLst>
            <pc:docMk/>
            <pc:sldMk cId="385393152" sldId="294"/>
            <ac:spMk id="3" creationId="{7685D549-BEBA-9409-6AA9-EADE06E5B5A3}"/>
          </ac:spMkLst>
        </pc:spChg>
        <pc:spChg chg="mod">
          <ac:chgData name="TAN Mei Yi [Harrisdale Senior High School]" userId="f9f029c9-d743-4d60-9f2c-e74bdec1ab07" providerId="ADAL" clId="{6B54A305-FF9F-46DD-9B9B-50480CD75A21}" dt="2023-02-24T01:38:43.343" v="1223" actId="20577"/>
          <ac:spMkLst>
            <pc:docMk/>
            <pc:sldMk cId="385393152" sldId="294"/>
            <ac:spMk id="5" creationId="{591596E1-52A0-4B0E-8447-FE346D5A0B18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9:16.158" v="1232" actId="6549"/>
          <ac:spMkLst>
            <pc:docMk/>
            <pc:sldMk cId="385393152" sldId="294"/>
            <ac:spMk id="7" creationId="{C52FC560-96FD-E3A4-71C8-48E1726BA4A2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9:24.751" v="1236" actId="20577"/>
          <ac:spMkLst>
            <pc:docMk/>
            <pc:sldMk cId="385393152" sldId="294"/>
            <ac:spMk id="8" creationId="{12205C10-DA83-07EC-B1E3-B330B2985B99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39:40.523" v="1244" actId="1076"/>
          <ac:spMkLst>
            <pc:docMk/>
            <pc:sldMk cId="385393152" sldId="294"/>
            <ac:spMk id="9" creationId="{E28A8064-067E-3F4B-464E-19E5A204B339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55:14.251" v="1296" actId="20577"/>
          <ac:spMkLst>
            <pc:docMk/>
            <pc:sldMk cId="385393152" sldId="294"/>
            <ac:spMk id="10" creationId="{F26B312A-E56E-E6F4-B4AE-29B2A549A272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54:59.391" v="1292" actId="1076"/>
          <ac:spMkLst>
            <pc:docMk/>
            <pc:sldMk cId="385393152" sldId="294"/>
            <ac:spMk id="11" creationId="{CA9BECAD-FFFC-CB6D-1DB3-8D99ED606BCE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53:58.814" v="1277" actId="1076"/>
          <ac:spMkLst>
            <pc:docMk/>
            <pc:sldMk cId="385393152" sldId="294"/>
            <ac:spMk id="12" creationId="{4A44C5AC-1A80-C7C5-C8D6-C1D673FF8E18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1:55:10.589" v="1295" actId="478"/>
          <ac:spMkLst>
            <pc:docMk/>
            <pc:sldMk cId="385393152" sldId="294"/>
            <ac:spMk id="13" creationId="{09DBFAB1-7813-3671-425D-1FE5C19DBABF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1:59:38.024" v="1379" actId="1076"/>
          <ac:spMkLst>
            <pc:docMk/>
            <pc:sldMk cId="385393152" sldId="294"/>
            <ac:spMk id="14" creationId="{4515898B-E46B-E4CA-B1D8-095B192873C6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05:18.724" v="1466" actId="20577"/>
          <ac:spMkLst>
            <pc:docMk/>
            <pc:sldMk cId="385393152" sldId="294"/>
            <ac:spMk id="17" creationId="{6805F607-1E14-23E0-E246-A7C2D78F2D0E}"/>
          </ac:spMkLst>
        </pc:spChg>
        <pc:picChg chg="add del mod">
          <ac:chgData name="TAN Mei Yi [Harrisdale Senior High School]" userId="f9f029c9-d743-4d60-9f2c-e74bdec1ab07" providerId="ADAL" clId="{6B54A305-FF9F-46DD-9B9B-50480CD75A21}" dt="2023-02-24T01:25:41.062" v="724" actId="478"/>
          <ac:picMkLst>
            <pc:docMk/>
            <pc:sldMk cId="385393152" sldId="294"/>
            <ac:picMk id="6" creationId="{A2DFC598-C59D-AFA9-FB12-91C26A56A4FD}"/>
          </ac:picMkLst>
        </pc:picChg>
        <pc:picChg chg="add del mod">
          <ac:chgData name="TAN Mei Yi [Harrisdale Senior High School]" userId="f9f029c9-d743-4d60-9f2c-e74bdec1ab07" providerId="ADAL" clId="{6B54A305-FF9F-46DD-9B9B-50480CD75A21}" dt="2023-02-24T00:15:55.999" v="129" actId="478"/>
          <ac:picMkLst>
            <pc:docMk/>
            <pc:sldMk cId="385393152" sldId="294"/>
            <ac:picMk id="7" creationId="{7983A7D5-07D0-01DB-7F2D-EC74C6E79448}"/>
          </ac:picMkLst>
        </pc:picChg>
        <pc:picChg chg="add mod">
          <ac:chgData name="TAN Mei Yi [Harrisdale Senior High School]" userId="f9f029c9-d743-4d60-9f2c-e74bdec1ab07" providerId="ADAL" clId="{6B54A305-FF9F-46DD-9B9B-50480CD75A21}" dt="2023-02-24T02:00:29.347" v="1393" actId="1076"/>
          <ac:picMkLst>
            <pc:docMk/>
            <pc:sldMk cId="385393152" sldId="294"/>
            <ac:picMk id="16" creationId="{639B636D-1DE3-AF15-23EF-B209FEFF65D9}"/>
          </ac:picMkLst>
        </pc:picChg>
        <pc:picChg chg="del">
          <ac:chgData name="TAN Mei Yi [Harrisdale Senior High School]" userId="f9f029c9-d743-4d60-9f2c-e74bdec1ab07" providerId="ADAL" clId="{6B54A305-FF9F-46DD-9B9B-50480CD75A21}" dt="2023-02-24T00:15:07.597" v="122" actId="478"/>
          <ac:picMkLst>
            <pc:docMk/>
            <pc:sldMk cId="385393152" sldId="294"/>
            <ac:picMk id="16" creationId="{BE997E41-D5E9-9361-D7D2-60E8C91D4E06}"/>
          </ac:picMkLst>
        </pc:picChg>
        <pc:picChg chg="add mod">
          <ac:chgData name="TAN Mei Yi [Harrisdale Senior High School]" userId="f9f029c9-d743-4d60-9f2c-e74bdec1ab07" providerId="ADAL" clId="{6B54A305-FF9F-46DD-9B9B-50480CD75A21}" dt="2023-02-24T02:00:27.401" v="1392" actId="1076"/>
          <ac:picMkLst>
            <pc:docMk/>
            <pc:sldMk cId="385393152" sldId="294"/>
            <ac:picMk id="19" creationId="{C1564F56-6069-CA11-AD6D-A5063ADA47E9}"/>
          </ac:picMkLst>
        </pc:picChg>
        <pc:picChg chg="add mod">
          <ac:chgData name="TAN Mei Yi [Harrisdale Senior High School]" userId="f9f029c9-d743-4d60-9f2c-e74bdec1ab07" providerId="ADAL" clId="{6B54A305-FF9F-46DD-9B9B-50480CD75A21}" dt="2023-02-24T02:00:26.084" v="1391" actId="1076"/>
          <ac:picMkLst>
            <pc:docMk/>
            <pc:sldMk cId="385393152" sldId="294"/>
            <ac:picMk id="21" creationId="{34898907-BCD6-D547-479E-5E7A25F51F86}"/>
          </ac:picMkLst>
        </pc:picChg>
      </pc:sldChg>
      <pc:sldChg chg="addSp delSp modSp add mod ord modAnim">
        <pc:chgData name="TAN Mei Yi [Harrisdale Senior High School]" userId="f9f029c9-d743-4d60-9f2c-e74bdec1ab07" providerId="ADAL" clId="{6B54A305-FF9F-46DD-9B9B-50480CD75A21}" dt="2023-02-28T04:07:31.950" v="2515" actId="20577"/>
        <pc:sldMkLst>
          <pc:docMk/>
          <pc:sldMk cId="135770784" sldId="295"/>
        </pc:sldMkLst>
        <pc:spChg chg="mod">
          <ac:chgData name="TAN Mei Yi [Harrisdale Senior High School]" userId="f9f029c9-d743-4d60-9f2c-e74bdec1ab07" providerId="ADAL" clId="{6B54A305-FF9F-46DD-9B9B-50480CD75A21}" dt="2023-02-28T04:07:31.950" v="2515" actId="20577"/>
          <ac:spMkLst>
            <pc:docMk/>
            <pc:sldMk cId="135770784" sldId="295"/>
            <ac:spMk id="2" creationId="{00000000-0000-0000-0000-00000000000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11:01.230" v="1514" actId="20577"/>
          <ac:spMkLst>
            <pc:docMk/>
            <pc:sldMk cId="135770784" sldId="295"/>
            <ac:spMk id="3" creationId="{06CF7C8D-96A3-8D01-92D5-6E81C9959E70}"/>
          </ac:spMkLst>
        </pc:spChg>
        <pc:spChg chg="mod">
          <ac:chgData name="TAN Mei Yi [Harrisdale Senior High School]" userId="f9f029c9-d743-4d60-9f2c-e74bdec1ab07" providerId="ADAL" clId="{6B54A305-FF9F-46DD-9B9B-50480CD75A21}" dt="2023-02-24T02:05:33.342" v="1468" actId="27636"/>
          <ac:spMkLst>
            <pc:docMk/>
            <pc:sldMk cId="135770784" sldId="295"/>
            <ac:spMk id="5" creationId="{591596E1-52A0-4B0E-8447-FE346D5A0B18}"/>
          </ac:spMkLst>
        </pc:spChg>
        <pc:picChg chg="del">
          <ac:chgData name="TAN Mei Yi [Harrisdale Senior High School]" userId="f9f029c9-d743-4d60-9f2c-e74bdec1ab07" providerId="ADAL" clId="{6B54A305-FF9F-46DD-9B9B-50480CD75A21}" dt="2023-02-24T00:16:00.236" v="130" actId="478"/>
          <ac:picMkLst>
            <pc:docMk/>
            <pc:sldMk cId="135770784" sldId="295"/>
            <ac:picMk id="6" creationId="{A2DFC598-C59D-AFA9-FB12-91C26A56A4FD}"/>
          </ac:picMkLst>
        </pc:picChg>
        <pc:picChg chg="mod">
          <ac:chgData name="TAN Mei Yi [Harrisdale Senior High School]" userId="f9f029c9-d743-4d60-9f2c-e74bdec1ab07" providerId="ADAL" clId="{6B54A305-FF9F-46DD-9B9B-50480CD75A21}" dt="2023-02-24T02:05:38.870" v="1471" actId="1076"/>
          <ac:picMkLst>
            <pc:docMk/>
            <pc:sldMk cId="135770784" sldId="295"/>
            <ac:picMk id="7" creationId="{7983A7D5-07D0-01DB-7F2D-EC74C6E79448}"/>
          </ac:picMkLst>
        </pc:picChg>
      </pc:sldChg>
      <pc:sldChg chg="addSp delSp modSp add mod ord modAnim">
        <pc:chgData name="TAN Mei Yi [Harrisdale Senior High School]" userId="f9f029c9-d743-4d60-9f2c-e74bdec1ab07" providerId="ADAL" clId="{6B54A305-FF9F-46DD-9B9B-50480CD75A21}" dt="2023-02-24T02:38:04.190" v="2264"/>
        <pc:sldMkLst>
          <pc:docMk/>
          <pc:sldMk cId="1148959319" sldId="296"/>
        </pc:sldMkLst>
        <pc:spChg chg="mod">
          <ac:chgData name="TAN Mei Yi [Harrisdale Senior High School]" userId="f9f029c9-d743-4d60-9f2c-e74bdec1ab07" providerId="ADAL" clId="{6B54A305-FF9F-46DD-9B9B-50480CD75A21}" dt="2023-02-24T02:32:22.431" v="1883" actId="20577"/>
          <ac:spMkLst>
            <pc:docMk/>
            <pc:sldMk cId="1148959319" sldId="296"/>
            <ac:spMk id="2" creationId="{00000000-0000-0000-0000-000000000000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0:17:18.257" v="153"/>
          <ac:spMkLst>
            <pc:docMk/>
            <pc:sldMk cId="1148959319" sldId="296"/>
            <ac:spMk id="3" creationId="{16269E10-C5C4-B4E3-3D21-995240FC5683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13:21.575" v="1637" actId="1076"/>
          <ac:spMkLst>
            <pc:docMk/>
            <pc:sldMk cId="1148959319" sldId="296"/>
            <ac:spMk id="3" creationId="{1E8FC519-CD91-264E-74C0-43E0433BFAA0}"/>
          </ac:spMkLst>
        </pc:spChg>
        <pc:spChg chg="mod">
          <ac:chgData name="TAN Mei Yi [Harrisdale Senior High School]" userId="f9f029c9-d743-4d60-9f2c-e74bdec1ab07" providerId="ADAL" clId="{6B54A305-FF9F-46DD-9B9B-50480CD75A21}" dt="2023-02-24T02:12:25.326" v="1517" actId="404"/>
          <ac:spMkLst>
            <pc:docMk/>
            <pc:sldMk cId="1148959319" sldId="296"/>
            <ac:spMk id="5" creationId="{591596E1-52A0-4B0E-8447-FE346D5A0B18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0:17:18.257" v="153"/>
          <ac:spMkLst>
            <pc:docMk/>
            <pc:sldMk cId="1148959319" sldId="296"/>
            <ac:spMk id="8" creationId="{B9119292-0784-FF60-526E-6ACD33CB8284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0:17:20.833" v="157"/>
          <ac:spMkLst>
            <pc:docMk/>
            <pc:sldMk cId="1148959319" sldId="296"/>
            <ac:spMk id="9" creationId="{560FC283-42B4-1254-0A41-81BE59862E09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0:17:20.833" v="157"/>
          <ac:spMkLst>
            <pc:docMk/>
            <pc:sldMk cId="1148959319" sldId="296"/>
            <ac:spMk id="11" creationId="{14C9E438-900E-84B7-5D29-32B098A1CE60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2:42.391" v="1911" actId="20577"/>
          <ac:spMkLst>
            <pc:docMk/>
            <pc:sldMk cId="1148959319" sldId="296"/>
            <ac:spMk id="122" creationId="{1F1A01B4-DC53-FC4E-57D6-0FA0FBC57274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2:45.001" v="1912" actId="20577"/>
          <ac:spMkLst>
            <pc:docMk/>
            <pc:sldMk cId="1148959319" sldId="296"/>
            <ac:spMk id="123" creationId="{0BD4DD01-1D34-4E16-2BEF-53713E252372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3:05.445" v="1921" actId="20577"/>
          <ac:spMkLst>
            <pc:docMk/>
            <pc:sldMk cId="1148959319" sldId="296"/>
            <ac:spMk id="124" creationId="{658D7A99-7D56-B37A-AEA8-D08F79391178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2:37.825" v="1909" actId="20577"/>
          <ac:spMkLst>
            <pc:docMk/>
            <pc:sldMk cId="1148959319" sldId="296"/>
            <ac:spMk id="125" creationId="{D0FD5F38-29F1-DB94-7DE4-9265AEEE737D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3:56.704" v="1950" actId="20577"/>
          <ac:spMkLst>
            <pc:docMk/>
            <pc:sldMk cId="1148959319" sldId="296"/>
            <ac:spMk id="126" creationId="{FE65CB22-0B6C-F06D-4DFD-D33C9C52C843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4:07.537" v="1955" actId="1076"/>
          <ac:spMkLst>
            <pc:docMk/>
            <pc:sldMk cId="1148959319" sldId="296"/>
            <ac:spMk id="127" creationId="{533D2C48-551D-D4EC-F76C-ABAEFD8536FA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4:35.036" v="1972" actId="20577"/>
          <ac:spMkLst>
            <pc:docMk/>
            <pc:sldMk cId="1148959319" sldId="296"/>
            <ac:spMk id="128" creationId="{D9441389-F7D1-7D10-23EE-69EFFA549BF5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4:52.741" v="1980" actId="1076"/>
          <ac:spMkLst>
            <pc:docMk/>
            <pc:sldMk cId="1148959319" sldId="296"/>
            <ac:spMk id="129" creationId="{C3DD51AB-365C-CDDB-E2A6-4424C9456149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5:59.300" v="2029" actId="20577"/>
          <ac:spMkLst>
            <pc:docMk/>
            <pc:sldMk cId="1148959319" sldId="296"/>
            <ac:spMk id="130" creationId="{FF699F20-1FE4-013E-9970-52D94C2B0C4F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7:01.529" v="2137" actId="114"/>
          <ac:spMkLst>
            <pc:docMk/>
            <pc:sldMk cId="1148959319" sldId="296"/>
            <ac:spMk id="131" creationId="{F2EA1E82-4DF6-0F42-88ED-47CEB1F9E947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37:49.702" v="2261" actId="20577"/>
          <ac:spMkLst>
            <pc:docMk/>
            <pc:sldMk cId="1148959319" sldId="296"/>
            <ac:spMk id="132" creationId="{FD5BA5FC-6000-DE5D-7050-2F1E786DEB09}"/>
          </ac:spMkLst>
        </pc:spChg>
        <pc:grpChg chg="del mod">
          <ac:chgData name="TAN Mei Yi [Harrisdale Senior High School]" userId="f9f029c9-d743-4d60-9f2c-e74bdec1ab07" providerId="ADAL" clId="{6B54A305-FF9F-46DD-9B9B-50480CD75A21}" dt="2023-02-24T02:30:11.359" v="1757"/>
          <ac:grpSpMkLst>
            <pc:docMk/>
            <pc:sldMk cId="1148959319" sldId="296"/>
            <ac:grpSpMk id="27" creationId="{571BFD46-FA78-AAF3-3D17-1E9AFF4DFDD9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29:34.746" v="1686"/>
          <ac:grpSpMkLst>
            <pc:docMk/>
            <pc:sldMk cId="1148959319" sldId="296"/>
            <ac:grpSpMk id="28" creationId="{98422CDC-0E23-C74A-FB30-9710BEC95AFB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29:34.746" v="1686"/>
          <ac:grpSpMkLst>
            <pc:docMk/>
            <pc:sldMk cId="1148959319" sldId="296"/>
            <ac:grpSpMk id="29" creationId="{6D8F96C8-AAE5-D273-2CED-213DCF031C82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29:39" v="1693"/>
          <ac:grpSpMkLst>
            <pc:docMk/>
            <pc:sldMk cId="1148959319" sldId="296"/>
            <ac:grpSpMk id="33" creationId="{107A8C30-4514-3026-3D6F-232F41ABB897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29:51.460" v="1711"/>
          <ac:grpSpMkLst>
            <pc:docMk/>
            <pc:sldMk cId="1148959319" sldId="296"/>
            <ac:grpSpMk id="41" creationId="{EB8598AC-5231-5A95-0E68-87A0C59C3397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29:51.459" v="1709"/>
          <ac:grpSpMkLst>
            <pc:docMk/>
            <pc:sldMk cId="1148959319" sldId="296"/>
            <ac:grpSpMk id="42" creationId="{9300B9F5-13C1-051B-10F9-53F014302E74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30:11.359" v="1757"/>
          <ac:grpSpMkLst>
            <pc:docMk/>
            <pc:sldMk cId="1148959319" sldId="296"/>
            <ac:grpSpMk id="85" creationId="{ED70CAFB-AD3B-33C7-F055-6AFF4BD7FFAA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30:26.433" v="1791"/>
          <ac:grpSpMkLst>
            <pc:docMk/>
            <pc:sldMk cId="1148959319" sldId="296"/>
            <ac:grpSpMk id="86" creationId="{4981D7D5-07A4-2307-94C6-E928EA88A5E1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30:33.501" v="1792" actId="164"/>
          <ac:grpSpMkLst>
            <pc:docMk/>
            <pc:sldMk cId="1148959319" sldId="296"/>
            <ac:grpSpMk id="120" creationId="{B4E4F4C4-6C35-4FA9-9ED3-C6615EC6CE8E}"/>
          </ac:grpSpMkLst>
        </pc:grpChg>
        <pc:grpChg chg="add mod">
          <ac:chgData name="TAN Mei Yi [Harrisdale Senior High School]" userId="f9f029c9-d743-4d60-9f2c-e74bdec1ab07" providerId="ADAL" clId="{6B54A305-FF9F-46DD-9B9B-50480CD75A21}" dt="2023-02-24T02:30:33.501" v="1792" actId="164"/>
          <ac:grpSpMkLst>
            <pc:docMk/>
            <pc:sldMk cId="1148959319" sldId="296"/>
            <ac:grpSpMk id="121" creationId="{1217726E-ED74-D616-2CED-F90722EC5E7E}"/>
          </ac:grpSpMkLst>
        </pc:grpChg>
        <pc:graphicFrameChg chg="add del">
          <ac:chgData name="TAN Mei Yi [Harrisdale Senior High School]" userId="f9f029c9-d743-4d60-9f2c-e74bdec1ab07" providerId="ADAL" clId="{6B54A305-FF9F-46DD-9B9B-50480CD75A21}" dt="2023-02-24T00:17:18.257" v="153"/>
          <ac:graphicFrameMkLst>
            <pc:docMk/>
            <pc:sldMk cId="1148959319" sldId="296"/>
            <ac:graphicFrameMk id="6" creationId="{12BB4743-C3FF-423E-A97A-1274F34467EB}"/>
          </ac:graphicFrameMkLst>
        </pc:graphicFrameChg>
        <pc:graphicFrameChg chg="add del">
          <ac:chgData name="TAN Mei Yi [Harrisdale Senior High School]" userId="f9f029c9-d743-4d60-9f2c-e74bdec1ab07" providerId="ADAL" clId="{6B54A305-FF9F-46DD-9B9B-50480CD75A21}" dt="2023-02-24T00:17:20.833" v="157"/>
          <ac:graphicFrameMkLst>
            <pc:docMk/>
            <pc:sldMk cId="1148959319" sldId="296"/>
            <ac:graphicFrameMk id="10" creationId="{AA2CF9D0-DD32-57C4-AB14-EA74D99CF2A4}"/>
          </ac:graphicFrameMkLst>
        </pc:graphicFrameChg>
        <pc:picChg chg="del">
          <ac:chgData name="TAN Mei Yi [Harrisdale Senior High School]" userId="f9f029c9-d743-4d60-9f2c-e74bdec1ab07" providerId="ADAL" clId="{6B54A305-FF9F-46DD-9B9B-50480CD75A21}" dt="2023-02-24T00:19:26.062" v="158" actId="478"/>
          <ac:picMkLst>
            <pc:docMk/>
            <pc:sldMk cId="1148959319" sldId="296"/>
            <ac:picMk id="7" creationId="{7983A7D5-07D0-01DB-7F2D-EC74C6E79448}"/>
          </ac:picMkLst>
        </pc:picChg>
        <pc:picChg chg="add del mod">
          <ac:chgData name="TAN Mei Yi [Harrisdale Senior High School]" userId="f9f029c9-d743-4d60-9f2c-e74bdec1ab07" providerId="ADAL" clId="{6B54A305-FF9F-46DD-9B9B-50480CD75A21}" dt="2023-02-24T02:37:52.615" v="2262" actId="478"/>
          <ac:picMkLst>
            <pc:docMk/>
            <pc:sldMk cId="1148959319" sldId="296"/>
            <ac:picMk id="13" creationId="{61C37A8E-950D-B7B9-9826-0913B28B96CA}"/>
          </ac:picMkLst>
        </pc:pic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6" creationId="{D741C3D3-45DE-E311-1584-718AF4C6600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7" creationId="{2E29CF41-F75C-E6D1-2237-BE6E24DFA88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8" creationId="{42B8FC18-EF02-0B53-6663-E523D30EF36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9" creationId="{C28548B3-1E55-ADA8-71B8-35A18DB3A48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0" creationId="{1F5A375B-B2DF-04F0-9EED-4988498BC39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1" creationId="{E04EB0D4-8C79-C8FE-C21A-FFC16C6720F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2" creationId="{CE8C689E-854D-CAE7-3610-A9FA821262C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4" creationId="{870A13BE-8DC0-F31D-3A65-0D94A99B838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5" creationId="{A24332AD-0270-E78A-CDA6-368DFC03183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16" creationId="{7BA6A10E-FF44-8C1B-1A4B-BB6DF892A61C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9" v="1693"/>
          <ac:inkMkLst>
            <pc:docMk/>
            <pc:sldMk cId="1148959319" sldId="296"/>
            <ac:inkMk id="17" creationId="{4910C99E-DFCA-254C-8862-2A4D317FCBC2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8.999" v="1691"/>
          <ac:inkMkLst>
            <pc:docMk/>
            <pc:sldMk cId="1148959319" sldId="296"/>
            <ac:inkMk id="18" creationId="{235EE053-A58D-326B-CB3C-A1C6795CD310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9" v="1692"/>
          <ac:inkMkLst>
            <pc:docMk/>
            <pc:sldMk cId="1148959319" sldId="296"/>
            <ac:inkMk id="19" creationId="{4CA75CB8-3689-3F6E-3383-26B8B56A7BFE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8.996" v="1688"/>
          <ac:inkMkLst>
            <pc:docMk/>
            <pc:sldMk cId="1148959319" sldId="296"/>
            <ac:inkMk id="20" creationId="{3A0A4FC3-D274-92B0-770D-107C5C5C1E3F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8.995" v="1687"/>
          <ac:inkMkLst>
            <pc:docMk/>
            <pc:sldMk cId="1148959319" sldId="296"/>
            <ac:inkMk id="21" creationId="{3ED59FDA-48C0-838C-8D12-221C6BD5402F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8" v="1708"/>
          <ac:inkMkLst>
            <pc:docMk/>
            <pc:sldMk cId="1148959319" sldId="296"/>
            <ac:inkMk id="22" creationId="{52A06E6F-92E7-8F5C-567F-0AD1A1687A7B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4" v="1703"/>
          <ac:inkMkLst>
            <pc:docMk/>
            <pc:sldMk cId="1148959319" sldId="296"/>
            <ac:inkMk id="23" creationId="{68FFF373-FD8E-AA01-4DAB-6D94DED8E1A8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7" v="1706"/>
          <ac:inkMkLst>
            <pc:docMk/>
            <pc:sldMk cId="1148959319" sldId="296"/>
            <ac:inkMk id="24" creationId="{045DF6B1-803C-9DBC-D2D5-7A74824E19E7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61" v="1713"/>
          <ac:inkMkLst>
            <pc:docMk/>
            <pc:sldMk cId="1148959319" sldId="296"/>
            <ac:inkMk id="25" creationId="{EB42C185-2A95-7E11-25E4-7B91E9E7EE47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9" v="1710"/>
          <ac:inkMkLst>
            <pc:docMk/>
            <pc:sldMk cId="1148959319" sldId="296"/>
            <ac:inkMk id="26" creationId="{7C02A834-985E-6395-800A-814C000594CA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8.998" v="1690"/>
          <ac:inkMkLst>
            <pc:docMk/>
            <pc:sldMk cId="1148959319" sldId="296"/>
            <ac:inkMk id="30" creationId="{52D739BA-C2C9-E514-CB11-221B23E5142B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8.997" v="1689"/>
          <ac:inkMkLst>
            <pc:docMk/>
            <pc:sldMk cId="1148959319" sldId="296"/>
            <ac:inkMk id="31" creationId="{8256781B-674B-41CD-B017-76FB5249FA65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39.001" v="1694"/>
          <ac:inkMkLst>
            <pc:docMk/>
            <pc:sldMk cId="1148959319" sldId="296"/>
            <ac:inkMk id="32" creationId="{CD2B43DE-0D2C-FE7E-A0CF-A5257DC9C369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60" v="1712"/>
          <ac:inkMkLst>
            <pc:docMk/>
            <pc:sldMk cId="1148959319" sldId="296"/>
            <ac:inkMk id="34" creationId="{96EE6565-F3A1-4A39-BAC3-19021F8B7357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9" v="1709"/>
          <ac:inkMkLst>
            <pc:docMk/>
            <pc:sldMk cId="1148959319" sldId="296"/>
            <ac:inkMk id="35" creationId="{D2F0A21B-C771-E0B9-272F-DA78D5419C27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6" v="1705"/>
          <ac:inkMkLst>
            <pc:docMk/>
            <pc:sldMk cId="1148959319" sldId="296"/>
            <ac:inkMk id="36" creationId="{7BFCB8F6-0704-37D2-CC3B-7BABEA9B3C93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60" v="1711"/>
          <ac:inkMkLst>
            <pc:docMk/>
            <pc:sldMk cId="1148959319" sldId="296"/>
            <ac:inkMk id="37" creationId="{5F6D9930-2012-0B82-C30F-ECF4AAF63452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7" v="1707"/>
          <ac:inkMkLst>
            <pc:docMk/>
            <pc:sldMk cId="1148959319" sldId="296"/>
            <ac:inkMk id="38" creationId="{1FCD95E2-F977-CE72-4DE9-E2C85C3E3688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55" v="1704"/>
          <ac:inkMkLst>
            <pc:docMk/>
            <pc:sldMk cId="1148959319" sldId="296"/>
            <ac:inkMk id="39" creationId="{8FAD1E0F-9C43-36BD-EA3C-EF3974D84E1A}"/>
          </ac:inkMkLst>
        </pc:inkChg>
        <pc:inkChg chg="add del mod">
          <ac:chgData name="TAN Mei Yi [Harrisdale Senior High School]" userId="f9f029c9-d743-4d60-9f2c-e74bdec1ab07" providerId="ADAL" clId="{6B54A305-FF9F-46DD-9B9B-50480CD75A21}" dt="2023-02-24T02:29:51.461" v="1714"/>
          <ac:inkMkLst>
            <pc:docMk/>
            <pc:sldMk cId="1148959319" sldId="296"/>
            <ac:inkMk id="40" creationId="{930B2470-F182-573D-723E-34D561D948A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3" creationId="{AAC96C5A-B2CF-C2B8-1CFA-70C3ABA7FDC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4" creationId="{C4918EC7-816A-E885-22EE-F771CDB029D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5" creationId="{F71B168D-B84B-5D9A-D182-6301A707180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6" creationId="{E9E600C4-EA54-04DD-3F59-5AE0599BC04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7" creationId="{A810BEFB-AB0A-CA0B-D047-AAF47FF4054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8" creationId="{A4E3BEFD-7461-0A7A-E93D-6CCB4523C9B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49" creationId="{7AA7CCBE-2D85-D4D2-E127-DC478F99A27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0" creationId="{2975F317-779A-7910-0F9B-BD8F46CDB4B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1" creationId="{EDEFC11F-8722-CD74-B94B-6C13CBAC85D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2" creationId="{897DCFAF-5F8C-8DEE-25FA-161B9EAA134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3" creationId="{B53C279A-B30A-2FEE-B94F-4E39F8F58A9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4" creationId="{33715FC6-76F9-0E1D-248A-1F181536BE5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5" creationId="{48ED0965-92FF-C637-925D-960DD0A9F0D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6" creationId="{001216C8-D2D2-0530-EE6D-EA877DE0E69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7" creationId="{70BEBB39-8163-F8EC-6193-8E897FC98E5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8" creationId="{B73C52BA-F2AD-E7BB-3151-06CFB455B21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59" creationId="{525EDC76-6005-1AA1-E66F-7C1B057FF3D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60" creationId="{BC03E0FF-E4D9-193E-BD20-36E8D247400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61" creationId="{46163C3D-49EE-9B9A-74ED-EA9BA6BBFD9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62" creationId="{08BAA2AB-EAB7-52DC-EF74-ACCE7A37760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33.501" v="1792" actId="164"/>
          <ac:inkMkLst>
            <pc:docMk/>
            <pc:sldMk cId="1148959319" sldId="296"/>
            <ac:inkMk id="63" creationId="{950DBC7F-E2C3-47AF-B7A4-825CCB19061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4" creationId="{A89C20FE-34B6-D834-1FD5-EDE1FC7BAF0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5" creationId="{C87D5D82-897D-CEEF-7718-EBA2034ACE6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6" creationId="{6992D401-C53C-8D5C-6601-FEF1E224D7A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7" creationId="{490383F0-4C9C-FEC6-D121-FC7E61B3FE6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8" creationId="{DFCB8B8D-F3E4-A06B-F265-004BEAF46A9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69" creationId="{F9D46CE7-89F7-14EC-783E-34D2D629A2F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0" creationId="{71BE12FB-DA8E-91EE-B3CC-F6FEC6F961E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1" creationId="{5AEFB528-5C5B-A88D-0CBB-C8121CA107F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2" creationId="{3138595D-9822-13FC-BBCF-98A97400391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3" creationId="{CE863349-96B0-3CA0-9770-A1AF20BEFA9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4" creationId="{80F746D8-6ADA-89D9-2702-11431B8F9F5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5" creationId="{FD9295B1-EFD2-2B8A-DE9C-0D1A40ECB4C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6" creationId="{AE7691B6-DE9B-B9E1-D5AA-34D674F45E8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7" creationId="{2E114E69-83E7-F6C2-0E7B-47FF5FE55A1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8" creationId="{17D26E4B-4278-AF29-7D78-EB99AB87CA0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79" creationId="{D9D3BFF5-63D4-5A34-951A-77FF6DAA7AE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0" creationId="{575FFB7D-E8B1-1FD8-EC5A-2680ACE14DF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1" creationId="{4933FB49-6614-F888-71A5-2EA82EC6748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2" creationId="{57E779FF-14BB-1AEF-737A-E481FD87414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3" creationId="{914163EC-BDA8-99E1-8B37-B2291CEF444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4" creationId="{581BEC83-D739-6655-9948-826834C8115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7" creationId="{0327DB93-C8B6-0554-B8EB-E21DE3509FE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8" creationId="{6BB53F77-4B46-99B3-BF6E-9E30709057E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89" creationId="{DE3B1C05-5889-100E-9A7D-4863827F6C6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0" creationId="{30C7FBD5-E29C-1029-8C99-9016BE71C2B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1" creationId="{939ABCE0-94D5-6ED1-7688-ECDEBAE22B0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2" creationId="{D6FD426D-6533-5060-7DBD-3B5006D11B8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3" creationId="{F5058762-81B0-2132-1478-58F5EBFD00C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4" creationId="{B07D79D4-3AAC-1590-EB8A-789874BC898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5" creationId="{2E6A7522-8EED-BC23-CDCC-0B39AD85D63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6" creationId="{66E34E1C-5F4F-0270-CEBD-6D07FAAABD7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7" creationId="{30B87B94-D314-0AD2-1FD2-0BD26FBBC01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8" creationId="{A239A848-AD2F-D5A2-81E2-0FC3C9AEBED7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99" creationId="{5E366C01-E33B-F999-78A7-EE09ED53563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0" creationId="{340EF59B-C767-B37F-92AF-C026E49536A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1" creationId="{22957E54-2B31-A3EA-D6FF-861B52C790D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2" creationId="{B7C81EE0-F784-A19F-8B14-4356B3BD321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3" creationId="{26B824E4-0726-FA9D-08C3-2054E961C2D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4" creationId="{3DC415BB-9816-2B95-A630-AFC4EF6AB2B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5" creationId="{00139502-CB00-12F6-E5C8-94906ECC0E2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6" creationId="{746BBA6F-8F4C-3F81-5455-0DAA9DDB89F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7" creationId="{CD2B13B2-A9D9-EF48-AB45-31D43BBA20F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8" creationId="{E6161421-052C-3690-48C8-AAA8AFD5E4C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09" creationId="{D2B392B2-8F34-5BCC-0A58-9FB3A648C82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0" creationId="{D4BE3389-4002-5F1E-9AE4-498AFFF1712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1" creationId="{9CA33EF2-F1A4-E3DA-4747-D660E997B66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2" creationId="{D4E760FB-0252-0FCA-1C67-161E7392F59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3" creationId="{99433553-C54E-DCF3-20F6-389C818C2E9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4" creationId="{726E809F-D650-0BFA-7039-04F8EEBBFA7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5" creationId="{EDD24F1E-B903-435C-36B2-E2D82D09489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6" creationId="{89B3DCEF-EACB-55C0-1AB7-32904676DE8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7" creationId="{F4F0384D-3BC9-5A6A-69ED-F6E6F5D2D84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8" creationId="{EBF93EFE-31FD-2373-1281-33AEF1C0E58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30:26.433" v="1791"/>
          <ac:inkMkLst>
            <pc:docMk/>
            <pc:sldMk cId="1148959319" sldId="296"/>
            <ac:inkMk id="119" creationId="{7C950539-AC16-D9D7-FDEA-8D1E7AD30CF8}"/>
          </ac:inkMkLst>
        </pc:inkChg>
      </pc:sldChg>
      <pc:sldChg chg="addSp delSp modSp add mod addAnim delAnim modAnim">
        <pc:chgData name="TAN Mei Yi [Harrisdale Senior High School]" userId="f9f029c9-d743-4d60-9f2c-e74bdec1ab07" providerId="ADAL" clId="{6B54A305-FF9F-46DD-9B9B-50480CD75A21}" dt="2023-02-24T02:55:13.491" v="2464"/>
        <pc:sldMkLst>
          <pc:docMk/>
          <pc:sldMk cId="2265637617" sldId="297"/>
        </pc:sldMkLst>
        <pc:spChg chg="add del mod">
          <ac:chgData name="TAN Mei Yi [Harrisdale Senior High School]" userId="f9f029c9-d743-4d60-9f2c-e74bdec1ab07" providerId="ADAL" clId="{6B54A305-FF9F-46DD-9B9B-50480CD75A21}" dt="2023-02-24T02:52:11.323" v="2399" actId="478"/>
          <ac:spMkLst>
            <pc:docMk/>
            <pc:sldMk cId="2265637617" sldId="297"/>
            <ac:spMk id="2" creationId="{00000000-0000-0000-0000-000000000000}"/>
          </ac:spMkLst>
        </pc:spChg>
        <pc:spChg chg="del mod">
          <ac:chgData name="TAN Mei Yi [Harrisdale Senior High School]" userId="f9f029c9-d743-4d60-9f2c-e74bdec1ab07" providerId="ADAL" clId="{6B54A305-FF9F-46DD-9B9B-50480CD75A21}" dt="2023-02-24T02:52:21.239" v="2400" actId="478"/>
          <ac:spMkLst>
            <pc:docMk/>
            <pc:sldMk cId="2265637617" sldId="297"/>
            <ac:spMk id="3" creationId="{7685D549-BEBA-9409-6AA9-EADE06E5B5A3}"/>
          </ac:spMkLst>
        </pc:spChg>
        <pc:spChg chg="mod">
          <ac:chgData name="TAN Mei Yi [Harrisdale Senior High School]" userId="f9f029c9-d743-4d60-9f2c-e74bdec1ab07" providerId="ADAL" clId="{6B54A305-FF9F-46DD-9B9B-50480CD75A21}" dt="2023-02-24T02:52:00.320" v="2393" actId="20577"/>
          <ac:spMkLst>
            <pc:docMk/>
            <pc:sldMk cId="2265637617" sldId="297"/>
            <ac:spMk id="4" creationId="{E51A6914-59EC-45A1-A14A-6269C3273E3C}"/>
          </ac:spMkLst>
        </pc:spChg>
        <pc:spChg chg="del mod">
          <ac:chgData name="TAN Mei Yi [Harrisdale Senior High School]" userId="f9f029c9-d743-4d60-9f2c-e74bdec1ab07" providerId="ADAL" clId="{6B54A305-FF9F-46DD-9B9B-50480CD75A21}" dt="2023-02-24T02:41:05.623" v="2332" actId="478"/>
          <ac:spMkLst>
            <pc:docMk/>
            <pc:sldMk cId="2265637617" sldId="297"/>
            <ac:spMk id="5" creationId="{591596E1-52A0-4B0E-8447-FE346D5A0B18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51:49.434" v="2379" actId="1076"/>
          <ac:spMkLst>
            <pc:docMk/>
            <pc:sldMk cId="2265637617" sldId="297"/>
            <ac:spMk id="6" creationId="{797F6463-6548-3B99-CBA2-C3CB5FD6255F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7" creationId="{C52FC560-96FD-E3A4-71C8-48E1726BA4A2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8" creationId="{12205C10-DA83-07EC-B1E3-B330B2985B99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9" creationId="{E28A8064-067E-3F4B-464E-19E5A204B339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10" creationId="{F26B312A-E56E-E6F4-B4AE-29B2A549A272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11" creationId="{CA9BECAD-FFFC-CB6D-1DB3-8D99ED606BCE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2:52:11.323" v="2399" actId="478"/>
          <ac:spMkLst>
            <pc:docMk/>
            <pc:sldMk cId="2265637617" sldId="297"/>
            <ac:spMk id="12" creationId="{4A44C5AC-1A80-C7C5-C8D6-C1D673FF8E18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14" creationId="{4515898B-E46B-E4CA-B1D8-095B192873C6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2:41:23.526" v="2335" actId="478"/>
          <ac:spMkLst>
            <pc:docMk/>
            <pc:sldMk cId="2265637617" sldId="297"/>
            <ac:spMk id="15" creationId="{AC98916D-D8C3-FF8C-1B81-5959FDE4EB91}"/>
          </ac:spMkLst>
        </pc:spChg>
        <pc:spChg chg="del">
          <ac:chgData name="TAN Mei Yi [Harrisdale Senior High School]" userId="f9f029c9-d743-4d60-9f2c-e74bdec1ab07" providerId="ADAL" clId="{6B54A305-FF9F-46DD-9B9B-50480CD75A21}" dt="2023-02-24T02:40:38.787" v="2326" actId="478"/>
          <ac:spMkLst>
            <pc:docMk/>
            <pc:sldMk cId="2265637617" sldId="297"/>
            <ac:spMk id="17" creationId="{6805F607-1E14-23E0-E246-A7C2D78F2D0E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2:41:33.976" v="2338"/>
          <ac:spMkLst>
            <pc:docMk/>
            <pc:sldMk cId="2265637617" sldId="297"/>
            <ac:spMk id="18" creationId="{2F4AF836-93AC-6991-4F6F-DF8F2811DFBE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2:41:33.976" v="2338"/>
          <ac:spMkLst>
            <pc:docMk/>
            <pc:sldMk cId="2265637617" sldId="297"/>
            <ac:spMk id="22" creationId="{1CAA07BD-1FA7-D4BA-C398-9A773CE1C4A5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41:37.820" v="2340" actId="1076"/>
          <ac:spMkLst>
            <pc:docMk/>
            <pc:sldMk cId="2265637617" sldId="297"/>
            <ac:spMk id="23" creationId="{C4138848-498B-9AC4-1A1A-9E5C09D387D7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41:56.800" v="2347" actId="21"/>
          <ac:spMkLst>
            <pc:docMk/>
            <pc:sldMk cId="2265637617" sldId="297"/>
            <ac:spMk id="25" creationId="{FC8B7344-0F38-A2EF-6A7F-870A698C397F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42:56.895" v="2364" actId="1076"/>
          <ac:spMkLst>
            <pc:docMk/>
            <pc:sldMk cId="2265637617" sldId="297"/>
            <ac:spMk id="26" creationId="{A4730416-921C-9A6A-5CB9-5F2B9AA22447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2:46:52.952" v="2374"/>
          <ac:spMkLst>
            <pc:docMk/>
            <pc:sldMk cId="2265637617" sldId="297"/>
            <ac:spMk id="29" creationId="{D6B80494-C1A0-2B30-55FE-E7332C825291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2:46:52.952" v="2374"/>
          <ac:spMkLst>
            <pc:docMk/>
            <pc:sldMk cId="2265637617" sldId="297"/>
            <ac:spMk id="30" creationId="{A2A2793E-2761-B487-C089-EF28843EF7F5}"/>
          </ac:spMkLst>
        </pc:spChg>
        <pc:spChg chg="add del mod">
          <ac:chgData name="TAN Mei Yi [Harrisdale Senior High School]" userId="f9f029c9-d743-4d60-9f2c-e74bdec1ab07" providerId="ADAL" clId="{6B54A305-FF9F-46DD-9B9B-50480CD75A21}" dt="2023-02-24T02:46:52.952" v="2374"/>
          <ac:spMkLst>
            <pc:docMk/>
            <pc:sldMk cId="2265637617" sldId="297"/>
            <ac:spMk id="31" creationId="{6FD70A39-E9F1-EDBD-5DAB-95120AD8517D}"/>
          </ac:spMkLst>
        </pc:spChg>
        <pc:spChg chg="add del">
          <ac:chgData name="TAN Mei Yi [Harrisdale Senior High School]" userId="f9f029c9-d743-4d60-9f2c-e74bdec1ab07" providerId="ADAL" clId="{6B54A305-FF9F-46DD-9B9B-50480CD75A21}" dt="2023-02-24T02:52:23.082" v="2402"/>
          <ac:spMkLst>
            <pc:docMk/>
            <pc:sldMk cId="2265637617" sldId="297"/>
            <ac:spMk id="34" creationId="{AEE56B55-2D26-9981-9610-60C8354FE62C}"/>
          </ac:spMkLst>
        </pc:spChg>
        <pc:spChg chg="add mod">
          <ac:chgData name="TAN Mei Yi [Harrisdale Senior High School]" userId="f9f029c9-d743-4d60-9f2c-e74bdec1ab07" providerId="ADAL" clId="{6B54A305-FF9F-46DD-9B9B-50480CD75A21}" dt="2023-02-24T02:52:35.086" v="2410" actId="14100"/>
          <ac:spMkLst>
            <pc:docMk/>
            <pc:sldMk cId="2265637617" sldId="297"/>
            <ac:spMk id="36" creationId="{C1AB535B-6CD0-5946-769F-AB31E3AD4CE3}"/>
          </ac:spMkLst>
        </pc:spChg>
        <pc:grpChg chg="mod">
          <ac:chgData name="TAN Mei Yi [Harrisdale Senior High School]" userId="f9f029c9-d743-4d60-9f2c-e74bdec1ab07" providerId="ADAL" clId="{6B54A305-FF9F-46DD-9B9B-50480CD75A21}" dt="2023-02-24T02:54:57.419" v="2448"/>
          <ac:grpSpMkLst>
            <pc:docMk/>
            <pc:sldMk cId="2265637617" sldId="297"/>
            <ac:grpSpMk id="56" creationId="{EB711B9A-6C80-2D76-4993-34C57739249C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54:57.419" v="2448"/>
          <ac:grpSpMkLst>
            <pc:docMk/>
            <pc:sldMk cId="2265637617" sldId="297"/>
            <ac:grpSpMk id="57" creationId="{B12A4F93-CCB8-0878-E824-25E8E6C01882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55:06.989" v="2463"/>
          <ac:grpSpMkLst>
            <pc:docMk/>
            <pc:sldMk cId="2265637617" sldId="297"/>
            <ac:grpSpMk id="72" creationId="{AADF122F-9BA7-8DEF-179F-2854E07F4816}"/>
          </ac:grpSpMkLst>
        </pc:grpChg>
        <pc:graphicFrameChg chg="add del mod">
          <ac:chgData name="TAN Mei Yi [Harrisdale Senior High School]" userId="f9f029c9-d743-4d60-9f2c-e74bdec1ab07" providerId="ADAL" clId="{6B54A305-FF9F-46DD-9B9B-50480CD75A21}" dt="2023-02-24T02:41:41.154" v="2341" actId="478"/>
          <ac:graphicFrameMkLst>
            <pc:docMk/>
            <pc:sldMk cId="2265637617" sldId="297"/>
            <ac:graphicFrameMk id="13" creationId="{97360AA9-38C8-14AC-A938-01CD3D4FA932}"/>
          </ac:graphicFrameMkLst>
        </pc:graphicFrameChg>
        <pc:graphicFrameChg chg="add del">
          <ac:chgData name="TAN Mei Yi [Harrisdale Senior High School]" userId="f9f029c9-d743-4d60-9f2c-e74bdec1ab07" providerId="ADAL" clId="{6B54A305-FF9F-46DD-9B9B-50480CD75A21}" dt="2023-02-24T02:41:33.976" v="2338"/>
          <ac:graphicFrameMkLst>
            <pc:docMk/>
            <pc:sldMk cId="2265637617" sldId="297"/>
            <ac:graphicFrameMk id="20" creationId="{93762613-43FF-097B-CF78-57FB33E7EF54}"/>
          </ac:graphicFrameMkLst>
        </pc:graphicFrameChg>
        <pc:graphicFrameChg chg="add del mod">
          <ac:chgData name="TAN Mei Yi [Harrisdale Senior High School]" userId="f9f029c9-d743-4d60-9f2c-e74bdec1ab07" providerId="ADAL" clId="{6B54A305-FF9F-46DD-9B9B-50480CD75A21}" dt="2023-02-24T02:41:50.396" v="2345" actId="478"/>
          <ac:graphicFrameMkLst>
            <pc:docMk/>
            <pc:sldMk cId="2265637617" sldId="297"/>
            <ac:graphicFrameMk id="24" creationId="{0D2B0BC1-BB51-7969-6768-84C109E48F19}"/>
          </ac:graphicFrameMkLst>
        </pc:graphicFrameChg>
        <pc:graphicFrameChg chg="add mod">
          <ac:chgData name="TAN Mei Yi [Harrisdale Senior High School]" userId="f9f029c9-d743-4d60-9f2c-e74bdec1ab07" providerId="ADAL" clId="{6B54A305-FF9F-46DD-9B9B-50480CD75A21}" dt="2023-02-24T02:51:51.636" v="2380" actId="1076"/>
          <ac:graphicFrameMkLst>
            <pc:docMk/>
            <pc:sldMk cId="2265637617" sldId="297"/>
            <ac:graphicFrameMk id="27" creationId="{5B67D5A8-D8E7-4058-403A-D21824ACE541}"/>
          </ac:graphicFrameMkLst>
        </pc:graphicFrameChg>
        <pc:graphicFrameChg chg="add del mod">
          <ac:chgData name="TAN Mei Yi [Harrisdale Senior High School]" userId="f9f029c9-d743-4d60-9f2c-e74bdec1ab07" providerId="ADAL" clId="{6B54A305-FF9F-46DD-9B9B-50480CD75A21}" dt="2023-02-24T02:46:52.952" v="2374"/>
          <ac:graphicFrameMkLst>
            <pc:docMk/>
            <pc:sldMk cId="2265637617" sldId="297"/>
            <ac:graphicFrameMk id="28" creationId="{9544E63B-3077-1BC8-BECD-BE1BDF9C13D2}"/>
          </ac:graphicFrameMkLst>
        </pc:graphicFrameChg>
        <pc:graphicFrameChg chg="add del mod">
          <ac:chgData name="TAN Mei Yi [Harrisdale Senior High School]" userId="f9f029c9-d743-4d60-9f2c-e74bdec1ab07" providerId="ADAL" clId="{6B54A305-FF9F-46DD-9B9B-50480CD75A21}" dt="2023-02-24T02:51:38.195" v="2378"/>
          <ac:graphicFrameMkLst>
            <pc:docMk/>
            <pc:sldMk cId="2265637617" sldId="297"/>
            <ac:graphicFrameMk id="32" creationId="{DB3C7DF2-8121-4F68-715B-AFE64F550F85}"/>
          </ac:graphicFrameMkLst>
        </pc:graphicFrameChg>
        <pc:graphicFrameChg chg="add del mod">
          <ac:chgData name="TAN Mei Yi [Harrisdale Senior High School]" userId="f9f029c9-d743-4d60-9f2c-e74bdec1ab07" providerId="ADAL" clId="{6B54A305-FF9F-46DD-9B9B-50480CD75A21}" dt="2023-02-24T02:51:38.195" v="2378"/>
          <ac:graphicFrameMkLst>
            <pc:docMk/>
            <pc:sldMk cId="2265637617" sldId="297"/>
            <ac:graphicFrameMk id="33" creationId="{4A3E8BEE-40AC-ADB6-95A7-F80C8AFB2B59}"/>
          </ac:graphicFrameMkLst>
        </pc:graphicFrameChg>
        <pc:graphicFrameChg chg="add del">
          <ac:chgData name="TAN Mei Yi [Harrisdale Senior High School]" userId="f9f029c9-d743-4d60-9f2c-e74bdec1ab07" providerId="ADAL" clId="{6B54A305-FF9F-46DD-9B9B-50480CD75A21}" dt="2023-02-24T02:52:23.082" v="2402"/>
          <ac:graphicFrameMkLst>
            <pc:docMk/>
            <pc:sldMk cId="2265637617" sldId="297"/>
            <ac:graphicFrameMk id="35" creationId="{DF8E527A-36CA-A4BA-09BD-87AC9610EAD1}"/>
          </ac:graphicFrameMkLst>
        </pc:graphicFrameChg>
        <pc:graphicFrameChg chg="add mod">
          <ac:chgData name="TAN Mei Yi [Harrisdale Senior High School]" userId="f9f029c9-d743-4d60-9f2c-e74bdec1ab07" providerId="ADAL" clId="{6B54A305-FF9F-46DD-9B9B-50480CD75A21}" dt="2023-02-24T02:52:38.252" v="2411" actId="1076"/>
          <ac:graphicFrameMkLst>
            <pc:docMk/>
            <pc:sldMk cId="2265637617" sldId="297"/>
            <ac:graphicFrameMk id="37" creationId="{75E381B6-EB9D-2216-BD0A-51AFF07AAFEF}"/>
          </ac:graphicFrameMkLst>
        </pc:graphicFrameChg>
        <pc:picChg chg="del">
          <ac:chgData name="TAN Mei Yi [Harrisdale Senior High School]" userId="f9f029c9-d743-4d60-9f2c-e74bdec1ab07" providerId="ADAL" clId="{6B54A305-FF9F-46DD-9B9B-50480CD75A21}" dt="2023-02-24T02:40:33.534" v="2323" actId="478"/>
          <ac:picMkLst>
            <pc:docMk/>
            <pc:sldMk cId="2265637617" sldId="297"/>
            <ac:picMk id="16" creationId="{639B636D-1DE3-AF15-23EF-B209FEFF65D9}"/>
          </ac:picMkLst>
        </pc:picChg>
        <pc:picChg chg="del">
          <ac:chgData name="TAN Mei Yi [Harrisdale Senior High School]" userId="f9f029c9-d743-4d60-9f2c-e74bdec1ab07" providerId="ADAL" clId="{6B54A305-FF9F-46DD-9B9B-50480CD75A21}" dt="2023-02-24T02:40:34.800" v="2324" actId="478"/>
          <ac:picMkLst>
            <pc:docMk/>
            <pc:sldMk cId="2265637617" sldId="297"/>
            <ac:picMk id="19" creationId="{C1564F56-6069-CA11-AD6D-A5063ADA47E9}"/>
          </ac:picMkLst>
        </pc:picChg>
        <pc:picChg chg="del">
          <ac:chgData name="TAN Mei Yi [Harrisdale Senior High School]" userId="f9f029c9-d743-4d60-9f2c-e74bdec1ab07" providerId="ADAL" clId="{6B54A305-FF9F-46DD-9B9B-50480CD75A21}" dt="2023-02-24T02:40:36.161" v="2325" actId="478"/>
          <ac:picMkLst>
            <pc:docMk/>
            <pc:sldMk cId="2265637617" sldId="297"/>
            <ac:picMk id="21" creationId="{34898907-BCD6-D547-479E-5E7A25F51F86}"/>
          </ac:picMkLst>
        </pc:picChg>
        <pc:inkChg chg="add">
          <ac:chgData name="TAN Mei Yi [Harrisdale Senior High School]" userId="f9f029c9-d743-4d60-9f2c-e74bdec1ab07" providerId="ADAL" clId="{6B54A305-FF9F-46DD-9B9B-50480CD75A21}" dt="2023-02-24T02:54:47.949" v="2430" actId="9405"/>
          <ac:inkMkLst>
            <pc:docMk/>
            <pc:sldMk cId="2265637617" sldId="297"/>
            <ac:inkMk id="38" creationId="{0078BC04-1F8B-FEA7-8F20-717B447F93A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39" creationId="{D89944FC-9568-5A6A-4356-F149A69D233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0" creationId="{6E183D3B-F40F-EA2C-2742-AE38B75F7EB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1" creationId="{88AA0BB6-42FF-20B2-B713-5438D1BD271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2" creationId="{EFC0279C-900D-B38D-4BA2-E956DE0F16D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3" creationId="{28A56220-35C3-6DCC-24E5-1239D14F5DE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4" creationId="{9F792660-630D-BBB6-E172-0E01CFB9110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5" creationId="{ED8826B8-7F44-98DC-DDCF-64C09E12E61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6" creationId="{78540BF8-8A43-53F4-A9D7-0651A74F858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7" creationId="{32919FCB-97EA-A3B6-EF7B-4CDD1DE47CD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8" creationId="{E639D1D3-86FF-2EE6-0C49-857F4A9AEFC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49" creationId="{6B369E6E-D79B-F9A4-67F0-54B37B23B4F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0" creationId="{94FBA355-B449-FBFD-846F-DC25AE3E131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1" creationId="{302FC61D-577B-6527-CF32-2296214520F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2" creationId="{19F1190F-254B-3D21-5EF9-E315E6504D9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3" creationId="{96022D09-2679-C437-C907-564DE06E857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4" creationId="{18225752-2060-7BEA-DE43-9C939A7388C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4:57.419" v="2448"/>
          <ac:inkMkLst>
            <pc:docMk/>
            <pc:sldMk cId="2265637617" sldId="297"/>
            <ac:inkMk id="55" creationId="{5DC388C4-C6F8-2573-956A-21AC146B05B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58" creationId="{E7E814B8-E265-CE71-B4B9-4FE4DA731E5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59" creationId="{E30C6C49-C4AE-DD47-EAAF-001E44E61A5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0" creationId="{6DD76370-2E9D-073D-6E6B-1B1DA0E8F3F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1" creationId="{67723949-2184-BE61-6C9B-94FB3C6DD93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2" creationId="{37F04D47-84BC-1E33-6B8F-1D1C34FEEC12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3" creationId="{C538B60D-8F0E-3FC2-4090-32F9D04A493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4" creationId="{E9D7AC0A-3929-2CA8-BF0D-4142C26D5D9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5" creationId="{9E464202-E4AF-3660-6F6D-AA378CCF026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6" creationId="{0620598A-6B54-5256-D1F0-91E4842320E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7" creationId="{8AABFDC8-136C-628B-8D42-85493AF15A1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8" creationId="{F59A67E7-2C8A-E22F-AEE3-BE7D52B0723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69" creationId="{C0983A81-CCCD-5289-7DE9-75C9A184527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70" creationId="{40CF2C33-D0D6-DF0E-4A5A-A5F50C2B76A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06.989" v="2463"/>
          <ac:inkMkLst>
            <pc:docMk/>
            <pc:sldMk cId="2265637617" sldId="297"/>
            <ac:inkMk id="71" creationId="{69EC5374-2E82-143E-5EAF-3A4B4DF853A9}"/>
          </ac:inkMkLst>
        </pc:inkChg>
      </pc:sldChg>
      <pc:sldChg chg="addSp delSp modSp add mod delAnim modAnim">
        <pc:chgData name="TAN Mei Yi [Harrisdale Senior High School]" userId="f9f029c9-d743-4d60-9f2c-e74bdec1ab07" providerId="ADAL" clId="{6B54A305-FF9F-46DD-9B9B-50480CD75A21}" dt="2023-02-24T02:56:27.064" v="2506"/>
        <pc:sldMkLst>
          <pc:docMk/>
          <pc:sldMk cId="585296158" sldId="298"/>
        </pc:sldMkLst>
        <pc:spChg chg="add mod">
          <ac:chgData name="TAN Mei Yi [Harrisdale Senior High School]" userId="f9f029c9-d743-4d60-9f2c-e74bdec1ab07" providerId="ADAL" clId="{6B54A305-FF9F-46DD-9B9B-50480CD75A21}" dt="2023-02-24T02:54:29.875" v="2429" actId="20577"/>
          <ac:spMkLst>
            <pc:docMk/>
            <pc:sldMk cId="585296158" sldId="298"/>
            <ac:spMk id="3" creationId="{D59D228A-3DE9-7652-994C-C49D28BF4796}"/>
          </ac:spMkLst>
        </pc:spChg>
        <pc:grpChg chg="mod">
          <ac:chgData name="TAN Mei Yi [Harrisdale Senior High School]" userId="f9f029c9-d743-4d60-9f2c-e74bdec1ab07" providerId="ADAL" clId="{6B54A305-FF9F-46DD-9B9B-50480CD75A21}" dt="2023-02-24T02:55:28.666" v="2474"/>
          <ac:grpSpMkLst>
            <pc:docMk/>
            <pc:sldMk cId="585296158" sldId="298"/>
            <ac:grpSpMk id="15" creationId="{0648EA61-B40C-46BC-DCC9-DDA00566575E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55:51.450" v="2484"/>
          <ac:grpSpMkLst>
            <pc:docMk/>
            <pc:sldMk cId="585296158" sldId="298"/>
            <ac:grpSpMk id="29" creationId="{11015E21-3FE7-3DBD-6626-7B671BA3506E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56:04.368" v="2497"/>
          <ac:grpSpMkLst>
            <pc:docMk/>
            <pc:sldMk cId="585296158" sldId="298"/>
            <ac:grpSpMk id="44" creationId="{E1FEAB96-33D6-BA22-1935-3C996C16C379}"/>
          </ac:grpSpMkLst>
        </pc:grpChg>
        <pc:grpChg chg="del mod">
          <ac:chgData name="TAN Mei Yi [Harrisdale Senior High School]" userId="f9f029c9-d743-4d60-9f2c-e74bdec1ab07" providerId="ADAL" clId="{6B54A305-FF9F-46DD-9B9B-50480CD75A21}" dt="2023-02-24T02:56:12.610" v="2505"/>
          <ac:grpSpMkLst>
            <pc:docMk/>
            <pc:sldMk cId="585296158" sldId="298"/>
            <ac:grpSpMk id="49" creationId="{BD281F08-479E-53BA-BEDF-F2B4F6927409}"/>
          </ac:grpSpMkLst>
        </pc:grpChg>
        <pc:grpChg chg="mod">
          <ac:chgData name="TAN Mei Yi [Harrisdale Senior High School]" userId="f9f029c9-d743-4d60-9f2c-e74bdec1ab07" providerId="ADAL" clId="{6B54A305-FF9F-46DD-9B9B-50480CD75A21}" dt="2023-02-24T02:56:12.610" v="2505"/>
          <ac:grpSpMkLst>
            <pc:docMk/>
            <pc:sldMk cId="585296158" sldId="298"/>
            <ac:grpSpMk id="52" creationId="{9C8E6105-2724-DEBD-DF81-F266AED6A67E}"/>
          </ac:grpSpMkLst>
        </pc:grpChg>
        <pc:graphicFrameChg chg="del">
          <ac:chgData name="TAN Mei Yi [Harrisdale Senior High School]" userId="f9f029c9-d743-4d60-9f2c-e74bdec1ab07" providerId="ADAL" clId="{6B54A305-FF9F-46DD-9B9B-50480CD75A21}" dt="2023-02-24T02:53:00.233" v="2414" actId="478"/>
          <ac:graphicFrameMkLst>
            <pc:docMk/>
            <pc:sldMk cId="585296158" sldId="298"/>
            <ac:graphicFrameMk id="37" creationId="{75E381B6-EB9D-2216-BD0A-51AFF07AAFEF}"/>
          </ac:graphicFrameMkLst>
        </pc:graphicFrame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5" creationId="{8BBDEF78-D366-B5C1-8794-1C14D8D4A3D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7" creationId="{219CF81F-5573-A51E-AFE3-62219E4DF02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8" creationId="{1CE9DFD9-1320-F33C-9956-2C015918462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9" creationId="{309AFEF7-A14A-3D8C-8D0F-D4CAF76CE859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10" creationId="{FEC39248-3155-A9F8-336E-C3713CD283D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11" creationId="{59035238-52BC-7F9C-6902-F0C96DCD107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12" creationId="{2F0280AC-CA28-B106-A2B8-F1D5955A0F3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13" creationId="{FF35EA4E-EBD6-B47D-3018-5B964E0597B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28.666" v="2474"/>
          <ac:inkMkLst>
            <pc:docMk/>
            <pc:sldMk cId="585296158" sldId="298"/>
            <ac:inkMk id="14" creationId="{785F1FA3-DC56-8423-C892-ECE8278C5B6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16" creationId="{AE4495BE-9ECD-A905-76CD-5FEFEB5A973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17" creationId="{27E70E35-BE13-FF6F-A38B-E72FA49B652D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18" creationId="{CE1B0FC3-A29F-2224-6B84-54E96C79B14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19" creationId="{F1283C45-716F-D816-9C77-80DB89550ED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20" creationId="{91975D1F-922B-D100-E59E-FFA75D76AE77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21" creationId="{A165C507-9A45-672A-1C81-C67D48AF1EA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22" creationId="{5EE296D6-CBEA-0E3F-01A8-20938768F95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24" creationId="{A05A029F-78EF-329D-55E3-48028C0DBC05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5:51.450" v="2484"/>
          <ac:inkMkLst>
            <pc:docMk/>
            <pc:sldMk cId="585296158" sldId="298"/>
            <ac:inkMk id="28" creationId="{2785E35E-5C62-3628-6519-CB30010438D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0" creationId="{5B0673CB-0167-875F-C346-5F921E693B38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1" creationId="{93B2081D-F859-74A3-E689-FEDDAEBE9AAA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2" creationId="{E81DBC72-0452-E36A-EE0A-CDF58EDFFDCF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3" creationId="{BBA3DEE0-03A3-EAB4-982D-2BC16E5198B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4" creationId="{D6F198EA-7F4E-20A7-0524-5CD9C3A8C0C1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5" creationId="{2A70A5CB-CD2A-6A8F-B44A-E562ECD9CDDB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8" creationId="{28EDE332-5A11-6B81-898A-1FD99B54B4E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39" creationId="{CF8596A6-22EB-6B1E-6544-F615BE561DB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40" creationId="{203011D8-8BEA-9B02-8549-BFE43435AD1E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41" creationId="{F0A483C0-811B-4A32-B0DA-75BAB4D3F6A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42" creationId="{63FBEEB0-99CA-3D14-5868-34C877FE900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04.368" v="2497"/>
          <ac:inkMkLst>
            <pc:docMk/>
            <pc:sldMk cId="585296158" sldId="298"/>
            <ac:inkMk id="43" creationId="{1629B872-A94B-B3BF-8553-BB46BC49C2B6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45" creationId="{2A43E94A-E42B-992B-FCBE-9AD9F117CEB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46" creationId="{5FFCC0C4-C725-FD12-EE2B-42FD8F969DF4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47" creationId="{E2906C9D-6020-0660-CC63-41FF2B3A37C3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48" creationId="{5324C026-DB3A-13AE-7C99-7D1692CBCECC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50" creationId="{166174E5-A1FF-2C3D-12CD-45C4BAAB9170}"/>
          </ac:inkMkLst>
        </pc:inkChg>
        <pc:inkChg chg="add mod">
          <ac:chgData name="TAN Mei Yi [Harrisdale Senior High School]" userId="f9f029c9-d743-4d60-9f2c-e74bdec1ab07" providerId="ADAL" clId="{6B54A305-FF9F-46DD-9B9B-50480CD75A21}" dt="2023-02-24T02:56:12.610" v="2505"/>
          <ac:inkMkLst>
            <pc:docMk/>
            <pc:sldMk cId="585296158" sldId="298"/>
            <ac:inkMk id="51" creationId="{E9BB51BE-9554-2D28-CEB7-C68D575160E9}"/>
          </ac:inkMkLst>
        </pc:inkChg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832224327" sldId="508"/>
        </pc:sldMkLst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1054505243" sldId="509"/>
        </pc:sldMkLst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1419352636" sldId="510"/>
        </pc:sldMkLst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2839014222" sldId="511"/>
        </pc:sldMkLst>
      </pc:sldChg>
      <pc:sldChg chg="del">
        <pc:chgData name="TAN Mei Yi [Harrisdale Senior High School]" userId="f9f029c9-d743-4d60-9f2c-e74bdec1ab07" providerId="ADAL" clId="{6B54A305-FF9F-46DD-9B9B-50480CD75A21}" dt="2023-02-24T00:12:55.123" v="108" actId="47"/>
        <pc:sldMkLst>
          <pc:docMk/>
          <pc:sldMk cId="2819722794" sldId="512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17.7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106 10080 0 0,'0'0'768'0'0,"-1"-2"-535"0"0,-8-11 4792 0 0,7 12-4125 0 0,-9-8 5789 0 0,11 22-6441 0 0,0-10-208 0 0,1 4 39 0 0,-1-1 0 0 0,1 1 0 0 0,3 11 0 0 0,-2-11-18 0 0,0 0 0 0 0,-1 0 0 0 0,1 13 0 0 0,-3 19 147 0 0,11 73 0 0 0,-10-89-208 0 0,0-19 0 0 0,-1-1 0 0 0,1 1 0 0 0,0-1 0 0 0,1 1 0 0 0,-1-1 0 0 0,1 1 0 0 0,1 5 0 0 0,1-6 0 0 0,-2-2 0 0 0,0 0 0 0 0,0-1 0 0 0,-1 1 0 0 0,1 0 0 0 0,0 0 0 0 0,0-1 0 0 0,-1 1 0 0 0,1 0 0 0 0,0 0 0 0 0,-1 0 0 0 0,1 0 0 0 0,-1 0 0 0 0,1 0 0 0 0,-1 0 0 0 0,1 0 0 0 0,-1 1 0 0 0,9 13 0 0 0,-5-12 0 0 0,-2-1 0 0 0,-1-2 0 0 0,-1 1 0 0 0,0-1 0 0 0,1 0 0 0 0,-1 1 0 0 0,1-1 0 0 0,-1 1 0 0 0,0-1 0 0 0,1 0 0 0 0,-1 1 0 0 0,1-1 0 0 0,-1 0 0 0 0,1 1 0 0 0,-1-1 0 0 0,1 0 0 0 0,-1 0 0 0 0,1 0 0 0 0,-1 1 0 0 0,1-1 0 0 0,-1 0 0 0 0,1 0 0 0 0,0 0 0 0 0,-1 0 0 0 0,1 0 0 0 0,-1 0 0 0 0,1 0 0 0 0,-1 0 0 0 0,1 0 0 0 0,-1 0 0 0 0,2-1 0 0 0,0 1 0 0 0,3 0 9 0 0,1 0 0 0 0,0 0 0 0 0,0-1 0 0 0,0 0 0 0 0,-1 0 0 0 0,8-2 0 0 0,7-2-8 0 0,-8 3 9 0 0,35-4 56 0 0,-44 6-56 0 0,-1 0 1 0 0,1 0-1 0 0,0-1 0 0 0,-1 1 0 0 0,1-1 1 0 0,4-1-1 0 0,10-3 32 0 0,26 0 77 0 0,-13 0-38 0 0,0 2 0 0 0,53 2 0 0 0,-40 4-82 0 0,155 7-12 0 0,-172-8-19 0 0,0 0 1 0 0,36 8 0 0 0,-36-4 16 0 0,0-2 1 0 0,37 1-1 0 0,-37-4 15 0 0,42 8-1 0 0,-43-5 7 0 0,42 2 0 0 0,50-3 29 0 0,-94-1-31 0 0,0 1 1 0 0,-1 1 0 0 0,24 8-1 0 0,-1-3-4 0 0,-41-7 2 0 0,-3-2-1 0 0,0 0 1 0 0,0 0 0 0 0,-1 1 0 0 0,1-1 0 0 0,0 0 0 0 0,0 0 0 0 0,0 0 0 0 0,-1 0 0 0 0,1 0-1 0 0,0 0 1 0 0,0 0 0 0 0,0 0 0 0 0,0-1 0 0 0,-1 1 0 0 0,2-1 0 0 0,23-4 20 0 0,68-5-12 0 0,-66 7-10 0 0,-19 3 0 0 0,-1-1 0 0 0,0 0 0 0 0,11-3 0 0 0,-12 2 7 0 0,1 1-1 0 0,-1 0 1 0 0,1 0-1 0 0,7 1 1 0 0,-7 0 1 0 0,1-1-1 0 0,-1 0 1 0 0,12-2 0 0 0,-11 0-8 0 0,1 1 0 0 0,0 0 0 0 0,-1 1 0 0 0,13-1 0 0 0,-10 0 11 0 0,-7 0 7 0 0,0 0-1 0 0,0-1 1 0 0,-1 1 0 0 0,1-1-1 0 0,-1 0 1 0 0,0 0 0 0 0,4-4-1 0 0,16-11 351 0 0,-16 9-297 0 0,-1-1 0 0 0,-1 1 1 0 0,0-1-1 0 0,0 0 0 0 0,-1-1 0 0 0,0 1 0 0 0,-1-1 0 0 0,2-11 0 0 0,-4 13-25 0 0,0-1 0 0 0,0 1-1 0 0,-2-19 1 0 0,0 7 1 0 0,-1-13 23 0 0,-8-50 1 0 0,3 32-304 0 0,-1 18-1597 0 0,7 24-10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22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3 59 6912 0 0,'0'0'29'0'0,"1"0"1"0"0,-1-1 0 0 0,1 1-1 0 0,-1 0 1 0 0,1-1 0 0 0,-1 1-1 0 0,0-1 1 0 0,1 1 0 0 0,-1-1-1 0 0,1 1 1 0 0,-1 0 0 0 0,0-1-1 0 0,1 1 1 0 0,-1-1 0 0 0,0 0-1 0 0,0 1 1 0 0,0-1 0 0 0,1 1-1 0 0,-1-1 1 0 0,0 1 0 0 0,0-1-1 0 0,0 1 1 0 0,0-1 0 0 0,0 0-1 0 0,0 1 1 0 0,0-1-1 0 0,0 1 1 0 0,0-1 0 0 0,0 0-1 0 0,0 1 1 0 0,0-1 0 0 0,-1 1-1 0 0,1-1 1 0 0,0 1 0 0 0,0-1-1 0 0,-1 1 1 0 0,1-1 0 0 0,0 1-1 0 0,-1-1 1 0 0,1 1 0 0 0,0-1-1 0 0,-1 1 1 0 0,0-1 0 0 0,-2-6 1645 0 0,2 4-505 0 0,0 1 0 0 0,-1-1 0 0 0,1 0 0 0 0,0 1 0 0 0,-1 0 0 0 0,0-1 0 0 0,1 1 0 0 0,-1 0 0 0 0,0 0 0 0 0,-5-4 1129 0 0,1 7-1471 0 0,-30 3-181 0 0,24 2-506 0 0,9-4-169 0 0,0 0-1 0 0,0 0 1 0 0,0 1-1 0 0,0-1 1 0 0,0 1 0 0 0,0 0-1 0 0,1 0 1 0 0,0 0-1 0 0,-1 0 1 0 0,1 0-1 0 0,0 0 1 0 0,-2 5 0 0 0,4-6-33 0 0,-1 0 1 0 0,1 0-1 0 0,-1 0 1 0 0,1 0-1 0 0,-1 0 1 0 0,1 0-1 0 0,0 0 1 0 0,0 1-1 0 0,0-1 1 0 0,0 0-1 0 0,1 0 1 0 0,-1 0-1 0 0,1 0 1 0 0,-1 0-1 0 0,1 0 1 0 0,0 1-1 0 0,-1-1 1 0 0,1-1-1 0 0,0 1 1 0 0,0 0-1 0 0,1 0 1 0 0,-1 0-1 0 0,2 2 1 0 0,2 2 29 0 0,-1-1 35 0 0,0 0 0 0 0,0 0 0 0 0,0 0 0 0 0,1 0 0 0 0,0-1 0 0 0,0 1 0 0 0,0-1 0 0 0,1-1 0 0 0,8 6 0 0 0,44 24 180 0 0,-10-16-249 0 0,-48-16 57 0 0,0-1 1 0 0,1 0-1 0 0,-1 0 1 0 0,1 0-1 0 0,-1 1 1 0 0,0-1-1 0 0,1 0 1 0 0,-1 0-1 0 0,0 1 1 0 0,1-1-1 0 0,-1 0 1 0 0,0 1-1 0 0,1-1 1 0 0,-1 0 0 0 0,0 1-1 0 0,0-1 1 0 0,1 1-1 0 0,-1-1 1 0 0,0 0-1 0 0,0 1 1 0 0,0-1-1 0 0,0 1 1 0 0,0-1-1 0 0,0 1 1 0 0,1 0-1 0 0,-1 0-16 0 0,14 14 4 0 0,-12-7 52 0 0,-2-6 387 0 0,-2 8 101 0 0,1-9-497 0 0,0 1-1 0 0,-1-1 1 0 0,1 1 0 0 0,-1-1-1 0 0,1 0 1 0 0,-1 1 0 0 0,1-1-1 0 0,-1 0 1 0 0,0 0 0 0 0,0 0-1 0 0,1 0 1 0 0,-1-1 0 0 0,0 1-1 0 0,-2 0 1 0 0,-18 10 128 0 0,18-8-143 0 0,0-1 0 0 0,0 1 0 0 0,0-1 1 0 0,0 0-1 0 0,0 0 0 0 0,-1-1 0 0 0,1 1 1 0 0,-1-1-1 0 0,1 0 0 0 0,-7 1 0 0 0,-4-1-48 0 0,1-1-1 0 0,-15-1 0 0 0,-1 0-137 0 0,4 5-620 0 0,25-4 749 0 0,1-1 0 0 0,-1 1 0 0 0,0 0 0 0 0,1 0 0 0 0,-1-1 0 0 0,0 1 0 0 0,1 0 0 0 0,-1-1 0 0 0,0 1 0 0 0,1 0 0 0 0,-1-1 0 0 0,1 1 0 0 0,-1-1 0 0 0,1 1 1 0 0,-1-1-1 0 0,1 1 0 0 0,-1-1 0 0 0,1 0 0 0 0,-1 0-165 0 0,-9-6-1312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3.6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2 17359 0 0,'0'0'5194'0'0,"0"2"-4113"0"0,0 14-398 0 0,-1 5-201 0 0,2 0 1 0 0,5 32 0 0 0,1 13-325 0 0,-6-41-92 0 0,8 34 0 0 0,5-2-54 0 0,-4-20 6 0 0,-2 0-1 0 0,4 41 0 0 0,-11-69-47 0 0,1-1-1 0 0,0 1 0 0 0,5 13 1 0 0,3 17-208 0 0,-9-34-306 0 0,-3-5 218 0 0,-4-9 124 0 0,-5-21 164 0 0,-4-42-19 0 0,4-1 1 0 0,3 0 0 0 0,3-1 0 0 0,6-101-1 0 0,0 161 61 0 0,0-1 30 0 0,0-1 0 0 0,1 1 1 0 0,1 0-1 0 0,6-22 0 0 0,-3 21 49 0 0,26-66 734 0 0,-31 82-797 0 0,-1-1 0 0 0,0 0 0 0 0,0 1 0 0 0,1-1 0 0 0,-1 1-1 0 0,0-1 1 0 0,0 1 0 0 0,1 0 0 0 0,-1-1 0 0 0,1 1 0 0 0,-1-1 0 0 0,0 1 0 0 0,1-1 0 0 0,-1 1 0 0 0,1 0 0 0 0,-1-1 0 0 0,1 1 0 0 0,-1 0 0 0 0,1 0-1 0 0,-1-1 1 0 0,1 1 0 0 0,-1 0 0 0 0,1 0 0 0 0,0 0 0 0 0,-1 0 0 0 0,1 0 0 0 0,-1 0 0 0 0,1 0 0 0 0,-1 0 0 0 0,2 0 0 0 0,-1 0 41 0 0,1 1-1 0 0,-1-1 1 0 0,1 1 0 0 0,-1 0 0 0 0,0 0 0 0 0,1-1 0 0 0,-1 1 0 0 0,0 0 0 0 0,0 0 0 0 0,0 0 0 0 0,2 2-1 0 0,3 4 134 0 0,-1 0 0 0 0,10 16 1 0 0,-13-19-157 0 0,-1 0 0 0 0,1 0 0 0 0,-1 0 0 0 0,0 0 0 0 0,0 0 1 0 0,0 0-1 0 0,0 6 0 0 0,3 17 112 0 0,-1-15-145 0 0,0-1-1 0 0,-2 1 0 0 0,1 0 0 0 0,-2 0 0 0 0,1-1 0 0 0,-2 1 0 0 0,1 0 0 0 0,-2 0 0 0 0,1 0 0 0 0,-2-1 1 0 0,0 1-1 0 0,0-1 0 0 0,-7 16 0 0 0,7-21-12 0 0,0 0 0 0 0,0-1 0 0 0,0 0 0 0 0,-1 0 0 0 0,-3 5 1 0 0,4-7-47 0 0,1-1 0 0 0,-1 1 0 0 0,1-1 1 0 0,-1 1-1 0 0,0-1 0 0 0,1 0 0 0 0,-1 0 1 0 0,0-1-1 0 0,-1 1 0 0 0,1-1 1 0 0,-4 2-1 0 0,2-1-36 0 0,-16 1-463 0 0,16-17-357 0 0,3 10 583 0 0,1 0 0 0 0,-1 0 0 0 0,1 0 0 0 0,0 0 0 0 0,1 0 0 0 0,-1 0 0 0 0,1 0 1 0 0,0 0-1 0 0,0-1 0 0 0,0 1 0 0 0,0 0 0 0 0,2-7 0 0 0,0-4-1635 0 0,1-4-396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4.0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10136 0 0,'23'-3'464'0'0,"-18"2"-10"0"0,-2 1-294 0 0,23 3 220 0 0,-23-2 62 0 0,0 0 0 0 0,0 0 0 0 0,0 0 0 0 0,-1 0 0 0 0,1 1 0 0 0,0-1 0 0 0,-1 1 0 0 0,1 0 0 0 0,-1 0 0 0 0,1 0 0 0 0,3 4 0 0 0,4 4 1073 0 0,-8-8-1280 0 0,1 1-1 0 0,0-1 1 0 0,-1 1-1 0 0,0-1 0 0 0,0 1 1 0 0,0 0-1 0 0,0 0 1 0 0,0 0-1 0 0,0 0 0 0 0,-1 0 1 0 0,3 6-1 0 0,-4-5-91 0 0,3 12 487 0 0,1 0 1 0 0,1-1-1 0 0,8 21 0 0 0,79 177 1047 0 0,-89-208-1641 0 0,0 0 0 0 0,0-1-1 0 0,0 1 1 0 0,1-1 0 0 0,0 0 0 0 0,5 5-1 0 0,-6-5 1155 0 0,8-13-598 0 0,-8 5-590 0 0,0 0-1 0 0,0-1 0 0 0,-1 1 1 0 0,1-1-1 0 0,-1 0 1 0 0,0 0-1 0 0,-1 0 0 0 0,1 0 1 0 0,-1 0-1 0 0,0 0 1 0 0,0 0-1 0 0,0-11 1 0 0,4-14-5 0 0,0 2 3 0 0,3-40 0 0 0,1-8 0 0 0,-2 24 0 0 0,-5 23 0 0 0,-2 29 0 0 0,0-1 0 0 0,0 1 0 0 0,0 0 0 0 0,0 0 0 0 0,0 0 0 0 0,0-1 0 0 0,0 1 0 0 0,0 0 0 0 0,0 0 0 0 0,0 0 0 0 0,0-1 0 0 0,1 1 0 0 0,-1 0 0 0 0,0 0 0 0 0,0 0 0 0 0,0 0 0 0 0,0-1 0 0 0,0 1 0 0 0,0 0 0 0 0,0 0 0 0 0,1 0 0 0 0,-1 0 0 0 0,0 0 0 0 0,0 0 0 0 0,0-1 0 0 0,0 1 0 0 0,1 0 0 0 0,-1 0 0 0 0,0 0 0 0 0,0 0 0 0 0,0 0 0 0 0,1 0 0 0 0,-1 0 0 0 0,0 0 0 0 0,0 0 0 0 0,0 0 0 0 0,0 0 0 0 0,1 0 0 0 0,-1 0 0 0 0,2 3 0 0 0,-1 0 0 0 0,1 0 0 0 0,-1 0 0 0 0,0 0 0 0 0,0 1 0 0 0,0-1 0 0 0,0 0 0 0 0,0 1 0 0 0,-1-1 0 0 0,0 0 0 0 0,1 6 0 0 0,1 12 0 0 0,46 235 0 0 0,-16-108-3 0 0,-1-9 18 0 0,-21-81-467 0 0,3 0 0 0 0,26 74 0 0 0,-37-126 95 0 0,0-1-1 0 0,1 0 1 0 0,-1 0-1 0 0,1 0 0 0 0,7 9 1 0 0,0-3-1378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4.4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0 15608 0 0,'0'0'1409'0'0,"5"-4"-1131"0"0,6-9 1090 0 0,-5 7-362 0 0,-4 4-723 0 0,-1 0 1 0 0,1 0 0 0 0,0 1 0 0 0,0-1-1 0 0,0 1 1 0 0,0-1 0 0 0,0 1-1 0 0,0 0 1 0 0,0 0 0 0 0,1 0 0 0 0,-1 0-1 0 0,4-1 1 0 0,-1 0 96 0 0,1 1 1 0 0,-1 0-1 0 0,1 0 1 0 0,9 0-1 0 0,4 0 136 0 0,-9 0-177 0 0,1 1 1 0 0,-1 0 0 0 0,0 1-1 0 0,0 0 1 0 0,12 3-1 0 0,-10-1-252 0 0,0 0 0 0 0,0-1-1 0 0,18 0 1 0 0,3 1-15 0 0,-27-2-226 0 0,0-1-1 0 0,0 0 1 0 0,0 0 0 0 0,0-1 0 0 0,8-1-1 0 0,3 0-259 0 0,-1-2-1537 0 0,-1-1-4135 0 0,-4 1-2032 0 0</inkml:trace>
  <inkml:trace contextRef="#ctx0" brushRef="#br0" timeOffset="1">142 1 11056 0 0,'1'6'327'0'0,"-1"-4"-222"0"0,1 1 0 0 0,-1-1 0 0 0,0 0-1 0 0,0 0 1 0 0,0 1 0 0 0,0-1 0 0 0,0 0-1 0 0,-1 0 1 0 0,1 0 0 0 0,-2 3 0 0 0,1 2 1353 0 0,1 0 1 0 0,0-1-1 0 0,0 1 1 0 0,1 12 0 0 0,8 26 2245 0 0,0-7-2630 0 0,0 5-58 0 0,-5-28-771 0 0,-1 0 0 0 0,2 24 0 0 0,-2 12 9 0 0,3 0 0 0 0,2 0-1 0 0,2 0 1 0 0,18 49 0 0 0,-16-56-232 0 0,8 19-104 0 0,-11-39-22 0 0,-6-14-680 0 0,1 0-1 0 0,8 15 1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4.8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14688 0 0,'0'0'1328'0'0,"1"2"-1091"0"0,28 93 4177 0 0,-15-45-3070 0 0,-9-34-1018 0 0,0-2 39 0 0,-2 1 0 0 0,1 0 0 0 0,1 19 0 0 0,5 21 461 0 0,-6-34-440 0 0,2 23 0 0 0,-3-10-195 0 0,1 1 0 0 0,17 66 1 0 0,1-4 438 0 0,-21-93-562 0 0,0 1-1 0 0,1 0 1 0 0,-1-1-1 0 0,1 1 1 0 0,0-1 0 0 0,0 0-1 0 0,0 1 1 0 0,6 6-1 0 0,-7-9 274 0 0,0-4-490 0 0,4-6 143 0 0,0-2-1 0 0,-1 1 0 0 0,0-1 1 0 0,0 1-1 0 0,-1-1 0 0 0,2-11 1 0 0,2-5 125 0 0,-4 16-84 0 0,-1-1-1 0 0,0 0 0 0 0,0-20 0 0 0,1-5-36 0 0,-3 33 2 0 0,1 0 0 0 0,0-1 0 0 0,0 1 0 0 0,1 0 0 0 0,-1 0 0 0 0,2-3 0 0 0,-1 3 0 0 0,-1 0 0 0 0,0 0 0 0 0,0 0 0 0 0,0 0 0 0 0,0 0 0 0 0,1-3 0 0 0,-2 5 0 0 0,0 0 0 0 0,0 0 0 0 0,0 0 0 0 0,0-1 0 0 0,1 1 0 0 0,-1 0 0 0 0,0 0 0 0 0,1 0 0 0 0,-1 0 0 0 0,1 0 0 0 0,-1 0 0 0 0,1 1 0 0 0,0-1 0 0 0,-1 0 0 0 0,1 0 0 0 0,0 0 0 0 0,-1 0 0 0 0,3-1 0 0 0,-2 2 0 0 0,8-5 0 0 0,-9 5 0 0 0,1 0 0 0 0,0 0 0 0 0,0 0 0 0 0,0 1 0 0 0,-1-1 0 0 0,1 0 0 0 0,0 1 0 0 0,-1-1 0 0 0,1 1 0 0 0,0-1 0 0 0,-1 1 0 0 0,1-1 0 0 0,-1 1 0 0 0,1 0 0 0 0,0 0 0 0 0,5 6 3 0 0,0 1 0 0 0,0 0 1 0 0,-1 0-1 0 0,0 1 0 0 0,0 0 0 0 0,3 9 0 0 0,17 59-103 0 0,-20-60-235 0 0,0 1 0 0 0,1-1-1 0 0,0-1 1 0 0,1 1 0 0 0,13 19 0 0 0,-8-19-1224 0 0,3 2-361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5.2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38 4608 0 0,'0'0'353'0'0,"0"-2"-231"0"0,1 0-1177 0 0,-6-28 21686 0 0,3 29-19973 0 0,1 0-646 0 0,0 1 0 0 0,0 0 0 0 0,0-1 0 0 0,0 1 0 0 0,0 0 0 0 0,-1 0 0 0 0,1 0 0 0 0,0 0 0 0 0,0 0 1 0 0,0 0-1 0 0,0 0 0 0 0,0 0 0 0 0,-1 1 0 0 0,1-1 0 0 0,0 0 0 0 0,0 1 0 0 0,0-1 0 0 0,0 1 0 0 0,0-1 0 0 0,0 1 1 0 0,0-1-1 0 0,-1 2 0 0 0,0 0 26 0 0,0 0 0 0 0,0 0 0 0 0,0 0 0 0 0,1 0 0 0 0,-1 0 0 0 0,1 1 0 0 0,-1-1 0 0 0,1 1 0 0 0,-1 2 1 0 0,-2 8 92 0 0,0-1 0 0 0,1 1 0 0 0,-2 14 0 0 0,5-23-128 0 0,-3 15-107 0 0,2 1 1 0 0,0-1-1 0 0,1 1 0 0 0,1 0 0 0 0,1-1 0 0 0,7 34 1 0 0,-9-53 92 0 0,0 1 0 0 0,0-1 0 0 0,0 0 0 0 0,0 0 1 0 0,0 0-1 0 0,0 1 0 0 0,0-1 0 0 0,0 0 1 0 0,0 0-1 0 0,0 0 0 0 0,0 0 0 0 0,0 1 0 0 0,0-1 1 0 0,1 0-1 0 0,-1 0 0 0 0,0 0 0 0 0,0 1 1 0 0,0-1-1 0 0,0 0 0 0 0,0 0 0 0 0,0 0 0 0 0,0 0 1 0 0,0 0-1 0 0,1 1 0 0 0,-1-1 0 0 0,0 0 1 0 0,0 0-1 0 0,0 0 0 0 0,0 0 0 0 0,1 0 0 0 0,-1 0 1 0 0,0 0-1 0 0,0 0 0 0 0,0 0 0 0 0,0 1 1 0 0,1-1-1 0 0,-1 0 0 0 0,0 0 0 0 0,0 0 0 0 0,0 0 1 0 0,1 0-1 0 0,-1 0 0 0 0,0 0 0 0 0,0 0 1 0 0,0 0-1 0 0,1 0 0 0 0,-1-1 0 0 0,0 1 0 0 0,0 0 1 0 0,0 0-1 0 0,0 0 0 0 0,1 0 0 0 0,9-12-78 0 0,5-19 130 0 0,6-53-95 0 0,-20 80 58 0 0,7-21 171 0 0,1 1 0 0 0,22-43-1 0 0,-30 66-46 0 0,11 0 81 0 0,-11 1-204 0 0,0 0 1 0 0,0-1 0 0 0,0 1 0 0 0,0 0 0 0 0,0 0 0 0 0,0 0-1 0 0,0 0 1 0 0,0 0 0 0 0,0 0 0 0 0,0 0 0 0 0,0 1 0 0 0,0-1 0 0 0,0 0-1 0 0,1 1 1 0 0,1 1 8 0 0,0-1-1 0 0,0 1 1 0 0,0 0 0 0 0,0 0-1 0 0,0 1 1 0 0,-1-1 0 0 0,1 0-1 0 0,-1 1 1 0 0,1 0 0 0 0,-1-1-1 0 0,0 1 1 0 0,2 4-1 0 0,2 4-3 0 0,-1 0 0 0 0,5 16 0 0 0,-7-18-84 0 0,1 1 0 0 0,0-1-1 0 0,6 10 1 0 0,0-6-626 0 0,5 4-5924 0 0,-8-1-1385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5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 85 12440 0 0,'-33'-52'3189'0'0,"31"50"-2682"0"0,-1-1 1 0 0,1 0-1 0 0,0 1 0 0 0,-1 0 0 0 0,1-1 1 0 0,-1 1-1 0 0,0 0 0 0 0,0 1 1 0 0,0-1-1 0 0,0 0 0 0 0,0 1 1 0 0,0-1-1 0 0,0 1 0 0 0,0 0 1 0 0,-1 0-1 0 0,1 1 0 0 0,0-1 1 0 0,-1 1-1 0 0,-5-1 0 0 0,5 1-299 0 0,0 0-1 0 0,0 0 1 0 0,1 1-1 0 0,-1-1 1 0 0,0 1-1 0 0,0 0 1 0 0,1 0-1 0 0,-1 0 1 0 0,0 1-1 0 0,-4 2 1 0 0,4-2-177 0 0,-1 1 0 0 0,1 1 1 0 0,-1-1-1 0 0,1 0 0 0 0,0 1 1 0 0,1 0-1 0 0,-1 0 0 0 0,1 0 1 0 0,0 0-1 0 0,-1 1 0 0 0,2-1 1 0 0,-1 1-1 0 0,1 0 0 0 0,-1 0 1 0 0,1 0-1 0 0,1 0 0 0 0,-1 0 1 0 0,1 0-1 0 0,0 0 0 0 0,0 1 1 0 0,0-1-1 0 0,1 0 0 0 0,0 1 1 0 0,0-1-1 0 0,0 0 0 0 0,0 1 1 0 0,3 9-1 0 0,5 11-31 0 0,4 20 0 0 0,-10-32-70 0 0,0 0 0 0 0,2-1 0 0 0,0 1 0 0 0,0-1-1 0 0,1 0 1 0 0,1 0 0 0 0,0 0 0 0 0,0-1 0 0 0,2 0 0 0 0,-1 0-1 0 0,2-1 1 0 0,13 15 0 0 0,-20-24 85 0 0,0 0 0 0 0,0 0 0 0 0,0 0-1 0 0,0-1 1 0 0,0 1 0 0 0,1-1 0 0 0,-1 1 0 0 0,0-1-1 0 0,1 0 1 0 0,-1 0 0 0 0,1 0 0 0 0,0 0 0 0 0,-1 0 0 0 0,1-1-1 0 0,-1 1 1 0 0,1-1 0 0 0,0 0 0 0 0,0 0 0 0 0,-1 0-1 0 0,6 0 1 0 0,-5-1-1 0 0,0 0 0 0 0,0 0-1 0 0,0 0 1 0 0,0-1 0 0 0,-1 1-1 0 0,1-1 1 0 0,0 1 0 0 0,-1-1-1 0 0,1 0 1 0 0,-1 0 0 0 0,0 0-1 0 0,0 0 1 0 0,1-1-1 0 0,-1 1 1 0 0,-1 0 0 0 0,1-1-1 0 0,0 0 1 0 0,2-4 0 0 0,3-10-26 0 0,0-1-1 0 0,-2 1 1 0 0,0-2 0 0 0,5-33 0 0 0,-6 31 6 0 0,8-24 6 0 0,-12 45 0 0 0,0-1 0 0 0,0 1 0 0 0,0-1 0 0 0,1 1 0 0 0,-1-1 0 0 0,0 1 0 0 0,0-1 0 0 0,0 1 0 0 0,1-1 0 0 0,-1 1 0 0 0,0-1 0 0 0,0 1 0 0 0,1-1 0 0 0,-1 1 0 0 0,1-1 0 0 0,-1 1 0 0 0,1-1 0 0 0,-1 1 0 0 0,0 0 0 0 0,1 0 0 0 0,-1 0 0 0 0,1 0 0 0 0,-1-1 0 0 0,0 1 0 0 0,1 0 0 0 0,-1 0 0 0 0,0 0 0 0 0,1 0 0 0 0,-1 0 0 0 0,0 0 0 0 0,1 0 0 0 0,-1 0 0 0 0,1 0 0 0 0,-1 0 0 0 0,0 1 0 0 0,1-1 0 0 0,-1 0 0 0 0,0 0 0 0 0,1 0 0 0 0,-1 0 0 0 0,0 0 0 0 0,1 1 0 0 0,-1-1 0 0 0,1 0 0 0 0,9 12 0 0 0,6 17 0 0 0,-15-27 0 0 0,15 29 0 0 0,-1 1 0 0 0,15 51 0 0 0,8 37 0 0 0,-22-66 0 0 0,11 49 0 0 0,-16-50 0 0 0,-3 1 0 0 0,1 66 0 0 0,-9-104 18 0 0,-4 33 0 0 0,3-43-13 0 0,0 1 0 0 0,-1-1-1 0 0,0 0 1 0 0,-1 1 0 0 0,1-1 0 0 0,-1 0 0 0 0,-7 10 0 0 0,9-15-2 0 0,0 1 0 0 0,0 0 0 0 0,0 0 0 0 0,-1-1 0 0 0,1 1 0 0 0,-1-1 0 0 0,0 1 0 0 0,1-1 0 0 0,-1 0 0 0 0,0 0 0 0 0,0 0 0 0 0,1 0 0 0 0,-1 0 0 0 0,0 0 0 0 0,0 0 0 0 0,0 0 0 0 0,0-1 0 0 0,-1 1 0 0 0,-2 0 0 0 0,1-1-10 0 0,1-1-1 0 0,-1 1 1 0 0,1 0-1 0 0,-1-1 1 0 0,1 0-1 0 0,0 0 1 0 0,-1 0 0 0 0,1 0-1 0 0,0 0 1 0 0,0-1-1 0 0,-4-1 1 0 0,-1-2-87 0 0,-1-1 0 0 0,1 0 0 0 0,1 0 0 0 0,0-1 0 0 0,-1 0 1 0 0,2 0-1 0 0,-12-15 0 0 0,11 12-302 0 0,0-1-1 0 0,1 1 1 0 0,0-1 0 0 0,1 0 0 0 0,0 0-1 0 0,1 0 1 0 0,0-1 0 0 0,1 1 0 0 0,0-1 0 0 0,-1-19-1 0 0,3 1-1307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6.0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0136 0 0,'0'0'777'0'0,"1"3"-226"0"0,2 7 813 0 0,-1 0 0 0 0,0 1 0 0 0,0-1 1 0 0,-1 1-1 0 0,0 17 0 0 0,0-11-157 0 0,4 25 0 0 0,16 50 736 0 0,-14-70-1620 0 0,1 0 1 0 0,1 0-1 0 0,1-2 1 0 0,16 25-1 0 0,-23-40-286 0 0,0-1 1 0 0,0 0-1 0 0,1-1 0 0 0,-1 1 0 0 0,1-1 0 0 0,0 1 0 0 0,0-1 1 0 0,1-1-1 0 0,-1 1 0 0 0,1 0 0 0 0,-1-1 0 0 0,1 0 0 0 0,0 0 1 0 0,0 0-1 0 0,-1-1 0 0 0,9 2 0 0 0,-12-3-18 0 0,1 1-1 0 0,0-1 1 0 0,-1 0-1 0 0,1 0 1 0 0,0 0-1 0 0,0 0 1 0 0,-1 0-1 0 0,1 0 1 0 0,0 0-1 0 0,0 0 1 0 0,-1-1-1 0 0,1 1 1 0 0,0-1-1 0 0,-1 1 0 0 0,1-1 1 0 0,0 0-1 0 0,-1 0 1 0 0,1 1-1 0 0,-1-1 1 0 0,1 0-1 0 0,-1 0 1 0 0,0-1-1 0 0,1 1 1 0 0,-1 0-1 0 0,0 0 1 0 0,0-1-1 0 0,0 1 1 0 0,0 0-1 0 0,0-1 1 0 0,0 1-1 0 0,0-1 1 0 0,0 0-1 0 0,-1 1 1 0 0,1-1-1 0 0,-1 1 1 0 0,2-4-1 0 0,0-6 89 0 0,0 0 0 0 0,-1 1-1 0 0,0-1 1 0 0,0-19 0 0 0,-1 27-87 0 0,0-22 102 0 0,-1 1 0 0 0,-7-39 0 0 0,6 54-95 0 0,0-1-1 0 0,-1 1 1 0 0,0-1-1 0 0,-1 1 1 0 0,0 0-1 0 0,0 0 1 0 0,-1 1-1 0 0,0 0 1 0 0,-9-13-1 0 0,8 14-20 0 0,-1-1-1 0 0,1 1 1 0 0,-2 0-1 0 0,1 1 1 0 0,-10-7-1 0 0,15 12-63 0 0,0-1-1 0 0,0 1 1 0 0,-1 0-1 0 0,1 0 1 0 0,0 0 0 0 0,-1 0-1 0 0,1 1 1 0 0,0-1-1 0 0,-1 0 1 0 0,1 1-1 0 0,-1 0 1 0 0,1 0 0 0 0,-1 0-1 0 0,1 0 1 0 0,-1 0-1 0 0,1 0 1 0 0,0 0-1 0 0,-1 1 1 0 0,1-1-1 0 0,-1 1 1 0 0,1 0 0 0 0,0 0-1 0 0,-1 0 1 0 0,1 0-1 0 0,-3 2 1 0 0,-6 2-1682 0 0,1 1-479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6.7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19 8752 0 0,'1'1'398'0'0,"8"20"181"0"0,-5-12 31 0 0,0-1 1 0 0,-1 1 0 0 0,4 12 0 0 0,7 11 7775 0 0,-13-30-6963 0 0,-1 3 2330 0 0,-1-12-2777 0 0,-2-9-739 0 0,1 12-180 0 0,1 0 0 0 0,0 0 0 0 0,1 0 0 0 0,-1 0 0 0 0,1-1 0 0 0,0-7 0 0 0,1-6 17 0 0,-1-34 1 0 0,-1 37-43 0 0,1 0 0 0 0,0 0 0 0 0,4-26 0 0 0,2 17-344 0 0,0 0 0 0 0,16-39 0 0 0,-16 50 85 0 0,0 1 0 0 0,0 0 0 0 0,2 1 0 0 0,-1-1 0 0 0,1 1 0 0 0,16-16 0 0 0,-4 6-1131 0 0,-14 13 671 0 0,1 1 1 0 0,-1 0-1 0 0,2 1 1 0 0,-1 0-1 0 0,11-7 1 0 0,0 0-653 0 0,-15 10 876 0 0,0 1-1 0 0,1-1 0 0 0,-1 1 0 0 0,7-3 1 0 0,18-1-3389 0 0,-27 6 3832 0 0,-1 0 0 0 0,1 0 0 0 0,-1 0 1 0 0,1 0-1 0 0,0 0 0 0 0,-1 0 0 0 0,1 0 0 0 0,-1 1 1 0 0,1-1-1 0 0,0 0 0 0 0,-1 0 0 0 0,1 0 1 0 0,-1 1-1 0 0,1-1 0 0 0,-1 0 0 0 0,1 1 1 0 0,-1-1-1 0 0,1 0 0 0 0,-1 1 0 0 0,1-1 1 0 0,-1 1-1 0 0,1-1 0 0 0,-1 1 0 0 0,0-1 0 0 0,1 0 1 0 0,-1 1-1 0 0,0 0 0 0 0,1 0 0 0 0,7 14 2984 0 0,-7 12-24 0 0,-4-18-844 0 0,1-6-1660 0 0,1 4 107 0 0,-1 0-1 0 0,0-1 0 0 0,-1 0 1 0 0,1 1-1 0 0,-1-1 1 0 0,-6 9-1 0 0,5-9-238 0 0,2-1 0 0 0,-1 0 0 0 0,-2 10-1 0 0,3-9-113 0 0,-1-1-1 0 0,1 1 0 0 0,-6 8 0 0 0,6-10-120 0 0,0 0 0 0 0,1 0 0 0 0,-1 1 0 0 0,1-1 0 0 0,0 0 0 0 0,0 1 0 0 0,0-1 0 0 0,1 1-1 0 0,-1-1 1 0 0,1 0 0 0 0,1 9 0 0 0,-2 16 32 0 0,-2-6-63 0 0,1 0 1 0 0,1 0-1 0 0,1-1 0 0 0,1 1 1 0 0,1 0-1 0 0,8 39 0 0 0,-7-54-30 0 0,-1 0 0 0 0,1 0 0 0 0,0 0-1 0 0,5 8 1 0 0,-6-12-6 0 0,1 0 0 0 0,0 0 0 0 0,0-1 1 0 0,0 1-1 0 0,0-1 0 0 0,0 0 0 0 0,1 0 0 0 0,-1 0 0 0 0,6 2 0 0 0,-8-4-2 0 0,0 0 0 0 0,0 0 0 0 0,0 0 0 0 0,0-1 0 0 0,0 1 0 0 0,0-1 0 0 0,1 1 0 0 0,-1-1 0 0 0,0 1 0 0 0,0-1 0 0 0,1 0 0 0 0,-1 1 0 0 0,0-1 0 0 0,1 0 0 0 0,-1 0 0 0 0,0 0 0 0 0,0 0 0 0 0,1 0 0 0 0,-1 0 0 0 0,0 0 0 0 0,1-1 0 0 0,-1 1 0 0 0,0 0 0 0 0,0-1 0 0 0,1 1 0 0 0,-1-1 0 0 0,0 1 0 0 0,2-2 0 0 0,-1 0 0 0 0,0-1 0 0 0,0 1 0 0 0,0 0 0 0 0,0 0 0 0 0,-1-1 0 0 0,1 1 0 0 0,-1-1 0 0 0,2-4 0 0 0,-1 4 0 0 0,3-12 28 0 0,0 0 1 0 0,0 0-1 0 0,3-22 0 0 0,1-7 33 0 0,-1 12-29 0 0,3-38 1 0 0,-7 36-32 0 0,-1 20 0 0 0,8-24 0 0 0,2-7 51 0 0,-4 11-22 0 0,-6 27 69 0 0,-1 0-1 0 0,0 0 0 0 0,-1 0 1 0 0,2-13-1 0 0,-3 18 797 0 0,7 17-646 0 0,1 2-193 0 0,-1 1 0 0 0,-1-1 0 0 0,5 22 0 0 0,-8-28-78 0 0,1-1-1 0 0,0 0 1 0 0,7 11-1 0 0,2 7-47 0 0,-10-22-95 0 0,0 0 0 0 0,1 0 0 0 0,0-1 0 0 0,0 0-1 0 0,0 0 1 0 0,1 0 0 0 0,-1 0 0 0 0,1-1 0 0 0,0 0 0 0 0,1 0-1 0 0,-1 0 1 0 0,1 0 0 0 0,0-1 0 0 0,10 4 0 0 0,-13-6-40 0 0,1 0-1 0 0,-1 0 1 0 0,0-1 0 0 0,1 1-1 0 0,-1-1 1 0 0,0 0 0 0 0,0 0-1 0 0,1 0 1 0 0,-1-1 0 0 0,0 1-1 0 0,1-1 1 0 0,-1 0 0 0 0,0 1 0 0 0,0-2-1 0 0,0 1 1 0 0,0 0 0 0 0,0-1-1 0 0,4-1 1 0 0,2-4-651 0 0,0 1-1 0 0,0-2 1 0 0,15-15-1 0 0,-14 12 260 0 0,51-62-3007 0 0,-48 58 3613 0 0,0 0-1 0 0,11-18 1 0 0,-19 25 563 0 0,0 0 1 0 0,-1 0 0 0 0,0 0 0 0 0,0-1-1 0 0,-1 1 1 0 0,4-15 0 0 0,-8 8 4913 0 0,0 13-5337 0 0,1 1 1 0 0,-1 0 0 0 0,1-1 0 0 0,-1 1-1 0 0,0 0 1 0 0,0-1 0 0 0,0 1-1 0 0,0 0 1 0 0,0 0 0 0 0,0 0 0 0 0,0 0-1 0 0,0 0 1 0 0,0 0 0 0 0,0 0 0 0 0,-1 1-1 0 0,1-1 1 0 0,-2-1 0 0 0,3 2-130 0 0,-1 0 0 0 0,1 0 0 0 0,-1 0 0 0 0,1 0 0 0 0,-1 0 0 0 0,1 0 0 0 0,-1 0 0 0 0,1 0 0 0 0,-1 0 0 0 0,1 0 0 0 0,-1 0 0 0 0,1 0 0 0 0,-1 0-1 0 0,1 1 1 0 0,-1-1 0 0 0,1 0 0 0 0,-1 1 0 0 0,-3 0-22 0 0,-3 0 2 0 0,7-1 0 0 0,-1 0 0 0 0,0 0 0 0 0,0 0 0 0 0,0 0 0 0 0,0 0 0 0 0,0 1 0 0 0,0-1 0 0 0,0 0 0 0 0,0 0 0 0 0,0 1 0 0 0,1-1 0 0 0,-1 1 0 0 0,0-1 0 0 0,-1 1 0 0 0,0 2 0 0 0,-1 0 0 0 0,1 0 0 0 0,0 0 0 0 0,0 0 0 0 0,0 0 0 0 0,-2 5 0 0 0,4-6 0 0 0,-1-1 0 0 0,1 0 0 0 0,0 1 0 0 0,-1-1 0 0 0,1 1 0 0 0,0-1 0 0 0,0 1 0 0 0,0-1 0 0 0,0 1 0 0 0,0-1 0 0 0,0 1 0 0 0,0-1 0 0 0,0 1 0 0 0,1 1 0 0 0,1 11 0 0 0,-2-11 0 0 0,1 0 0 0 0,-1-1 0 0 0,1 1 0 0 0,0 0 0 0 0,0-1 0 0 0,0 1 0 0 0,0-1 0 0 0,0 1 0 0 0,0-1 0 0 0,1 1 0 0 0,-1-1 0 0 0,1 0 0 0 0,0 0 0 0 0,3 4 0 0 0,4 2 0 0 0,17 14 0 0 0,-23-19 0 0 0,17 14-292 0 0,-1 2 0 0 0,-1 0 1 0 0,-1 1-1 0 0,24 36 0 0 0,-9-12-3 0 0,-21-29 551 0 0,-2 1 0 0 0,1 0 0 0 0,-2 1 0 0 0,0 0 1 0 0,8 29-1 0 0,-14-41-199 0 0,-1 1 0 0 0,1-1-1 0 0,-2 1 1 0 0,1-1 0 0 0,0 1 0 0 0,-1-1 0 0 0,0 1 0 0 0,0 0 0 0 0,-1-1-1 0 0,-2 10 1 0 0,-1-2 80 0 0,0 1-1 0 0,-12 22 0 0 0,14-33-121 0 0,0 1-5 0 0,0-1-1 0 0,0 0 0 0 0,-1 0 1 0 0,0 0-1 0 0,1 0 1 0 0,-1 0-1 0 0,0-1 0 0 0,0 1 1 0 0,-1-1-1 0 0,1 0 1 0 0,0 0-1 0 0,-1 0 0 0 0,0 0 1 0 0,1-1-1 0 0,-1 0 1 0 0,-4 2-1 0 0,-12 5-24 0 0,13-5-270 0 0,-1 0 0 0 0,-16 4-1 0 0,15-5-135 0 0,-18 7-927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0.4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1005 14800 0 0,'-4'-10'10911'0'0,"13"19"-10237"0"0,-7-7-566 0 0,6 9 235 0 0,-1 1 1 0 0,7 12 0 0 0,-5-8-328 0 0,0 1-68 0 0,0 0 0 0 0,-2 1 0 0 0,7 22 1 0 0,-9-25 134 0 0,15 28 1 0 0,-13-29-23 0 0,9 25 1 0 0,-14-30-62 0 0,1 0 0 0 0,0-1 0 0 0,1 1 0 0 0,0-1 0 0 0,0 0 0 0 0,1 0 0 0 0,0 0 0 0 0,0-1 0 0 0,12 12 0 0 0,-17-18 1 0 0,1 0 0 0 0,0 0 1 0 0,0 0-1 0 0,0-1 0 0 0,0 1 0 0 0,-1 0 0 0 0,1-1 0 0 0,0 1 0 0 0,1 0 0 0 0,-1-1 0 0 0,0 0 1 0 0,0 1-1 0 0,0-1 0 0 0,0 1 0 0 0,0-1 0 0 0,0 0 0 0 0,0 0 0 0 0,1 0 0 0 0,-1 0 0 0 0,0 0 1 0 0,0 0-1 0 0,0 0 0 0 0,0 0 0 0 0,1 0 0 0 0,-1 0 0 0 0,0-1 0 0 0,0 1 0 0 0,0 0 1 0 0,0-1-1 0 0,0 1 0 0 0,0-1 0 0 0,0 1 0 0 0,0-1 0 0 0,0 0 0 0 0,0 1 0 0 0,0-1 0 0 0,0 0 1 0 0,0 0-1 0 0,0 0 0 0 0,-1 1 0 0 0,1-1 0 0 0,0 0 0 0 0,-1 0 0 0 0,2-1 0 0 0,2-6 19 0 0,1-1-1 0 0,-1 1 0 0 0,-1-1 0 0 0,5-14 1 0 0,-3 6 9 0 0,28-97 382 0 0,-6 14 65 0 0,12-26 53 0 0,136-419 1043 0 0,-167 524-1321 0 0,13-30 1 0 0,-1 2 72 0 0,-6 14-422 0 0,2 2-1 0 0,25-42 1 0 0,-40 73 102 0 0,8-12 106 0 0,8-22-1 0 0,-15 33-97 0 0,-1 0 1 0 0,0-1-1 0 0,0 1 1 0 0,0-1-1 0 0,0 0 0 0 0,0 1 1 0 0,-1-1-1 0 0,0 0 0 0 0,1 0 1 0 0,-1 1-1 0 0,-1-1 1 0 0,0-3-1 0 0,1 6-233 0 0,0 0 0 0 0,0-1 0 0 0,0 1 0 0 0,0 0 0 0 0,0 0-1 0 0,0 0 1 0 0,0 0 0 0 0,0 0 0 0 0,1 0 0 0 0,-1 0 0 0 0,0 0 0 0 0,1 0 0 0 0,-1 0 0 0 0,0 1 0 0 0,1-1-1 0 0,-1 0 1 0 0,1 0 0 0 0,1-1 0 0 0,-2 1-363 0 0,1 0 0 0 0,0 0-1 0 0,-1 0 1 0 0,1 0 0 0 0,-1-1 0 0 0,1 1 0 0 0,-1 0-1 0 0,1 0 1 0 0,-1 0 0 0 0,0 0 0 0 0,1-3-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1.2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56 14456 0 0,'0'0'1306'0'0,"-1"-2"-1071"0"0,-1-1-455 0 0,-18-27 2585 0 0,18 29-2072 0 0,0-1 1 0 0,0 0-1 0 0,0 1 0 0 0,0-1 1 0 0,0 1-1 0 0,0-1 0 0 0,0 1 1 0 0,0 0-1 0 0,0 0 0 0 0,-1 0 1 0 0,1 0-1 0 0,0 1 0 0 0,-3-1 1 0 0,-2-1 111 0 0,5 2-284 0 0,0-1 0 0 0,1 1 0 0 0,-1 0 1 0 0,0-1-1 0 0,0 1 0 0 0,1 0 0 0 0,-1 0 1 0 0,0 1-1 0 0,1-1 0 0 0,-1 0 0 0 0,-2 1 1 0 0,-4 0 94 0 0,7-1-190 0 0,0 0 0 0 0,0 1 0 0 0,0-1 0 0 0,0 0 0 0 0,0 0 0 0 0,0 1 0 0 0,0-1 0 0 0,0 0 1 0 0,0 1-1 0 0,0-1 0 0 0,0 1 0 0 0,0-1 0 0 0,0 1 0 0 0,0 0 0 0 0,0-1 0 0 0,0 1 0 0 0,0 0 1 0 0,1-1-1 0 0,-1 1 0 0 0,0 0 0 0 0,1 0 0 0 0,-1 0 0 0 0,-1 2 0 0 0,-1 3 12 0 0,0 1 0 0 0,0-1 0 0 0,0 1 0 0 0,1 0 0 0 0,0 0-1 0 0,0 0 1 0 0,1 0 0 0 0,0 0 0 0 0,-1 11 0 0 0,2 7-26 0 0,-1-8-12 0 0,1 0 0 0 0,1 0 1 0 0,6 32-1 0 0,0-19-15 0 0,-2-4-48 0 0,11 29 0 0 0,-14-48 48 0 0,1 1 1 0 0,1-1-1 0 0,-1 0 1 0 0,1 0-1 0 0,1 0 1 0 0,-1 0-1 0 0,1-1 1 0 0,6 7-1 0 0,-8-10-38 0 0,1 0 1 0 0,-1 0-1 0 0,0 0 0 0 0,1-1 0 0 0,0 1 0 0 0,5 2 0 0 0,-7-4-6 0 0,0 0 0 0 0,0-1 0 0 0,0 1-1 0 0,0-1 1 0 0,0 1 0 0 0,0-1 0 0 0,0 0-1 0 0,0 0 1 0 0,0 0 0 0 0,0 0 0 0 0,0 0-1 0 0,0 0 1 0 0,0-1 0 0 0,0 1-1 0 0,0-1 1 0 0,3 0 0 0 0,0-2-192 0 0,0 0 0 0 0,-1-1 0 0 0,1 1 0 0 0,-1-1 0 0 0,1 0 0 0 0,-1 0 0 0 0,-1 0 0 0 0,5-5 0 0 0,-2 0-310 0 0,1-1 0 0 0,-2 1 0 0 0,1-1 0 0 0,5-16 0 0 0,9-17-1593 0 0,-10 25 802 0 0,-1-2 1 0 0,-1 1-1 0 0,-1-1 1 0 0,-1-1 0 0 0,0 1-1 0 0,4-41 1 0 0,-8 49 1257 0 0,2-23 504 0 0,-4 32-95 0 0,0 1 1 0 0,0-1-1 0 0,0 1 1 0 0,0-1-1 0 0,-1 1 1 0 0,-10-12 10090 0 0,6 22-9207 0 0,2-1-945 0 0,1 1 1 0 0,1 0-1 0 0,-1-1 0 0 0,1 1 0 0 0,0 0 1 0 0,1 0-1 0 0,0 0 0 0 0,1 12 0 0 0,2-4-49 0 0,-1 1-1 0 0,2-1 0 0 0,5 17 0 0 0,-7-25-127 0 0,0-1 0 0 0,1 15 0 0 0,-2-15-55 0 0,0 1 0 0 0,4 13-1 0 0,-4-18-12 0 0,0 4 15 0 0,2-1 1 0 0,-1 1-1 0 0,1 0 0 0 0,0-1 1 0 0,1 1-1 0 0,-1-1 1 0 0,8 9-1 0 0,-6-9 22 0 0,-3-3-19 0 0,1 0 1 0 0,-1 0-1 0 0,1 0 1 0 0,0-1 0 0 0,0 1-1 0 0,0-1 1 0 0,0 1-1 0 0,0-1 1 0 0,0 0-1 0 0,1 0 1 0 0,-1-1 0 0 0,8 3-1 0 0,-10-3-9 0 0,1 0-1 0 0,-1-1 0 0 0,1 0 1 0 0,0 1-1 0 0,-1-1 1 0 0,1 0-1 0 0,0 0 0 0 0,0 1 1 0 0,-1-2-1 0 0,1 1 0 0 0,0 0 1 0 0,-1 0-1 0 0,1 0 1 0 0,0-1-1 0 0,-1 1 0 0 0,1-1 1 0 0,0 1-1 0 0,-1-1 1 0 0,1 0-1 0 0,-1 0 0 0 0,1 1 1 0 0,-1-1-1 0 0,1 0 0 0 0,-1 0 1 0 0,0-1-1 0 0,1 1 1 0 0,-1 0-1 0 0,0 0 0 0 0,0-1 1 0 0,0 1-1 0 0,0 0 0 0 0,0-1 1 0 0,0 1-1 0 0,0-1 1 0 0,-1 1-1 0 0,2-3 0 0 0,2-7 94 0 0,-1 1-1 0 0,0 0 0 0 0,-1-1 0 0 0,3-16 0 0 0,-5 22-64 0 0,0-3 6 0 0,0 0 0 0 0,-1 0-1 0 0,1 0 1 0 0,-2 0 0 0 0,1 1 0 0 0,-1-1 0 0 0,-1 0-1 0 0,1 0 1 0 0,-1 1 0 0 0,-4-8 0 0 0,-6-18 122 0 0,9 22-144 0 0,0 1 1 0 0,-1 0-1 0 0,0 0 0 0 0,-1 0 0 0 0,0 1 1 0 0,0 0-1 0 0,-1 0 0 0 0,-14-15 0 0 0,18 23-63 0 0,1-1-1 0 0,-1 1 1 0 0,1 0-1 0 0,-1 0 1 0 0,0 0 0 0 0,1 0-1 0 0,-1 0 1 0 0,0 0-1 0 0,0 1 1 0 0,1-1-1 0 0,-1 1 1 0 0,0 0 0 0 0,-4 0-1 0 0,3 0-33 0 0,1 0-1 0 0,-1 0 0 0 0,1 1 1 0 0,-1-1-1 0 0,1 1 1 0 0,-1 0-1 0 0,1 0 0 0 0,-1 0 1 0 0,-4 3-1 0 0,7-4-434 0 0,-1 3-70 0 0,-11 19-86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2.8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4 11376 0 0,'0'0'1030'0'0,"0"4"-848"0"0,0 23 1270 0 0,7 55 0 0 0,-4-67-1250 0 0,-3-7-86 0 0,2 0-1 0 0,-1 0 1 0 0,1 1 0 0 0,1-1-1 0 0,-1 0 1 0 0,5 8-1 0 0,-3-5 135 0 0,-3-8-194 0 0,-1-1 1198 0 0,7-7-824 0 0,-6 2-384 0 0,0 0 1 0 0,1-1-1 0 0,-1 1 1 0 0,0 0 0 0 0,-1-1-1 0 0,1 1 1 0 0,-1-1-1 0 0,1 1 1 0 0,-1-1-1 0 0,0 1 1 0 0,0-1-1 0 0,0 1 1 0 0,-2-5 0 0 0,2-9 55 0 0,-1-11 48 0 0,1-13 128 0 0,1 0 0 0 0,10-62 0 0 0,-1 80-20 0 0,-9 21 404 0 0,0 5-550 0 0,0 1-61 0 0,1 1 1 0 0,0 0-1 0 0,1-1 0 0 0,4 7 0 0 0,-4-5 9 0 0,1-1 0 0 0,-1 1 0 0 0,3 9 0 0 0,-3-9-15 0 0,-1 0-1 0 0,1-1 1 0 0,5 9-1 0 0,2 3-15 0 0,-5-6 5 0 0,1 0-1 0 0,1-1 1 0 0,9 13-1 0 0,-11-15-30 0 0,-4-5-3 0 0,15 9-13 0 0,-7-7-66 0 0,-6-4-62 0 0,-2-2-48 0 0,1 0 233 0 0,1-1 1 0 0,-1 0-1 0 0,0 1 0 0 0,0-1 1 0 0,0 0-1 0 0,0-1 1 0 0,-1 1-1 0 0,1 0 0 0 0,-1 0 1 0 0,1-1-1 0 0,-1 1 1 0 0,0-1-1 0 0,1-3 1 0 0,2-5-25 0 0,4-23 0 0 0,2-5 518 0 0,-2 15-153 0 0,-6 14-668 0 0,2 0 0 0 0,-1 0 0 0 0,7-12 0 0 0,-8 20 859 0 0,-2 5-487 0 0,9 19 68 0 0,-6-17-113 0 0,-1 0 0 0 0,0-1 0 0 0,-1 1-1 0 0,3 9 1 0 0,-3-4 9 0 0,1 1 30 0 0,-1 1 1 0 0,6 15 0 0 0,0 11-84 0 0,-4-23-21 0 0,8 8-845 0 0,-1-4-3372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1.5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7 11976 0 0,'0'0'546'0'0,"2"1"-10"0"0,6 2-344 0 0,5 5 345 0 0,-11-5-159 0 0,0 0 22 0 0,14 13 1731 0 0,-13-14-1783 0 0,0 1 1 0 0,-1-1-1 0 0,1 1 0 0 0,0 0 1 0 0,-1 0-1 0 0,0 0 0 0 0,1 0 1 0 0,-1 0-1 0 0,2 6 0 0 0,10 23 1989 0 0,0 3-1358 0 0,-9-24 1452 0 0,-11-22-1966 0 0,2-1-160 0 0,1 0 0 0 0,-5-22 0 0 0,1 0 12 0 0,4 24-317 0 0,1 1 0 0 0,-1-1 0 0 0,2 0 0 0 0,-1 0 0 0 0,2 0 0 0 0,-1 0 0 0 0,1 0 0 0 0,1 1 0 0 0,0-1 0 0 0,0 0 0 0 0,1 0 0 0 0,5-18 0 0 0,-4 21-281 0 0,-1-1 0 0 0,1 1-1 0 0,1 0 1 0 0,6-10 0 0 0,-8 14 80 0 0,0 0 0 0 0,1 0 1 0 0,-1 0-1 0 0,1 1 0 0 0,0-1 1 0 0,0 1-1 0 0,-1 0 0 0 0,2 0 1 0 0,-1 0-1 0 0,0 0 0 0 0,7-3 1 0 0,5-1-1898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2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562 5064 0 0,'0'-2'10517'0'0,"0"-40"-4032"0"0,-5-21-4272 0 0,3 41-1431 0 0,2-44-1 0 0,1 27-152 0 0,0 28-465 0 0,1 0 0 0 0,3-16-1 0 0,-2 14-151 0 0,10-18-61 0 0,-5 9-183 0 0,-7 20-78 0 0,8 0-397 0 0,6-2-343 0 0,-10 5 835 0 0,-1-1-1 0 0,0 1 1 0 0,1 1 0 0 0,-1-1-1 0 0,0 0 1 0 0,1 1-1 0 0,-1 0 1 0 0,0 0 0 0 0,0 0-1 0 0,4 4 1 0 0,-3-3 122 0 0,-1 0-1 0 0,1 1 0 0 0,-1 0 1 0 0,1 0-1 0 0,-1 0 1 0 0,0 0-1 0 0,4 7 1 0 0,-6-8 98 0 0,1-1 0 0 0,-1 0 1 0 0,0 1-1 0 0,1-1 0 0 0,0 0 1 0 0,-1 0-1 0 0,1-1 0 0 0,0 1 1 0 0,0-1-1 0 0,0 1 0 0 0,0-1 1 0 0,0 0-1 0 0,6 1 0 0 0,-7-2 82 0 0,0 0 96 0 0,5 0 33 0 0,0 0 0 0 0,0-1 0 0 0,1 0 0 0 0,10-3 0 0 0,-16 3-121 0 0,0 1-1 0 0,1-1 1 0 0,-1 0-1 0 0,1 0 0 0 0,-1 0 1 0 0,0 0-1 0 0,0-1 1 0 0,0 1-1 0 0,0-1 0 0 0,0 1 1 0 0,0-1-1 0 0,0 0 1 0 0,0 0-1 0 0,0 0 1 0 0,-1 0-1 0 0,1 0 0 0 0,-1 0 1 0 0,2-3-1 0 0,2-5 215 0 0,-4 7-195 0 0,1 1 1 0 0,-1-1 0 0 0,0 0 0 0 0,1 0 0 0 0,-2 0 0 0 0,1 0 0 0 0,0 0 0 0 0,-1-1 0 0 0,1-5 0 0 0,-1 8-86 0 0,0 0 1 0 0,0 0 0 0 0,0 0-1 0 0,-1-1 1 0 0,1 1 0 0 0,0 0 0 0 0,-1 0-1 0 0,1 0 1 0 0,-1 0 0 0 0,1-1-1 0 0,-1 1 1 0 0,0 0 0 0 0,1 0 0 0 0,-1 0-1 0 0,0 0 1 0 0,0 1 0 0 0,0-1-1 0 0,0 0 1 0 0,0 0 0 0 0,0 0 0 0 0,0 1-1 0 0,0-1 1 0 0,0 0 0 0 0,0 1-1 0 0,0-1 1 0 0,0 1 0 0 0,-2-1 0 0 0,-7-5 56 0 0,9 6-79 0 0,0 0 0 0 0,-1-1-1 0 0,1 1 1 0 0,0 0 0 0 0,0 0 0 0 0,0-1-1 0 0,0 1 1 0 0,0 0 0 0 0,-1 0 0 0 0,1 0-1 0 0,0 0 1 0 0,0 1 0 0 0,0-1 0 0 0,0 0-1 0 0,0 0 1 0 0,-2 1 0 0 0,-16 8 62 0 0,16-7-65 0 0,-1 1 0 0 0,1-1 0 0 0,0 1-1 0 0,0 0 1 0 0,0 0 0 0 0,0 0 0 0 0,1 0 0 0 0,-1 0-1 0 0,1 1 1 0 0,0-1 0 0 0,0 1 0 0 0,0 0 0 0 0,0 0-1 0 0,1-1 1 0 0,-1 1 0 0 0,1 0 0 0 0,0 0 0 0 0,0 0 0 0 0,1 1-1 0 0,-1 6 1 0 0,0 10-23 0 0,0-16 9 0 0,0 0-1 0 0,1 0 1 0 0,0 0 0 0 0,0-1 0 0 0,0 1 0 0 0,1 0 0 0 0,-1 0 0 0 0,1-1-1 0 0,0 1 1 0 0,1 0 0 0 0,2 7 0 0 0,6 6-41 0 0,-8-12 18 0 0,1-1-1 0 0,0-1 0 0 0,-1 1 1 0 0,1 0-1 0 0,1-1 1 0 0,-1 1-1 0 0,1-1 0 0 0,0 0 1 0 0,6 5-1 0 0,-2-3-133 0 0,0-1 0 0 0,0 1 0 0 0,0-2 1 0 0,1 1-1 0 0,12 4 0 0 0,-17-8 40 0 0,0 0 0 0 0,0 0 0 0 0,0-1 0 0 0,0 1 0 0 0,0-1 0 0 0,0 0 0 0 0,0 0 0 0 0,-1-1 0 0 0,1 1 0 0 0,0-1 0 0 0,0 0 0 0 0,0 0 0 0 0,0 0 0 0 0,-1 0 0 0 0,1-1 0 0 0,4-1 0 0 0,67-41-4226 0 0,-62 35 3446 0 0,-6 3 306 0 0,-1 1 0 0 0,0-1 0 0 0,0-1 0 0 0,0 1 0 0 0,-1-1 0 0 0,0 0 0 0 0,0 0-1 0 0,-1 0 1 0 0,6-14 0 0 0,-3 7-53 0 0,6-8 234 0 0,-1-1 0 0 0,-2-1 0 0 0,16-47 0 0 0,-24 66 1186 0 0,1-10 5929 0 0,-16 20-4051 0 0,11-4-2454 0 0,-1 0 0 0 0,0 1 0 0 0,1 0 0 0 0,0-1 0 0 0,-1 1 0 0 0,1 0 0 0 0,0 0 0 0 0,0 1 0 0 0,0-1 0 0 0,0 0-1 0 0,0 1 1 0 0,1-1 0 0 0,-1 1 0 0 0,1-1 0 0 0,0 1 0 0 0,-1 0 0 0 0,1-1 0 0 0,1 1 0 0 0,-1 0 0 0 0,0 0 0 0 0,0 0-1 0 0,1 5 1 0 0,-2 3-20 0 0,2-1 0 0 0,-1 1 0 0 0,1 0 0 0 0,1-1 0 0 0,2 15 0 0 0,1-12 120 0 0,0 0-1 0 0,1-1 0 0 0,0 0 0 0 0,9 14 1 0 0,-1-1 37 0 0,-7-12-382 0 0,1 0 0 0 0,1-1 0 0 0,0 0 0 0 0,1 0 1 0 0,0-1-1 0 0,1 0 0 0 0,0-1 0 0 0,1 0 0 0 0,0 0 1 0 0,14 8-1 0 0,-23-17-79 0 0,1 1 1 0 0,-1-1-1 0 0,1 0 1 0 0,-1 0 0 0 0,1 0-1 0 0,-1-1 1 0 0,1 1-1 0 0,-1-1 1 0 0,1 1-1 0 0,0-1 1 0 0,-1 0-1 0 0,1 0 1 0 0,0 0-1 0 0,-1 0 1 0 0,1-1 0 0 0,-1 1-1 0 0,1-1 1 0 0,0 1-1 0 0,-1-1 1 0 0,1 0-1 0 0,-1 0 1 0 0,1 0-1 0 0,-1 0 1 0 0,0-1-1 0 0,0 1 1 0 0,1-1 0 0 0,1-1-1 0 0,0-1-364 0 0,0 1-1 0 0,0-1 0 0 0,0 1 1 0 0,-1-1-1 0 0,0 0 1 0 0,1-1-1 0 0,-1 1 0 0 0,-1 0 1 0 0,1-1-1 0 0,-1 0 1 0 0,0 0-1 0 0,3-7 0 0 0,-4 7 91 0 0,0 1 0 0 0,-1 0 0 0 0,1 0-1 0 0,-1-1 1 0 0,0 1 0 0 0,0 0 0 0 0,0 0-1 0 0,-1-6 1 0 0,0 3 307 0 0,1-1 0 0 0,0 0 0 0 0,2-13 0 0 0,0-5 2168 0 0,2 20-96 0 0,-2 3-1553 0 0,5-9 796 0 0,-5 8-898 0 0,0 0 0 0 0,0 1 1 0 0,0 0-1 0 0,0-1 0 0 0,0 1 0 0 0,1 0 1 0 0,0 0-1 0 0,-1 0 0 0 0,1 1 1 0 0,5-5-1 0 0,58-42 2145 0 0,76-58-641 0 0,-134 100-1835 0 0,0 0 0 0 0,-1-1 0 0 0,9-10 0 0 0,5-6-693 0 0,-18 22 539 0 0,1-3-450 0 0,1 1 1 0 0,-1-1-1 0 0,0 0 0 0 0,4-7 1 0 0,3-5-7375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2.6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0 6448 0 0,'0'3'498'0'0,"-1"10"-298"0"0,-1 1-1 0 0,-3 16 0 0 0,2-16 1711 0 0,1 0 0 0 0,-2 19 0 0 0,9 96 7735 0 0,13 60-7127 0 0,28 41-1404 0 0,-16-95-979 0 0,-7-50-837 0 0,-7-28-849 0 0,-6-12 245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3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344 11520 0 0,'0'0'886'0'0,"0"1"-582"0"0,0 2 2362 0 0,10 6 145 0 0,-8-7-1868 0 0,9-4 533 0 0,-6 0-1287 0 0,-1 0 0 0 0,0 0 0 0 0,-1 0 0 0 0,1-1 0 0 0,0 0 0 0 0,-1 1-1 0 0,1-1 1 0 0,-1 0 0 0 0,0-1 0 0 0,0 1 0 0 0,0-1 0 0 0,0 1 0 0 0,-1-1 0 0 0,1 0 0 0 0,3-8 0 0 0,0-3 244 0 0,0-1 0 0 0,-2 0 1 0 0,4-17-1 0 0,-7 28-364 0 0,1-5-46 0 0,0-1-1 0 0,-1 1 0 0 0,0-1 1 0 0,0 1-1 0 0,-1-1 0 0 0,-3-15 1 0 0,2 20-24 0 0,0 0 0 0 0,0-1 0 0 0,-1 1 0 0 0,0 0 0 0 0,-1 0 0 0 0,1 0-1 0 0,-1 0 1 0 0,0 0 0 0 0,-1 0 0 0 0,1 1 0 0 0,-8-9 0 0 0,6 9 1 0 0,0 0 0 0 0,-1 0 0 0 0,0 0 0 0 0,1 0 0 0 0,-1 1 0 0 0,-7-4 0 0 0,9 7 0 0 0,1-1 0 0 0,0 1 0 0 0,0 0 0 0 0,-1 0 0 0 0,1 0 0 0 0,0 0 0 0 0,-1 0 0 0 0,1 1 0 0 0,-1 0 0 0 0,1-1 0 0 0,-1 1 0 0 0,1 1 0 0 0,-1-1 0 0 0,1 0 0 0 0,-5 2 0 0 0,-3 4 0 0 0,9-5 0 0 0,0 1 0 0 0,1 0 0 0 0,-1 0 0 0 0,0 0 0 0 0,1 0 0 0 0,-1 0 0 0 0,1 1 0 0 0,0-1 0 0 0,-1 0 0 0 0,1 1 0 0 0,0-1 0 0 0,1 1 0 0 0,-1-1 0 0 0,0 1 0 0 0,1-1 0 0 0,-1 1 0 0 0,1-1 0 0 0,0 5 0 0 0,0 5 0 0 0,0 0 0 0 0,4 21 0 0 0,-3-30 0 0 0,3 19 0 0 0,2 0 0 0 0,0 0 0 0 0,1 0 0 0 0,14 26 0 0 0,0-5 0 0 0,28 40 0 0 0,-37-66 0 0 0,1-1 0 0 0,0-1 0 0 0,1 0 0 0 0,0-1 0 0 0,26 20 0 0 0,-28-25-6 0 0,0-1-1 0 0,1 0 1 0 0,0 0-1 0 0,1-1 1 0 0,-1-1-1 0 0,1 0 0 0 0,0-1 1 0 0,1-1-1 0 0,19 4 1 0 0,-31-8-121 0 0,0 0 1 0 0,0 0-1 0 0,0 0 1 0 0,0 0-1 0 0,-1 0 1 0 0,1-1-1 0 0,0 0 1 0 0,0 1-1 0 0,0-1 1 0 0,4-2-1 0 0,-4 1-824 0 0,-1 1 1 0 0,1 0-1 0 0,-1-1 0 0 0,1 0 1 0 0,-1 1-1 0 0,4-5 0 0 0,7-12-6568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3.4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9 8752 0 0,'0'0'673'0'0,"1"2"-437"0"0,1 3 517 0 0,1 0 0 0 0,0 0 0 0 0,0-1-1 0 0,0 1 1 0 0,1-1 0 0 0,0 1 0 0 0,6 5 0 0 0,6 7 2610 0 0,12 10-782 0 0,-21-22-2154 0 0,-1 1-1 0 0,0 0 1 0 0,8 10-1 0 0,72 89 3012 0 0,-47-59-2619 0 0,-32-39-819 0 0,0 0 0 0 0,0 0 0 0 0,1 0 0 0 0,0-1 0 0 0,0 0 0 0 0,11 6 0 0 0,-16-11-185 0 0,-1 0-1 0 0,0-1 0 0 0,0 1 1 0 0,1 0-1 0 0,-1-1 0 0 0,0 0 1 0 0,0 1-1 0 0,1-1 1 0 0,-1 0-1 0 0,4-1 0 0 0,-3 1-517 0 0,0 0-1 0 0,1-1 0 0 0,-1 0 1 0 0,0 0-1 0 0,0 0 0 0 0,1 0 1 0 0,-1 0-1 0 0,0-1 0 0 0,0 1 0 0 0,3-3 1 0 0,5-6-6978 0 0</inkml:trace>
  <inkml:trace contextRef="#ctx0" brushRef="#br0" timeOffset="1">318 1 5984 0 0,'0'0'273'0'0,"-2"2"-5"0"0,0 0-195 0 0,1-2-49 0 0,-21 8-14 0 0,17-5 1106 0 0,0 1-1 0 0,0-1 1 0 0,0 1 0 0 0,0 1 0 0 0,1-1 0 0 0,-1 1 0 0 0,1-1-1 0 0,-3 7 1 0 0,0-2 354 0 0,1 0-1 0 0,0 1 1 0 0,-5 11-1 0 0,6-11-1170 0 0,1 1 0 0 0,0 0-1 0 0,1 0 1 0 0,0 0 0 0 0,-2 17 0 0 0,-2 26 10 0 0,3-31-579 0 0,1 0 1 0 0,1 0 0 0 0,2 0 0 0 0,0 1 0 0 0,4 24 0 0 0,-2-33-1308 0 0,7 0-7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3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5 11976 0 0,'0'0'546'0'0,"2"3"-10"0"0,11 20 214 0 0,-2 1-1 0 0,12 33 0 0 0,5 13 2127 0 0,7-5-1889 0 0,-23-45-812 0 0,-1 1 1 0 0,-1 0 0 0 0,-1 1 0 0 0,11 38-1 0 0,-8-14 81 0 0,33 83 0 0 0,-43-125-221 0 0,0 1-1 0 0,-1-1 0 0 0,1 1 1 0 0,-1 0-1 0 0,0 0 0 0 0,0 0 1 0 0,0 6-1 0 0,-1-9-2 0 0,0 0 0 0 0,0 0-1 0 0,0 0 1 0 0,0 0 0 0 0,0 0 0 0 0,1 0-1 0 0,-1 0 1 0 0,1 0 0 0 0,0-1 0 0 0,1 4-1 0 0,-1-4 128 0 0,-3-2-82 0 0,0 0-76 0 0,0 0 0 0 0,0-1 0 0 0,0 1-1 0 0,0-1 1 0 0,0 1 0 0 0,1-1-1 0 0,-1 0 1 0 0,1 0 0 0 0,-1 0 0 0 0,1 0-1 0 0,0 0 1 0 0,0 0 0 0 0,-2-3 0 0 0,-10-35 69 0 0,7 20 75 0 0,-33-68 472 0 0,21 45-268 0 0,-13-40 384 0 0,27 70-650 0 0,1 0 0 0 0,1 0-1 0 0,0 0 1 0 0,-1-24 0 0 0,5-39 172 0 0,-3 67-192 0 0,1-1 1 0 0,0 0-1 0 0,0 1 0 0 0,1-1 1 0 0,0 1-1 0 0,1-1 1 0 0,0 1-1 0 0,0 0 1 0 0,5-10-1 0 0,5-12 153 0 0,41-88 762 0 0,-52 117-902 0 0,0-1 0 0 0,1 1 1 0 0,0 0-1 0 0,-1-1 0 0 0,1 1 1 0 0,3-3-1 0 0,-4 4-47 0 0,-1 1-1 0 0,0-1 0 0 0,1 1 1 0 0,-1 0-1 0 0,0-1 0 0 0,1 1 1 0 0,-1 0-1 0 0,0 0 0 0 0,1-1 1 0 0,-1 1-1 0 0,1 0 0 0 0,-1 0 1 0 0,1 0-1 0 0,-1-1 0 0 0,0 1 1 0 0,1 0-1 0 0,-1 0 0 0 0,1 0 1 0 0,-1 0-1 0 0,1 0 0 0 0,-1 0 1 0 0,1 0-1 0 0,-1 0 0 0 0,1 0 1 0 0,-1 0-1 0 0,1 0 0 0 0,-1 0 1 0 0,0 1-1 0 0,1-1 0 0 0,-1 0 1 0 0,1 0-1 0 0,-1 0 0 0 0,1 1 1 0 0,-1-1-1 0 0,0 0 0 0 0,1 0 1 0 0,-1 1-1 0 0,0-1 0 0 0,1 0 1 0 0,-1 1-1 0 0,0-1 1 0 0,1 1-1 0 0,10 18 396 0 0,-10-16-588 0 0,1 3 183 0 0,1-1 0 0 0,-1 1 0 0 0,-1 0 0 0 0,1-1 0 0 0,-1 1 0 0 0,0 0 0 0 0,-1 0 0 0 0,1 0 0 0 0,-1 0 0 0 0,0 0 0 0 0,-2 9 0 0 0,-1 1 238 0 0,-1 1-1 0 0,-9 25 1 0 0,1-5-386 0 0,9-21-36 0 0,3-14 85 0 0,0 0 0 0 0,0 0 0 0 0,-1 0 0 0 0,1 0-1 0 0,-1 0 1 0 0,1 0 0 0 0,-1-1 0 0 0,1 1 0 0 0,-2 2 0 0 0,1-4 8 0 0,1 1 1 0 0,0-1-1 0 0,0 0 0 0 0,-1 0 1 0 0,1 1-1 0 0,0-1 0 0 0,0 0 1 0 0,-1 0-1 0 0,1 0 0 0 0,0 0 1 0 0,-1 1-1 0 0,1-1 1 0 0,0 0-1 0 0,-1 0 0 0 0,1 0 1 0 0,0 0-1 0 0,-1 0 0 0 0,1 0 1 0 0,-1 0-1 0 0,1 0 0 0 0,-1 0 1 0 0,-12-5-2857 0 0,7-2-2968 0 0,1-6-160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4.1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4 14112 0 0,'0'0'645'0'0,"1"1"-14"0"0,1 3-572 0 0,1-1 1 0 0,1 1-1 0 0,-1-1 1 0 0,0 0 0 0 0,1 0-1 0 0,-1-1 1 0 0,8 5 0 0 0,-7-5 420 0 0,-1 1 0 0 0,1-1 0 0 0,-1 1 0 0 0,1-1 0 0 0,-1 1 0 0 0,0 0 0 0 0,4 6 0 0 0,-6-7-121 0 0,0-1 1 0 0,0 1 0 0 0,0 0 0 0 0,1-1-1 0 0,-1 1 1 0 0,0 0 0 0 0,0-1 0 0 0,1 0-1 0 0,3 3 1 0 0,2 5 3937 0 0,-5-15-4294 0 0,-1-1 1 0 0,0 1-1 0 0,1-1 0 0 0,-2 1 1 0 0,1-14-1 0 0,2-18-7 0 0,-1 20 4 0 0,3-7 0 0 0,-4 22 0 0 0,1-4 0 0 0,0 1 0 0 0,0 0 0 0 0,1 0 0 0 0,0 0 0 0 0,0 0 0 0 0,0 0 0 0 0,1 0 0 0 0,0 1 0 0 0,7-8 0 0 0,5 0 0 0 0,-10 12 0 0 0,-1 1 0 0 0,3-4 16 0 0,-7 3-7 0 0,1 1 1 0 0,-1-1-1 0 0,0 0 1 0 0,0 1-1 0 0,1-1 1 0 0,-1 1-1 0 0,0-1 1 0 0,0 1-1 0 0,1 0 1 0 0,-1 0-1 0 0,0-1 1 0 0,1 1-1 0 0,-1 0 1 0 0,1 0-1 0 0,-1 0 1 0 0,0 1-1 0 0,1-1 1 0 0,0 0-1 0 0,9 2 72 0 0,0 0-1 0 0,0-1 1 0 0,0 0-1 0 0,0-1 1 0 0,0-1-1 0 0,0 0 1 0 0,20-4-1 0 0,-27 4-80 0 0,1 0 0 0 0,-1 0 0 0 0,0 0 0 0 0,1-1 0 0 0,-1 1 0 0 0,0-1 0 0 0,5-3 0 0 0,5-6 0 0 0,-13 11 0 0 0,5-13 0 0 0,-5 12 2 0 0,0-1 0 0 0,0 1 0 0 0,0-1 0 0 0,0 0 0 0 0,0 0 0 0 0,-1 1 0 0 0,1-1 0 0 0,-1 0 0 0 0,1 0 0 0 0,-1-3 0 0 0,-4-7 33 0 0,1 7-28 0 0,3 3-3 0 0,-1 0 0 0 0,1 0 1 0 0,-1 0-1 0 0,0 0 0 0 0,1 0 0 0 0,-1 0 0 0 0,0 0 0 0 0,-1 0 0 0 0,1 0 1 0 0,0 1-1 0 0,0-1 0 0 0,-1 0 0 0 0,1 1 0 0 0,-1-1 0 0 0,0 1 1 0 0,1 0-1 0 0,-3-2 0 0 0,2 3 0 0 0,1 0 1 0 0,-1 1-1 0 0,1-1 0 0 0,-1 0 1 0 0,0 1-1 0 0,1-1 1 0 0,-1 1-1 0 0,1 0 0 0 0,-1 0 1 0 0,1-1-1 0 0,-3 3 1 0 0,2-2 6 0 0,0 0-6 0 0,0 1 0 0 0,0-1-1 0 0,1 0 1 0 0,-1 1 0 0 0,0-1 0 0 0,1 1 0 0 0,-1 0 0 0 0,1 0 0 0 0,-1-1-1 0 0,1 1 1 0 0,-2 3 0 0 0,-12 26-16 0 0,9-17-3 0 0,2-6-21 0 0,1 0-1 0 0,1 0 1 0 0,-1 1 0 0 0,1-1 0 0 0,1 1-1 0 0,-1-1 1 0 0,1 1 0 0 0,1 13-1 0 0,1-2-9 0 0,0-1-1 0 0,8 35 0 0 0,-4-38-64 0 0,0 0-1 0 0,1-1 0 0 0,0 0 0 0 0,17 29 0 0 0,-21-42 49 0 0,0 1-1 0 0,-1-1 1 0 0,1 0 0 0 0,0 1-1 0 0,0-1 1 0 0,0 0 0 0 0,0-1-1 0 0,1 1 1 0 0,-1 0 0 0 0,0-1-1 0 0,1 1 1 0 0,-1-1 0 0 0,1 1-1 0 0,3 0 1 0 0,-4-1-166 0 0,0-1-1 0 0,0 1 0 0 0,0-1 1 0 0,0 0-1 0 0,0 1 0 0 0,0-1 1 0 0,0 0-1 0 0,0 0 1 0 0,0 0-1 0 0,0 0 0 0 0,0-1 1 0 0,0 1-1 0 0,0 0 0 0 0,0-1 1 0 0,0 0-1 0 0,0 1 0 0 0,0-1 1 0 0,-1 0-1 0 0,1 0 1 0 0,2-1-1 0 0,4-8-7861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4.5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7 1 4144 0 0,'-2'2'110'0'0,"1"-2"-91"0"0,0 1-1 0 0,0-1 1 0 0,0 1 0 0 0,0-1-1 0 0,0 0 1 0 0,0 0 0 0 0,0 1-1 0 0,0-1 1 0 0,0 0 0 0 0,0 0 0 0 0,0 0-1 0 0,0 0 1 0 0,0 0 0 0 0,0 0-1 0 0,0 0 1 0 0,-1-1 0 0 0,-3 2 1590 0 0,-1-1 1 0 0,1 1-1 0 0,0 1 1 0 0,0-1-1 0 0,0 1 1 0 0,0 0-1 0 0,0 0 1 0 0,1 0-1 0 0,-1 0 1 0 0,1 1-1 0 0,-6 3 1 0 0,8-4-1432 0 0,-1 0 0 0 0,1 1 1 0 0,0-1-1 0 0,-1 0 0 0 0,1 1 1 0 0,-3 4-1 0 0,-4 6 394 0 0,8-11-541 0 0,-1-1 1 0 0,1 1 0 0 0,0 0 0 0 0,0 0-1 0 0,-1 0 1 0 0,1 0 0 0 0,1 0 0 0 0,-1 0-1 0 0,0 0 1 0 0,0 1 0 0 0,1-1 0 0 0,0 0-1 0 0,-1 0 1 0 0,1 5 0 0 0,-1 6 107 0 0,1-9-118 0 0,0-1-1 0 0,0 1 1 0 0,0 0-1 0 0,0 0 1 0 0,0 0-1 0 0,1 0 1 0 0,-1-1-1 0 0,1 1 1 0 0,0 0-1 0 0,0-1 1 0 0,3 5-1 0 0,33 41-20 0 0,-20-28 0 0 0,-12-16 0 0 0,-1 0-1 0 0,1-1 0 0 0,0 0 1 0 0,11 7-1 0 0,-11-7 11 0 0,0-1 0 0 0,0 1-1 0 0,0 0 1 0 0,0 1 0 0 0,0-1-1 0 0,-1 1 1 0 0,4 5 0 0 0,4 5 53 0 0,-8-10-17 0 0,0 1-1 0 0,0-1 1 0 0,4 8-1 0 0,-7-11-35 0 0,0 0 0 0 0,1 0 0 0 0,-1-1 0 0 0,-1 1 0 0 0,1 0 0 0 0,0 0 0 0 0,0 1 0 0 0,-1-1 0 0 0,1 0 0 0 0,-1 0 0 0 0,0 0-1 0 0,1 0 1 0 0,-1 0 0 0 0,0 0 0 0 0,0 1 0 0 0,-1-1 0 0 0,1 0 0 0 0,0 0 0 0 0,-1 0 0 0 0,1 0 0 0 0,-2 3 0 0 0,1-2-7 0 0,-18 35 160 0 0,17-35-173 0 0,0-1 1 0 0,1 1-1 0 0,-1-1 1 0 0,-1 1-1 0 0,1-1 1 0 0,0 0-1 0 0,0 0 1 0 0,-1 0-1 0 0,1 0 1 0 0,-1-1-1 0 0,-3 3 1 0 0,-7 3-141 0 0,11-6 102 0 0,1 0-1 0 0,0-1 0 0 0,0 1 1 0 0,-1 0-1 0 0,1-1 0 0 0,-1 1 1 0 0,1 0-1 0 0,0-1 0 0 0,-1 0 1 0 0,1 1-1 0 0,-1-1 0 0 0,1 0 1 0 0,-3 0-1 0 0,2 0-272 0 0,-4-4-1690 0 0,5 2 1658 0 0,-1 1-1 0 0,1 0 1 0 0,0-1-1 0 0,0 1 1 0 0,0-1-1 0 0,0 1 1 0 0,0-1-1 0 0,0 0 1 0 0,0-2-1 0 0,0 2 75 0 0,-3-8-1687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4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7 319 10592 0 0,'-1'2'7279'0'0,"-11"43"604"0"0,9-32-7469 0 0,0 0-1 0 0,0-1 1 0 0,0 17 0 0 0,0-7-208 0 0,3-10-206 0 0,0 0 0 0 0,0 0 0 0 0,1 0 0 0 0,0 0 0 0 0,1-1 0 0 0,4 15 0 0 0,5 28 0 0 0,-10-43 0 0 0,0 1 0 0 0,1-1 0 0 0,1 0 0 0 0,0 0 0 0 0,1 0 0 0 0,4 10 0 0 0,10 31-56 0 0,-14-37-30 0 0,1-1 0 0 0,0 0-1 0 0,12 22 1 0 0,-15-33-313 0 0,2 1 417 0 0</inkml:trace>
  <inkml:trace contextRef="#ctx0" brushRef="#br0" timeOffset="1">0 1 10136 0 0,'0'0'12839'0'0,"10"6"-12383"0"0,3-2-776 0 0,-3 6-152 0 0,6-10-32 0 0,-4 10-5463 0 0,4-6-1097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5.2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 34 2760 0 0,'0'2'3581'0'0,"1"5"-541"0"0,0 0 0 0 0,0 0 0 0 0,4 12 0 0 0,3 17 312 0 0,-6-20-2982 0 0,0-1 0 0 0,2 0 1 0 0,0 1-1 0 0,0-1 0 0 0,1 0 1 0 0,1-1-1 0 0,11 21 0 0 0,-10-17-204 0 0,-7-17-160 0 0,0 1-1 0 0,0-1 0 0 0,1 0 0 0 0,-1 1 0 0 0,1-1 0 0 0,-1 0 0 0 0,1 0 0 0 0,-1 1 0 0 0,1-1 0 0 0,-1 0 0 0 0,1 0 0 0 0,0 0 0 0 0,2 2 1 0 0,5 8 60 0 0,3-6-66 0 0,3-4 0 0 0,-12-1 3 0 0,0 0-1 0 0,0 0 1 0 0,0-1 0 0 0,0 1-1 0 0,0-1 1 0 0,0 1-1 0 0,0-1 1 0 0,0 0 0 0 0,0 0-1 0 0,0 0 1 0 0,-1 0-1 0 0,1 0 1 0 0,0 0 0 0 0,-1-1-1 0 0,1 1 1 0 0,-1 0-1 0 0,1-1 1 0 0,-1 0 0 0 0,0 1-1 0 0,0-1 1 0 0,1 0-1 0 0,0-3 1 0 0,2-3 27 0 0,0 0-1 0 0,0 0 1 0 0,3-15 0 0 0,-6 19-19 0 0,0-3 70 0 0,0-1 0 0 0,0 0 0 0 0,-1 1 0 0 0,1-1 1 0 0,-2 0-1 0 0,1 0 0 0 0,-1 0 0 0 0,-1 1 0 0 0,-2-12 1 0 0,2 11 19 0 0,2 6-55 0 0,-1 0 0 0 0,1-1 0 0 0,-1 1 0 0 0,0-1 0 0 0,0 1 0 0 0,0 0 0 0 0,0-1 0 0 0,-2-2 1 0 0,-18-24 451 0 0,18 23-447 0 0,-1 1 0 0 0,1-1-1 0 0,-1 1 1 0 0,0 0 0 0 0,-1 1 0 0 0,-5-6 0 0 0,2 4-5 0 0,-1 0-1 0 0,1 1 0 0 0,-19-9 1 0 0,24 12-48 0 0,-1 1 1 0 0,1 0-1 0 0,-1 0 0 0 0,0 0 1 0 0,1 1-1 0 0,-1-1 0 0 0,0 1 1 0 0,1 0-1 0 0,-1 0 0 0 0,0 0 1 0 0,1 0-1 0 0,-1 1 0 0 0,-7 1 1 0 0,7-1-85 0 0,1 0 1 0 0,-1 1-1 0 0,1-1 1 0 0,-1 1-1 0 0,1 0 1 0 0,-1 0-1 0 0,1 0 1 0 0,0 1-1 0 0,-5 4 1 0 0,6-6-4 0 0,1 1 0 0 0,0-1 0 0 0,0 1 0 0 0,0-1 0 0 0,0 1 0 0 0,0-1 0 0 0,1 1 1 0 0,-1 0-1 0 0,0-1 0 0 0,1 1 0 0 0,-1 0 0 0 0,1 0 0 0 0,0-1 0 0 0,-1 1 0 0 0,1 0 0 0 0,0 0 0 0 0,0 0 0 0 0,0-1 1 0 0,0 1-1 0 0,1 0 0 0 0,-1 0 0 0 0,1 3 0 0 0,10 31-2732 0 0,-5-24 49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3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 46 2760 0 0,'0'2'11444'0'0,"0"1"-10907"0"0,0 0 1 0 0,1 1 0 0 0,0-1-1 0 0,0 0 1 0 0,0 0 0 0 0,0 0 0 0 0,0 0-1 0 0,0 0 1 0 0,3 4 0 0 0,-1-3-446 0 0,-1-1 0 0 0,1 0 0 0 0,1 1 0 0 0,-1-1 1 0 0,0 0-1 0 0,1-1 0 0 0,-1 1 0 0 0,1-1 0 0 0,0 1 0 0 0,0-1 1 0 0,0 0-1 0 0,0-1 0 0 0,5 3 0 0 0,-3-2-89 0 0,-1 0 0 0 0,0 0-1 0 0,0 1 1 0 0,0 0 0 0 0,9 6-1 0 0,-11-6 22 0 0,-1 0-1 0 0,1-1 0 0 0,1 0 1 0 0,-1 0-1 0 0,0 0 1 0 0,0 0-1 0 0,1-1 0 0 0,-1 1 1 0 0,1-1-1 0 0,-1 0 0 0 0,1 0 1 0 0,0 0-1 0 0,-1 0 1 0 0,1-1-1 0 0,0 1 0 0 0,4-1 1 0 0,-5 0 170 0 0,3-9 201 0 0,-4 7-338 0 0,-1-1-1 0 0,1 1 1 0 0,-1 0 0 0 0,0-1 0 0 0,0 1-1 0 0,0-1 1 0 0,0 1 0 0 0,0-1 0 0 0,0 1-1 0 0,-1-1 1 0 0,1 0 0 0 0,-1 1 0 0 0,0-1-1 0 0,0 0 1 0 0,0 1 0 0 0,0-1 0 0 0,0 0-1 0 0,0 1 1 0 0,-1-1 0 0 0,0 0 0 0 0,0-3-1 0 0,-1 1 27 0 0,0 0-1 0 0,-1-1 0 0 0,1 1 0 0 0,-1 0 0 0 0,0 0 0 0 0,0 1 1 0 0,0-1-1 0 0,-8-8 0 0 0,4 7 24 0 0,0 0 0 0 0,0 0 0 0 0,0 0 0 0 0,-11-5 0 0 0,16 10-96 0 0,-1-1 1 0 0,1 1-1 0 0,-1 0 0 0 0,1 0 1 0 0,-1 0-1 0 0,0 0 0 0 0,0 0 1 0 0,0 0-1 0 0,1 1 0 0 0,-1 0 1 0 0,0-1-1 0 0,0 1 0 0 0,0 0 1 0 0,0 0-1 0 0,0 1 0 0 0,1-1 1 0 0,-6 2-1 0 0,-7 4-297 0 0,0 1 0 0 0,-18 12 0 0 0,32-18-193 0 0,-5 13-3423 0 0,8-14 2846 0 0,14 1-367 0 0,-12 0 759 0 0,1-1-1 0 0,0 0 0 0 0,-1 0 1 0 0,9-1-1 0 0,-2 0-4443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5.6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9672 0 0,'0'0'748'0'0,"0"2"-492"0"0,1 4 127 0 0,0 0 1 0 0,0 0-1 0 0,1 0 1 0 0,3 8-1 0 0,1 3 1810 0 0,-2-4-480 0 0,-3-7-1206 0 0,1 0 1 0 0,0 0 0 0 0,0-1 0 0 0,1 1 0 0 0,-1 0 0 0 0,5 6 0 0 0,11 17 764 0 0,27 60-1 0 0,-32-62-514 0 0,-8-14-536 0 0,-4-11 1163 0 0,-2-2-941 0 0,1 0-439 0 0,0 0-1 0 0,0 0 1 0 0,0 0-1 0 0,0 0 1 0 0,0 0 0 0 0,-1 0-1 0 0,1 0 1 0 0,0 0-1 0 0,0 0 1 0 0,0 0 0 0 0,0 0-1 0 0,0 0 1 0 0,0 0 0 0 0,0 0-1 0 0,0 0 1 0 0,-1 0-1 0 0,1-1 1 0 0,0 1 0 0 0,0 0-1 0 0,0 0 1 0 0,0 0-1 0 0,0 0 1 0 0,0 0 0 0 0,0 0-1 0 0,0 0 1 0 0,0 0 0 0 0,0 0-1 0 0,0-1 1 0 0,0 1-1 0 0,0 0 1 0 0,0 0 0 0 0,0 0-1 0 0,0 0 1 0 0,0 0-1 0 0,-1 0 1 0 0,1 0 0 0 0,0-1-1 0 0,0 1 1 0 0,1 0-1 0 0,-1 0 1 0 0,0 0 0 0 0,0 0-1 0 0,0 0 1 0 0,0 0 0 0 0,0 0-1 0 0,0-1 1 0 0,0 1-1 0 0,0 0 1 0 0,3-6-29 0 0,-3 5 38 0 0,2-5-13 0 0,-1 0 0 0 0,1 0 0 0 0,-1 0 0 0 0,0-1 0 0 0,-1-6 0 0 0,2-10 0 0 0,-1 21 0 0 0,0-8 0 0 0,1 0 0 0 0,0-1 0 0 0,0 1 0 0 0,7-15 0 0 0,-1 2 0 0 0,-6 17 0 0 0,0 1 0 0 0,0-1 0 0 0,0 1 0 0 0,1-1 0 0 0,0 1 0 0 0,5-8 0 0 0,1 4 0 0 0,-7 8 19 0 0,-1 1-1 0 0,0-1 1 0 0,1 0-1 0 0,-1 1 1 0 0,0-1-1 0 0,1 1 0 0 0,-1-1 1 0 0,1 1-1 0 0,-1-1 1 0 0,1 1-1 0 0,-1 0 1 0 0,1 0-1 0 0,-1 0 1 0 0,1 0-1 0 0,-1 0 1 0 0,1 0-1 0 0,-1 0 1 0 0,1 1-1 0 0,-1-1 1 0 0,1 1-1 0 0,-1-1 0 0 0,0 1 1 0 0,1-1-1 0 0,1 2 1 0 0,1 1 193 0 0,1 0-1 0 0,-1 1 1 0 0,1-1 0 0 0,-1 1-1 0 0,4 5 1 0 0,7 5 88 0 0,-12-11-326 0 0,-1 1 0 0 0,1-1 0 0 0,-1 0 0 0 0,1 1-1 0 0,-1-1 1 0 0,0 1 0 0 0,0 0 0 0 0,-1 0 0 0 0,1-1 0 0 0,-1 1 0 0 0,1 6-1 0 0,-1-8-44 0 0,0 0-404 0 0,0 1-1125 0 0,4 9-4590 0 0,1 4-196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06.0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 11 6448 0 0,'0'0'8930'0'0,"-8"-5"-3567"0"0,7 5-5167 0 0,-1-1 0 0 0,1 0 0 0 0,-1 1 0 0 0,1-1 0 0 0,-1 1 0 0 0,1-1 0 0 0,-1 1 0 0 0,1 0 1 0 0,-1-1-1 0 0,0 1 0 0 0,1 0 0 0 0,-3 0 0 0 0,4 0-190 0 0,-1 0 0 0 0,0 0 1 0 0,1 0-1 0 0,-1 0 0 0 0,1 0 0 0 0,-1 0 0 0 0,1 0 0 0 0,-1 0 1 0 0,1 0-1 0 0,-1 0 0 0 0,1 0 0 0 0,-1 1 0 0 0,1-1 1 0 0,-1 0-1 0 0,1 0 0 0 0,-1 0 0 0 0,1 1 0 0 0,-1-1 1 0 0,1 0-1 0 0,0 1 0 0 0,-1-1 0 0 0,1 0 0 0 0,-1 1 1 0 0,1-1-1 0 0,0 0 0 0 0,-1 1 0 0 0,1-1 0 0 0,0 1 0 0 0,0-1 1 0 0,-1 1-1 0 0,1-1 0 0 0,0 1 0 0 0,0 0 0 0 0,-1 0 28 0 0,0 1-12 0 0,0 0 0 0 0,0-1 0 0 0,0 1 1 0 0,0 0-1 0 0,0-1 0 0 0,0 1 0 0 0,1 0 0 0 0,-1 0 0 0 0,1 0 0 0 0,-1-1 1 0 0,1 1-1 0 0,0 0 0 0 0,0 0 0 0 0,0 4 0 0 0,6 26 441 0 0,-1-12-345 0 0,-5-17-149 0 0,1 1-1 0 0,1-1 1 0 0,-1 1-1 0 0,1-1 1 0 0,-1 1-1 0 0,1-1 1 0 0,0 0-1 0 0,3 4 1 0 0,-3-3-26 0 0,1 0 0 0 0,-1 0 0 0 0,0 0 1 0 0,0 0-1 0 0,2 6 0 0 0,14 63-167 0 0,-14-55 653 0 0,-1 0 0 0 0,-1 1-1 0 0,-1 32 1 0 0,3-3-213 0 0,-2-39-121 0 0,-1 1 1 0 0,0-1-1 0 0,-1 1 1 0 0,0 0 0 0 0,-3 17-1 0 0,2-20 14 0 0,-6 20-238 0 0,6-25 102 0 0,1-1-1 0 0,-1 0 1 0 0,0 1 0 0 0,1-1 0 0 0,-1 0 0 0 0,0 0 0 0 0,0 0 0 0 0,0 0 0 0 0,0 0 0 0 0,0 0 0 0 0,0 0 0 0 0,-1 0 0 0 0,1 0 0 0 0,0 0-1 0 0,0 0 1 0 0,-1-1 0 0 0,-1 2 0 0 0,-6 1-313 0 0,2 0-312 0 0,1-1 0 0 0,-1 0 0 0 0,-7 1 0 0 0,-3-2-7539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1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47 5064 0 0,'1'1'7545'0'0,"-1"0"-7477"0"0,8 13 4679 0 0,-8-13-4602 0 0,0 0 0 0 0,0-1 1 0 0,1 1-1 0 0,-1 0 0 0 0,0-1 1 0 0,0 1-1 0 0,0 0 0 0 0,0 0 1 0 0,0-1-1 0 0,0 1 0 0 0,0 0 1 0 0,0-1-1 0 0,0 1 0 0 0,0 0 0 0 0,0-1 1 0 0,0 1-1 0 0,-1 0 0 0 0,1 0 1 0 0,0-1-1 0 0,0 1 0 0 0,-1-1 1 0 0,1 1-1 0 0,-2 1 638 0 0,4 4-388 0 0,-1 0 0 0 0,1 0 0 0 0,0 0 0 0 0,1 0 0 0 0,4 8 0 0 0,3 0 24 0 0,-8-13-356 0 0,-1 0-1 0 0,1 1 1 0 0,-1-1 0 0 0,0 1 0 0 0,0 0 0 0 0,0-1 0 0 0,0 1-1 0 0,2 3 1 0 0,-1-2-11 0 0,0-1-1 0 0,0 1 0 0 0,1 0 0 0 0,0-1 1 0 0,-1 1-1 0 0,1-1 0 0 0,0 0 0 0 0,3 2 1 0 0,3 3 62 0 0,-7-6-3 0 0,0 0-48 0 0,21 12 57 0 0,-21-12-19 0 0,1-1 37 0 0,-3 0-130 0 0,1 0 1 0 0,-1 0 0 0 0,0 0-1 0 0,1 0 1 0 0,-1 0 0 0 0,0 0-1 0 0,1 0 1 0 0,-1 0 0 0 0,0 0 0 0 0,1 0-1 0 0,-1 0 1 0 0,0 0 0 0 0,1 0-1 0 0,-1 0 1 0 0,0 0 0 0 0,1 0-1 0 0,-1 0 1 0 0,0 0 0 0 0,1 0 0 0 0,-1-1-1 0 0,0 1 1 0 0,1 0 0 0 0,-1 0-1 0 0,0 0 1 0 0,0 0 0 0 0,1-1-1 0 0,-1 1 1 0 0,0 0 0 0 0,1-1 0 0 0,0-2 20 0 0,0 1 0 0 0,1-1 0 0 0,0 0 0 0 0,-1 1 0 0 0,1-1 1 0 0,0 1-1 0 0,0 0 0 0 0,0-1 0 0 0,3-1 0 0 0,17-20 182 0 0,27-59 269 0 0,-30 38-291 0 0,-14 33-103 0 0,10-22-1 0 0,88-143 603 0 0,-92 157-537 0 0,14-38 0 0 0,1 1 292 0 0,-8 17-246 0 0,19-59 0 0 0,-21 52-403 0 0,-9 24 186 0 0,-5 15 19 0 0,0 1 1 0 0,0 0 0 0 0,1-1 0 0 0,0 1 0 0 0,1 1 0 0 0,5-11 0 0 0,5-6 1 0 0,-13 19-3 0 0,0 1-1 0 0,1 0 0 0 0,0 0 1 0 0,0 0-1 0 0,0 0 0 0 0,0 0 1 0 0,4-4-1 0 0,22-23-564 0 0,-27 29-223 0 0,8-7-4589 0 0,-2 6 3047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2.2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 83 10592 0 0,'0'0'964'0'0,"-1"-5"-776"0"0,-3-5 2039 0 0,-1-1 0 0 0,0 1 0 0 0,-12-17 1 0 0,16 24-1814 0 0,0 2-309 0 0,1 0 0 0 0,0 0-1 0 0,-1 1 1 0 0,1-1-1 0 0,-1 0 1 0 0,1 0-1 0 0,-1 0 1 0 0,1 0-1 0 0,-1 1 1 0 0,1-1 0 0 0,-1 0-1 0 0,0 1 1 0 0,1-1-1 0 0,-1 0 1 0 0,0 1-1 0 0,0-1 1 0 0,0 1-1 0 0,1-1 1 0 0,-1 1 0 0 0,0 0-1 0 0,0-1 1 0 0,0 1-1 0 0,0 0 1 0 0,0-1-1 0 0,-2 1 1 0 0,3 0-113 0 0,-1 0 0 0 0,1 1 0 0 0,-1-1 0 0 0,1 0 0 0 0,-1 0 0 0 0,1 1 0 0 0,-1-1 0 0 0,1 1 0 0 0,-1-1 0 0 0,1 0 1 0 0,0 1-1 0 0,-1-1 0 0 0,1 1 0 0 0,0-1 0 0 0,-1 1 0 0 0,1-1 0 0 0,0 1 0 0 0,0-1 0 0 0,-1 1 0 0 0,1 0 0 0 0,-2 1 46 0 0,0 0 0 0 0,1 0-1 0 0,-1 1 1 0 0,1-1 0 0 0,-1 0-1 0 0,1 1 1 0 0,0-1 0 0 0,0 0-1 0 0,0 1 1 0 0,1-1 0 0 0,-1 1 0 0 0,0-1-1 0 0,1 1 1 0 0,-1 3 0 0 0,-6 38 111 0 0,4-30-122 0 0,1 0 0 0 0,-1 21 0 0 0,3-28-29 0 0,-1 9-46 0 0,1 0 0 0 0,1 1 0 0 0,0-1 0 0 0,1 0 0 0 0,1 0 0 0 0,6 20 0 0 0,-8-34-80 0 0,1-1-215 0 0,0-1 348 0 0,-1 1 1 0 0,1-1-1 0 0,0 1 1 0 0,-1-1 0 0 0,1 0-1 0 0,0 0 1 0 0,-1 0-1 0 0,1 0 1 0 0,0 0-1 0 0,-1 0 1 0 0,1 0-1 0 0,0-1 1 0 0,-1 1-1 0 0,1 0 1 0 0,0-1-1 0 0,-1 0 1 0 0,1 1-1 0 0,2-3 1 0 0,-1 2-9 0 0,-1-1 0 0 0,1 0 1 0 0,-1-1-1 0 0,0 1 0 0 0,0 0 0 0 0,0-1 1 0 0,0 1-1 0 0,0-1 0 0 0,2-4 1 0 0,1-3-16 0 0,-1-1 0 0 0,0 1 1 0 0,0-1-1 0 0,3-21 0 0 0,-6 30 12 0 0,-1 0 0 0 0,1 0 0 0 0,-1 0-1 0 0,1 0 1 0 0,0 0 0 0 0,0 0 0 0 0,2-3-1 0 0,-1 1 6 0 0,0 0 0 0 0,0 0 0 0 0,0 0 0 0 0,-1 0 0 0 0,0 0 0 0 0,1 0 0 0 0,-1-1-1 0 0,0-4 1 0 0,0-9 5 0 0,-2 16 3 0 0,0 1 302 0 0,2 3-255 0 0,1 9-45 0 0,-1-5-9 0 0,1 1 0 0 0,0-1 1 0 0,0 1-1 0 0,0-1 0 0 0,3 7 0 0 0,-4-12 7 0 0,0 1-1 0 0,0 0 0 0 0,0-1 0 0 0,0 1 1 0 0,1-1-1 0 0,-1 1 0 0 0,0-1 1 0 0,1 0-1 0 0,2 3 0 0 0,-3-1-582 0 0,-1-2 395 0 0,3 0-417 0 0,10 8-30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2.8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7368 0 0,'0'0'568'0'0,"1"3"-374"0"0,1 3 2 0 0,-1 0 0 0 0,-1 0 0 0 0,1 0 0 0 0,-1 0-1 0 0,0 0 1 0 0,0 0 0 0 0,-2 8 0 0 0,1-4 638 0 0,0 0 0 0 0,1 0 1 0 0,0 9-1 0 0,18 84 2958 0 0,1 16-2061 0 0,-16-96-1487 0 0,1 0 0 0 0,2 0 1 0 0,7 22-1 0 0,4 27 25 0 0,-17-71-106 0 0,1-4-62 0 0,-1-12-23 0 0,-2-22-21 0 0,-1 22 9 0 0,0-1 0 0 0,0-30 1 0 0,3 12 61 0 0,-1 10 65 0 0,3-32-1 0 0,1 19 71 0 0,-2 21-79 0 0,0 1 1 0 0,4-17-1 0 0,17-40 821 0 0,-21 69-940 0 0,0 1-1 0 0,1-1 1 0 0,-1 1-1 0 0,1-1 1 0 0,-1 1-1 0 0,5-4 1 0 0,1-3 195 0 0,-7 8-233 0 0,1 1 0 0 0,0-1 0 0 0,-1 1 0 0 0,1-1 0 0 0,-1 1 0 0 0,1 0 0 0 0,0-1-1 0 0,-1 1 1 0 0,1 0 0 0 0,-1 0 0 0 0,1-1 0 0 0,0 1 0 0 0,0 0 0 0 0,-1 0 0 0 0,1 0 0 0 0,0 0 0 0 0,-1 0-1 0 0,1 0 1 0 0,0 0 0 0 0,0 0 0 0 0,-1 0 0 0 0,1 0 0 0 0,0 0 0 0 0,1 1 0 0 0,-1-1 3 0 0,0 0 1 0 0,0 0 0 0 0,0 1-1 0 0,0-1 1 0 0,0 0 0 0 0,0 1-1 0 0,0-1 1 0 0,-1 1-1 0 0,1-1 1 0 0,0 1 0 0 0,0 0-1 0 0,0-1 1 0 0,0 1 0 0 0,-1 0-1 0 0,1-1 1 0 0,0 1 0 0 0,0 1-1 0 0,1 1 6 0 0,-1-1-18 0 0,0 0 1 0 0,0 1 0 0 0,0-1-1 0 0,0 0 1 0 0,-1 0 0 0 0,1 0-1 0 0,-1 1 1 0 0,1-1-1 0 0,-1 0 1 0 0,0 0 0 0 0,0 1-1 0 0,0-1 1 0 0,0 0 0 0 0,0 1-1 0 0,0-1 1 0 0,-1 0-1 0 0,1 0 1 0 0,-1 1 0 0 0,-1 2-1 0 0,-4 17 72 0 0,6-19-84 0 0,-1 0 1 0 0,0 0-1 0 0,1-1 1 0 0,-1 1-1 0 0,0 0 1 0 0,0 0-1 0 0,-1-1 0 0 0,1 1 1 0 0,-1-1-1 0 0,1 1 1 0 0,-1-1-1 0 0,-2 3 1 0 0,-5 4 3 0 0,0 1-19 0 0,-1-1-1 0 0,-11 8 1 0 0,19-15-48 0 0,-1 0 0 0 0,0 0 0 0 0,0 0-1 0 0,-1 0 1 0 0,1-1 0 0 0,0 0 0 0 0,-1 0 0 0 0,1 1 0 0 0,-1-2 0 0 0,1 1 0 0 0,-1 0 0 0 0,-4-1 0 0 0,6 0-277 0 0,-8-1-1256 0 0,-5-11-2329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3.5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546 6912 0 0,'0'0'528'0'0,"0"2"0"0"0,5 32 5935 0 0,-4-26-5163 0 0,1-1 0 0 0,0 15 0 0 0,-1 4 352 0 0,7 35 0 0 0,-2-15-1001 0 0,0-11-260 0 0,-3-19-207 0 0,1 28 1 0 0,0 34 72 0 0,-4-76-129 0 0,-1-4-58 0 0,-2-1-59 0 0,0 0 1 0 0,1 0-1 0 0,-1 0 1 0 0,1 0 0 0 0,0-1-1 0 0,0 1 1 0 0,0-1-1 0 0,1 1 1 0 0,-1-1-1 0 0,1 0 1 0 0,-1-5 0 0 0,0-3 48 0 0,0 1 1 0 0,1-19-1 0 0,-1-12-2 0 0,0 26-39 0 0,1 0 0 0 0,1 0-1 0 0,3-22 1 0 0,-1 4 18 0 0,-2 24-23 0 0,0 0-1 0 0,1 1 0 0 0,0-1 1 0 0,1 1-1 0 0,4-17 0 0 0,0 12-2 0 0,5-17 38 0 0,-9 24-37 0 0,0 0 0 0 0,0 0 0 0 0,3-7 0 0 0,-4 12-5 0 0,0 0 1 0 0,0 0-1 0 0,0 0 0 0 0,0 0 0 0 0,1 1 1 0 0,-1-1-1 0 0,0 0 0 0 0,1 1 0 0 0,-1-1 1 0 0,1 1-1 0 0,0-1 0 0 0,-1 1 0 0 0,1 0 1 0 0,0 0-1 0 0,3-2 0 0 0,-3 2 8 0 0,1 0-1 0 0,-1 0 0 0 0,1 0 1 0 0,-1-1-1 0 0,0 1 0 0 0,0-1 1 0 0,2-1-1 0 0,-3 2 4 0 0,0 1 0 0 0,-1 0 1 0 0,1 0-1 0 0,0 0 0 0 0,-1-1 1 0 0,1 1-1 0 0,0 0 0 0 0,0 0 0 0 0,-1 0 1 0 0,1 0-1 0 0,0 0 0 0 0,-1 0 0 0 0,1 0 1 0 0,0 0-1 0 0,-1 1 0 0 0,1-1 1 0 0,0 0-1 0 0,0 0 0 0 0,-1 1 0 0 0,1-1 1 0 0,-1 0-1 0 0,1 1 0 0 0,0-1 0 0 0,-1 0 1 0 0,1 1-1 0 0,0 0 0 0 0,1 1-10 0 0,-1-1 0 0 0,0 0 0 0 0,0 1 0 0 0,0 0 1 0 0,0-1-1 0 0,0 1 0 0 0,0 0 0 0 0,0-1 0 0 0,0 1 0 0 0,-1 0 0 0 0,1 0 0 0 0,-1 0 0 0 0,1 0 0 0 0,-1 0 0 0 0,0 0 0 0 0,1 2 0 0 0,-2 0 19 0 0,1 0-1 0 0,0-1 1 0 0,-1 1-1 0 0,0 0 1 0 0,0-1 0 0 0,0 1-1 0 0,0-1 1 0 0,-2 4-1 0 0,-3 3 40 0 0,1 0-1 0 0,-2-1 1 0 0,1 1 0 0 0,-14 13-1 0 0,18-21-229 0 0,0 0 0 0 0,0-1 0 0 0,-1 1 0 0 0,1-1 0 0 0,-1 1-1 0 0,1-1 1 0 0,-1 0 0 0 0,1 0 0 0 0,-1 0 0 0 0,1-1 0 0 0,-1 1 0 0 0,0 0-1 0 0,0-1 1 0 0,1 0 0 0 0,-1 0 0 0 0,0 0 0 0 0,0 0 0 0 0,1 0 0 0 0,-1 0-1 0 0,0-1 1 0 0,0 1 0 0 0,1-1 0 0 0,-1 0 0 0 0,0 0 0 0 0,1 0 0 0 0,-1 0-1 0 0,1 0 1 0 0,-1 0 0 0 0,1-1 0 0 0,0 1 0 0 0,0-1 0 0 0,-1 0 0 0 0,1 0-1 0 0,0 0 1 0 0,1 0 0 0 0,-3-2 0 0 0,-1-4-7082 0 0</inkml:trace>
  <inkml:trace contextRef="#ctx0" brushRef="#br0" timeOffset="1">181 1 10136 0 0,'0'0'777'0'0,"1"2"-505"0"0,3 9 483 0 0,-1 1 1 0 0,3 17-1 0 0,4 11 3792 0 0,8 33 108 0 0,3 41-2276 0 0,-18-95-2102 0 0,5 30 120 0 0,-4-20-314 0 0,1 0-1 0 0,15 46 1 0 0,-17-68-395 0 0,0-1 0 0 0,0 0 0 0 0,7 9 0 0 0,-1-2-1800 0 0</inkml:trace>
  <inkml:trace contextRef="#ctx0" brushRef="#br0" timeOffset="2">400 240 7832 0 0,'-4'24'705'0'0,"4"-22"-577"0"0,1 0 59 0 0,0 1 0 0 0,0-1 0 0 0,0 0 0 0 0,-1 0 0 0 0,1 1 0 0 0,-1-1 0 0 0,0 1 0 0 0,0-1 0 0 0,1 0 1 0 0,-1 1-1 0 0,-1 4 0 0 0,1 8 2725 0 0,9 22 4540 0 0,26 46-4936 0 0,-31-74-2284 0 0,1 0 0 0 0,0 0-1 0 0,1-1 1 0 0,9 11 0 0 0,-13-16-203 0 0,1 0 0 0 0,0 1-1 0 0,1-1 1 0 0,-1-1 0 0 0,1 1 0 0 0,-1 0-1 0 0,1-1 1 0 0,0 0 0 0 0,0 0-1 0 0,0 0 1 0 0,7 2 0 0 0,-9-3-189 0 0,14-22 528 0 0,-12 14-438 0 0,0-1 0 0 0,0 0 1 0 0,0 0-1 0 0,-1-1 0 0 0,-1 1 0 0 0,0-1 1 0 0,0 1-1 0 0,0-1 0 0 0,0-13 1 0 0,8-113 583 0 0,-7 119-360 0 0,-2 15-170 0 0,-1 1 1 0 0,0-1 0 0 0,0 1 0 0 0,1-1-1 0 0,-1 0 1 0 0,0 1 0 0 0,0-1 0 0 0,0 0 0 0 0,0 1-1 0 0,0-1 1 0 0,0 0 0 0 0,0 0 0 0 0,0 1-1 0 0,0-1 1 0 0,0 0 0 0 0,0 1 0 0 0,0-1-1 0 0,0 0 1 0 0,0 1 0 0 0,-1-1 0 0 0,1 0-1 0 0,0 1 1 0 0,-1-1 0 0 0,1 1 0 0 0,0-1-1 0 0,-1 1 1 0 0,0-2 0 0 0,0 1-118 0 0,-2 13 283 0 0,2-8-127 0 0,0 5-3 0 0,0 0-1 0 0,0 0 1 0 0,1 0-1 0 0,0 0 1 0 0,0-1 0 0 0,3 14-1 0 0,4 30 32 0 0,-6-35 20 0 0,8 33-1 0 0,0-12 8 0 0,8 23-28 0 0,21 74 33 0 0,-27-98-40 0 0,-7-22-46 0 0,0 0 0 0 0,1-1 1 0 0,11 22-1 0 0,-3-13-96 0 0,10 20-1742 0 0,-22-40 26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4.2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9216 0 0,'10'16'408'0'0,"-10"-8"80"0"0,0 2-392 0 0,0 5-96 0 0,6 5 0 0 0,0 0 0 0 0,-2-2 1872 0 0,2-3 352 0 0,-6 5 71 0 0,12-6 9 0 0,-7 10-1600 0 0,1-3-320 0 0,-6-7-64 0 0,6 0-8 0 0,-2 2-992 0 0,2-8-200 0 0,-6 2-4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4.8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95 169 5984 0 0,'1'2'3929'0'0,"2"0"-3317"0"0,2 1-80 0 0,-1 1 1 0 0,1-1-1 0 0,-1 1 0 0 0,0 0 0 0 0,-1 0 0 0 0,1 1 0 0 0,-1-1 0 0 0,1 1 0 0 0,4 8 0 0 0,5 10 303 0 0,-10-19-652 0 0,-1-1 1 0 0,1 0 0 0 0,-1 1 0 0 0,0 0 0 0 0,2 5-1 0 0,15 35 1314 0 0,-13-34-1109 0 0,-2 0 0 0 0,1 0-1 0 0,-1 0 1 0 0,-1 1-1 0 0,3 14 1 0 0,-4-13 124 0 0,0 0-1 0 0,1 0 1 0 0,7 21 1586 0 0,-9-35-2079 0 0,0-1-1 0 0,1 0 1 0 0,-1 1-1 0 0,0-1 0 0 0,1 0 1 0 0,2-2-1 0 0,-3 3 0 0 0,4-5-7 0 0,-1-1 1 0 0,0 1 0 0 0,0-1-1 0 0,-1 1 1 0 0,0-1-1 0 0,0 0 1 0 0,-1 0-1 0 0,3-16 1 0 0,21-91 124 0 0,-22 102-83 0 0,-3 12-47 0 0,-1 1-1 0 0,0 0 1 0 0,0-1-1 0 0,0 1 0 0 0,1 0 1 0 0,-1-1-1 0 0,0 1 1 0 0,1 0-1 0 0,-1 0 1 0 0,0-1-1 0 0,0 1 1 0 0,1 0-1 0 0,-1 0 0 0 0,0 0 1 0 0,1 0-1 0 0,-1-1 1 0 0,1 1-1 0 0,-1 0 1 0 0,0 0-1 0 0,1 0 1 0 0,-1 0-1 0 0,0 0 1 0 0,1 0-1 0 0,-1 0 0 0 0,1 0 1 0 0,-1 0-1 0 0,0 0 1 0 0,1 0-1 0 0,-1 0 1 0 0,0 0-1 0 0,1 0 1 0 0,-1 0-1 0 0,1 1 0 0 0,-1-1 1 0 0,0 0-1 0 0,1 0 1 0 0,-1 0-1 0 0,0 0 1 0 0,1 1-1 0 0,-1-1 1 0 0,0 0-1 0 0,0 0 0 0 0,1 1 1 0 0,-1-1-1 0 0,0 0 1 0 0,0 1-1 0 0,1-1 1 0 0,-1 0-1 0 0,0 1 1 0 0,0-1-1 0 0,0 0 0 0 0,1 1 1 0 0,-1 0-17 0 0,8 8 23 0 0,35 36 50 0 0,-32-34-76 0 0,-10-10 5 0 0,0 1-1 0 0,0-1 1 0 0,0 0 0 0 0,0 0 0 0 0,0 1-1 0 0,1-1 1 0 0,-1 0 0 0 0,0 0 0 0 0,1 0 0 0 0,-1-1-1 0 0,1 1 1 0 0,-1 0 0 0 0,1 0 0 0 0,-1-1-1 0 0,1 1 1 0 0,-1-1 0 0 0,1 1 0 0 0,0-1 0 0 0,-1 0-1 0 0,3 0 1 0 0,1 0-149 0 0,0-1 0 0 0,0 1 1 0 0,0-1-1 0 0,0-1 0 0 0,-1 1 0 0 0,1-1 0 0 0,0 1 0 0 0,-1-2 0 0 0,1 1 1 0 0,-1 0-1 0 0,0-1 0 0 0,0 0 0 0 0,0 0 0 0 0,0 0 0 0 0,0 0 0 0 0,0 0 1 0 0,-1-1-1 0 0,0 0 0 0 0,6-7 0 0 0,-7 8 5 0 0,-1 0 1 0 0,1 1-1 0 0,1-1 1 0 0,-1 1-1 0 0,0 0 1 0 0,4-3-1 0 0,-3 2-6 0 0,0 1-1 0 0,0-1 1 0 0,0 0-1 0 0,-1 1 0 0 0,3-5 1 0 0,37-74-2204 0 0,-40 78 2290 0 0,0 0 0 0 0,-1 0 0 0 0,1 0 0 0 0,-1 0 0 0 0,2-5 0 0 0,3-7-226 0 0,-6 14 330 0 0,0-1-1 0 0,0 1 1 0 0,1 0 0 0 0,-1-1 0 0 0,0 1 0 0 0,0 0 0 0 0,0 0-1 0 0,0-1 1 0 0,-1 1 0 0 0,1 0 0 0 0,0-1 0 0 0,0 1 0 0 0,-1 0-1 0 0,1 0 1 0 0,-2-3 0 0 0,1 1 46 0 0,-1-3 92 0 0,0 0 0 0 0,-1 0 0 0 0,1 1 0 0 0,-1-1 0 0 0,-7-8 0 0 0,8 11 49 0 0,0 1 0 0 0,0-1 0 0 0,0 1 0 0 0,-1 0 1 0 0,1 0-1 0 0,-1 0 0 0 0,1 0 0 0 0,-1 1 0 0 0,0-1 1 0 0,0 1-1 0 0,1 0 0 0 0,-1-1 0 0 0,-4 0 0 0 0,6 2-168 0 0,0 0-1 0 0,0-1 0 0 0,0 1 0 0 0,0 0 1 0 0,-1 0-1 0 0,1 0 0 0 0,0 0 1 0 0,0 0-1 0 0,0 0 0 0 0,0 0 0 0 0,0 0 1 0 0,-1 0-1 0 0,1 1 0 0 0,0-1 1 0 0,0 0-1 0 0,0 1 0 0 0,0-1 0 0 0,0 1 1 0 0,0-1-1 0 0,0 1 0 0 0,0-1 1 0 0,0 1-1 0 0,0 0 0 0 0,0 0 1 0 0,0-1-1 0 0,1 1 0 0 0,-1 0 0 0 0,0 0 1 0 0,0 1-1 0 0,-16 15 147 0 0,16-15-191 0 0,0 0 0 0 0,0-1-1 0 0,0 1 1 0 0,0 0 0 0 0,1 0 0 0 0,-1 0 0 0 0,0 0 0 0 0,1 0-1 0 0,0 0 1 0 0,-1 0 0 0 0,1 0 0 0 0,0 0 0 0 0,0 0-1 0 0,0 0 1 0 0,1 0 0 0 0,-1 3 0 0 0,1 1 2 0 0,-1 36-7 0 0,0-41 0 0 0,0 1 0 0 0,0-1 0 0 0,0 0 0 0 0,1 0 0 0 0,-1 1 0 0 0,0-1 0 0 0,0 0 0 0 0,1 0 0 0 0,-1 1 0 0 0,1-1 0 0 0,-1 0 0 0 0,1 0 0 0 0,-1 0 0 0 0,1 0 0 0 0,1 2 0 0 0,1 0 0 0 0,5 7 0 0 0,-7-9 0 0 0,1 0 1 0 0,0-1-1 0 0,-1 1 0 0 0,1-1 0 0 0,0 0 0 0 0,0 0 0 0 0,-1 1 0 0 0,1-1 1 0 0,0 0-1 0 0,0 0 0 0 0,-1 0 0 0 0,1-1 0 0 0,0 1 0 0 0,0 0 0 0 0,-1-1 1 0 0,1 1-1 0 0,0-1 0 0 0,-1 0 0 0 0,1 1 0 0 0,0-1 0 0 0,-1 0 0 0 0,3-2 0 0 0,6-3 45 0 0,0-1 0 0 0,11-11 0 0 0,-12 11 45 0 0,-7 5-38 0 0,1 0 0 0 0,-1 0 0 0 0,1 0-1 0 0,-1 0 1 0 0,0-1 0 0 0,0 1 0 0 0,0-1 0 0 0,0 1-1 0 0,0-1 1 0 0,-1 0 0 0 0,1 0 0 0 0,-1 1 0 0 0,1-1-1 0 0,-1 0 1 0 0,0 0 0 0 0,0-1 0 0 0,-1 1 0 0 0,1 0-1 0 0,0-4 1 0 0,-1 6 3 0 0,0 1-1 0 0,1-1 0 0 0,-1 1 0 0 0,1-1 1 0 0,-1 1-1 0 0,1 0 0 0 0,-1-1 0 0 0,1 1 1 0 0,-1 0-1 0 0,1-1 0 0 0,-1 1 1 0 0,1 0-1 0 0,0 0 0 0 0,-1 0 0 0 0,1 0 1 0 0,-1-1-1 0 0,1 1 0 0 0,0 0 0 0 0,-1 0 1 0 0,1 0-1 0 0,-1 0 0 0 0,1 0 1 0 0,0 1-1 0 0,1-1-24 0 0,0 1-1 0 0,-1 0 1 0 0,1 0 0 0 0,-1 0 0 0 0,1 0-1 0 0,-1 0 1 0 0,0 0 0 0 0,0 0 0 0 0,1 1 0 0 0,-1-1-1 0 0,0 0 1 0 0,0 1 0 0 0,0-1 0 0 0,0 1-1 0 0,0-1 1 0 0,-1 1 0 0 0,1 0 0 0 0,0 2-1 0 0,1 3 43 0 0,0 0 0 0 0,-1 1-1 0 0,1 8 1 0 0,1 5 84 0 0,34 133 461 0 0,-22-96-578 0 0,-6-27-19 0 0,5 39 1 0 0,-10-44-213 0 0,2-1-1 0 0,0 0 1 0 0,15 36 0 0 0,-14-38-1877 0 0,-3-3-3739 0 0,-3 5-2609 0 0</inkml:trace>
  <inkml:trace contextRef="#ctx0" brushRef="#br0" timeOffset="1">221 1859 8288 0 0,'0'-2'42'0'0,"0"0"0"0"0,0-1 1 0 0,0 1-1 0 0,0-1 0 0 0,0 1 0 0 0,-1-1 1 0 0,1 1-1 0 0,-1 0 0 0 0,0-1 1 0 0,1 1-1 0 0,-1 0 0 0 0,0 0 0 0 0,0-1 1 0 0,0 1-1 0 0,-1 0 0 0 0,1 0 1 0 0,0 0-1 0 0,-1 0 0 0 0,0 0 0 0 0,-1-1 1 0 0,-8-9 959 0 0,-4-5 1896 0 0,15 17-2774 0 0,-1-1-1 0 0,0 1 0 0 0,1-1 0 0 0,-1 1 1 0 0,0-1-1 0 0,1 1 0 0 0,-1-1 1 0 0,0 1-1 0 0,0 0 0 0 0,0 0 0 0 0,1-1 1 0 0,-1 1-1 0 0,0 0 0 0 0,0 0 0 0 0,0 0 1 0 0,0 0-1 0 0,0 0 0 0 0,1 0 0 0 0,-1 0 1 0 0,-2 0-1 0 0,-1 2 679 0 0,-13 2 765 0 0,1 1 0 0 0,0 0-1 0 0,-23 12 1 0 0,19-9-1051 0 0,18-8-483 0 0,0 0-1 0 0,0 1 1 0 0,1-1-1 0 0,-1 1 1 0 0,0-1-1 0 0,0 1 1 0 0,1 0-1 0 0,-1-1 1 0 0,0 1-1 0 0,1 0 1 0 0,-1 0-1 0 0,1 0 1 0 0,-1 1-1 0 0,1-1 1 0 0,0 0-1 0 0,-1 0 1 0 0,1 1-1 0 0,0-1 1 0 0,0 1-1 0 0,0-1 1 0 0,0 1-1 0 0,-1 3 1 0 0,-1 5-16 0 0,0 0 1 0 0,1 0-1 0 0,1 1 0 0 0,-1-1 1 0 0,2 1-1 0 0,0-1 0 0 0,0 1 1 0 0,1 0-1 0 0,0-1 0 0 0,0 1 1 0 0,1-1-1 0 0,5 12 0 0 0,-4-10-23 0 0,2-1 0 0 0,-1 0-1 0 0,12 19 1 0 0,-13-26 1 0 0,-1-1 0 0 0,1 1 0 0 0,0 0 0 0 0,0-1 0 0 0,1 1 0 0 0,-1-1 0 0 0,1 0 0 0 0,0 0 0 0 0,-1-1 0 0 0,1 1 0 0 0,0-1 0 0 0,6 3 0 0 0,-8-4-126 0 0,1-1 9 0 0,0 0 0 0 0,0-1 0 0 0,0 1 0 0 0,0 0 0 0 0,0-1 0 0 0,0 0 0 0 0,0 1 0 0 0,0-1 0 0 0,0 0 0 0 0,0-1 0 0 0,0 1 0 0 0,-1 0 0 0 0,1-1 0 0 0,0 0 0 0 0,-1 1-1 0 0,1-1 1 0 0,-1 0 0 0 0,0 0 0 0 0,0-1 0 0 0,4-3 0 0 0,10-14-2278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5.8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760 0 0,'5'7'16419'0'0,"34"99"-12088"0"0,-24-67-3670 0 0,-10-26-460 0 0,0 0 1 0 0,4 18-1 0 0,55 216 863 0 0,-58-228-1058 0 0,1 0-1 0 0,18 32 0 0 0,-23-46-5 0 0,-1-3 0 0 0,0 0 0 0 0,0 0 0 0 0,1-1 0 0 0,-1 1 0 0 0,0 0 0 0 0,0-1 0 0 0,1 1 0 0 0,2 2 0 0 0,3-3 0 0 0,-6-1-1 0 0,0-1 0 0 0,0 0 0 0 0,0 1 0 0 0,0-1-1 0 0,0 0 1 0 0,0 1 0 0 0,0-1 0 0 0,0 0 0 0 0,0 0 0 0 0,0 0-1 0 0,0 0 1 0 0,-1 0 0 0 0,1 0 0 0 0,0 0 0 0 0,-1 0 0 0 0,2-2-1 0 0,6-23-39 0 0,-5 15 22 0 0,2-11-65 0 0,3-25 0 0 0,-4 23 5 0 0,7-29 0 0 0,-3 18 62 0 0,-6 24-3 0 0,1-1-1 0 0,6-17 1 0 0,-9 28 24 0 0,1-1 0 0 0,-1 0 0 0 0,1 0 0 0 0,0 1 0 0 0,0-1 0 0 0,0 1 0 0 0,0-1 0 0 0,0 1 0 0 0,0-1 0 0 0,0 1 0 0 0,0-1 0 0 0,2 0 0 0 0,0-1-4 0 0,-3 2 3 0 0,1 1 0 0 0,-1 0-1 0 0,0 0 1 0 0,0-1 0 0 0,1 1-1 0 0,-1 0 1 0 0,0 0-1 0 0,1 0 1 0 0,-1 0 0 0 0,0-1-1 0 0,1 1 1 0 0,-1 0 0 0 0,0 0-1 0 0,1 0 1 0 0,-1 0 0 0 0,0 0-1 0 0,1 0 1 0 0,-1 0 0 0 0,0 0-1 0 0,1 0 1 0 0,-1 0 0 0 0,0 0-1 0 0,1 0 1 0 0,-1 0 0 0 0,0 0-1 0 0,1 0 1 0 0,-1 0 0 0 0,0 0-1 0 0,1 0 1 0 0,-1 1 0 0 0,0-1-1 0 0,1 0 1 0 0,-1 0 0 0 0,0 0-1 0 0,1 1 1 0 0,-1-1 0 0 0,0 0-1 0 0,0 0 1 0 0,1 0 0 0 0,-1 1-1 0 0,0-1 1 0 0,0 0 0 0 0,0 1-1 0 0,1-1 1 0 0,-1 0 0 0 0,0 1-1 0 0,0-1 1 0 0,11 22 17 0 0,-8-16-12 0 0,4 6 14 0 0,0 1 1 0 0,1-2-1 0 0,0 1 0 0 0,18 19 0 0 0,-19-24-439 0 0,1 0 0 0 0,-1 0 0 0 0,1-1-1 0 0,1 0 1 0 0,-1 0 0 0 0,1-1 0 0 0,16 7 0 0 0,-21-11-624 0 0,0 1 1 0 0,-1-1-1 0 0,1-1 0 0 0,0 1 1 0 0,-1-1-1 0 0,7 1 1 0 0,6-1-5477 0 0</inkml:trace>
  <inkml:trace contextRef="#ctx0" brushRef="#br0" timeOffset="1">624 156 2760 0 0,'-2'-27'-697'0'0,"1"24"1460"0"0,1 0 1 0 0,-1 0-1 0 0,-1 1 0 0 0,1-1 1 0 0,0 0-1 0 0,-1 1 0 0 0,1-1 1 0 0,-1 1-1 0 0,0-1 0 0 0,0 1 1 0 0,0 0-1 0 0,0 0 0 0 0,0 0 1 0 0,0 0-1 0 0,0 0 0 0 0,-1 0 1 0 0,1 1-1 0 0,-5-3 0 0 0,6 3-351 0 0,0 1-1 0 0,0-1 0 0 0,0 1 1 0 0,-1-1-1 0 0,1 1 0 0 0,0 0 1 0 0,0-1-1 0 0,-1 1 1 0 0,1 0-1 0 0,0 0 0 0 0,0 0 1 0 0,-1 0-1 0 0,1 0 0 0 0,0 0 1 0 0,-3 0-1 0 0,-4 3-264 0 0,7-2-32 0 0,0 2-56 0 0,-2 4 30 0 0,0 0 0 0 0,1 0 1 0 0,0 1-1 0 0,1-1 1 0 0,0 1-1 0 0,0-1 1 0 0,0 14-1 0 0,2 0 57 0 0,7 34 1 0 0,-5-35-136 0 0,-2-11-3 0 0,0-1-1 0 0,1 1 1 0 0,0-1-1 0 0,0 1 1 0 0,1-1-1 0 0,4 9 1 0 0,6 8 2 0 0,-13-25 1 0 0,0 1-1 0 0,1-1 1 0 0,-1 1-1 0 0,0-1 1 0 0,1 1 0 0 0,-1 0-1 0 0,1-1 1 0 0,-1 1-1 0 0,1-1 1 0 0,-1 0-1 0 0,1 1 1 0 0,-1-1 0 0 0,1 1-1 0 0,-1-1 1 0 0,1 0-1 0 0,0 0 1 0 0,-1 1-1 0 0,1-1 1 0 0,0 0-1 0 0,-1 0 1 0 0,1 0 0 0 0,0 1-1 0 0,-1-1 1 0 0,1 0-1 0 0,0 0 1 0 0,-1 0-1 0 0,1 0 1 0 0,0 0-1 0 0,-1 0 1 0 0,1-1 0 0 0,0 1-1 0 0,-1 0 1 0 0,1 0-1 0 0,0 0 1 0 0,-1-1-1 0 0,1 1 1 0 0,0 0-1 0 0,-1-1 1 0 0,1 1 0 0 0,0-1-1 0 0,0 1 31 0 0,0-1-11 0 0,0 0 1 0 0,1 0-1 0 0,-1 0 1 0 0,0 0 0 0 0,1 0-1 0 0,-1 0 1 0 0,0 0-1 0 0,0 0 1 0 0,0-1 0 0 0,0 1-1 0 0,0 0 1 0 0,0-1-1 0 0,1-2 1 0 0,8-21-406 0 0,-8 19 319 0 0,2-7 136 0 0,0-1-1 0 0,-2 1 1 0 0,3-20 0 0 0,2-15 122 0 0,-3 36-186 0 0,-3 10 260 0 0,0 2-404 0 0,1 0 146 0 0,-1 1 0 0 0,1-1 0 0 0,-1 1 0 0 0,1 0 0 0 0,-1-1 0 0 0,0 1 0 0 0,1 0 0 0 0,-1 0 0 0 0,0 0 0 0 0,0 0 0 0 0,0 0 0 0 0,1 0 0 0 0,-1 0 0 0 0,0 0 0 0 0,-1 0 0 0 0,2 2 0 0 0,13 23 344 0 0,-11-16-410 0 0,0-1 0 0 0,0-1 0 0 0,1 1 0 0 0,0 0 0 0 0,0-1 0 0 0,13 13 0 0 0,-14-14-493 0 0,1-1 0 0 0,-1 1 0 0 0,0 0 0 0 0,0 0 1 0 0,-1 0-1 0 0,4 15 0 0 0,-6-13-1337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6.4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 199 12984 0 0,'-11'19'1272'0'0,"18"-9"-1136"0"0,-3 4-136 0 0,-4 6 0 0 0,0-6 832 0 0,6-3 128 0 0,4-1 1303 0 0,-4 4-2135 0 0,0-4-32 0 0</inkml:trace>
  <inkml:trace contextRef="#ctx0" brushRef="#br0" timeOffset="1">49 131 2760 0 0,'-2'-7'298'0'0,"0"1"1"0"0,0 0-1 0 0,1-1 1 0 0,0 1-1 0 0,0 0 1 0 0,0-1-1 0 0,1-11 1 0 0,0 18-95 0 0,0 0 1 0 0,0-1 0 0 0,0 1-1 0 0,0 0 1 0 0,0-1 0 0 0,1 1-1 0 0,-1 0 1 0 0,0-1 0 0 0,0 1-1 0 0,0 0 1 0 0,1 0 0 0 0,-1-1-1 0 0,0 1 1 0 0,0 0 0 0 0,0 0-1 0 0,1-1 1 0 0,-1 1 0 0 0,0 0-1 0 0,1 0 1 0 0,-1 0 0 0 0,0-1-1 0 0,1 1 1 0 0,-1 0 0 0 0,0 0-1 0 0,0 0 1 0 0,1 0 0 0 0,-1 0-1 0 0,1 0 1 0 0,-1-1 0 0 0,0 1-1 0 0,1 0 1 0 0,-1 0-1 0 0,0 0 1 0 0,1 0 0 0 0,-1 1-1 0 0,12 0 986 0 0,-9 0-890 0 0,0 0 0 0 0,0 0-1 0 0,0 0 1 0 0,0 1 0 0 0,0-1 0 0 0,-1 1 0 0 0,1 0-1 0 0,0-1 1 0 0,-1 1 0 0 0,1 1 0 0 0,-1-1 0 0 0,3 4-1 0 0,3 3-69 0 0,12 21-1 0 0,-14-21 219 0 0,0 1-240 0 0,0 1 0 0 0,0 0 0 0 0,-1 1 1 0 0,-1-1-1 0 0,0 1 0 0 0,3 14 0 0 0,8 16 520 0 0,-10-29-255 0 0,7 24-1 0 0,-11-34-394 0 0,-1 0 0 0 0,1 0 0 0 0,0 0 0 0 0,0 0 0 0 0,0 0 0 0 0,1 0 0 0 0,1 2 0 0 0,-2-3 986 0 0,6-7-873 0 0,-4 3-171 0 0,-1 1-1 0 0,0-1 1 0 0,0-1 0 0 0,0 1 0 0 0,-1 0-1 0 0,1 0 1 0 0,-1-1 0 0 0,1 1 0 0 0,-1-1-1 0 0,1 0 1 0 0,-1 1 0 0 0,1-5-1 0 0,0-2 32 0 0,0 0-1 0 0,1-15 1 0 0,0-1 25 0 0,-3 21-35 0 0,1 0 1 0 0,-1 0-1 0 0,0 0 1 0 0,-1-8 0 0 0,1-15 245 0 0,1 12-150 0 0,1 0 0 0 0,1 0 1 0 0,1 0-1 0 0,0 0 0 0 0,1 1 1 0 0,0-1-1 0 0,1 1 0 0 0,14-23 1 0 0,-16 31-92 0 0,-2 2-14 0 0,0 1-1 0 0,0 1 1 0 0,0-1 0 0 0,0 0 0 0 0,0 0 0 0 0,4-2 0 0 0,-5 5-25 0 0,-1-1 0 0 0,1 1 0 0 0,0-1 0 0 0,0 1 0 0 0,-1 0 0 0 0,1-1 0 0 0,0 1 1 0 0,0 0-1 0 0,0 0 0 0 0,0-1 0 0 0,0 1 0 0 0,-1 0 0 0 0,1 0 0 0 0,0 0 0 0 0,0 0 1 0 0,0 0-1 0 0,0 0 0 0 0,0 0 0 0 0,0 1 0 0 0,0-1 0 0 0,-1 0 0 0 0,1 0 0 0 0,0 1 1 0 0,0-1-1 0 0,0 0 0 0 0,0 1 0 0 0,-1-1 0 0 0,1 1 0 0 0,1 0 0 0 0,3 3 11 0 0,-1 0 0 0 0,1 0 0 0 0,-1 1 0 0 0,0 0 0 0 0,-1-1 0 0 0,1 1 0 0 0,-1 0 0 0 0,0 1 0 0 0,5 8 0 0 0,-4-5-56 0 0,1 0 1 0 0,0-1-1 0 0,10 13 1 0 0,-10-15-169 0 0,3 3-402 0 0,-1-1-1 0 0,0 1 0 0 0,10 17 1 0 0,-11-13-170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3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1 2304 0 0,'2'0'167'0'0,"10"-4"3910"0"0,-7 6-2953 0 0,0 0 1 0 0,1 0 0 0 0,-1 0-1 0 0,0 1 1 0 0,0-1 0 0 0,-1 1-1 0 0,8 5 1 0 0,-7-4 251 0 0,0 0-905 0 0,-1 1 0 0 0,1-1 0 0 0,-1 1 0 0 0,0 0 0 0 0,-1 1 0 0 0,1-1 0 0 0,-1 0 1 0 0,0 1-1 0 0,0 0 0 0 0,0 0 0 0 0,1 7 0 0 0,12 33 916 0 0,-15-44-1157 0 0,4 7 273 0 0,-1-17-490 0 0,0 0 0 0 0,-1 0 1 0 0,1 0-1 0 0,-2 0 0 0 0,1 0 0 0 0,-1-1 0 0 0,0 1 1 0 0,-1-1-1 0 0,0 0 0 0 0,0-10 0 0 0,0 5 19 0 0,4-28 0 0 0,-4 39-32 0 0,1-5 0 0 0,0 1 0 0 0,1 0 0 0 0,0 0 0 0 0,7-12 0 0 0,-5 10 0 0 0,-4 8 5 0 0,0 0 0 0 0,0 0-1 0 0,-1 0 1 0 0,1 0 0 0 0,0 0-1 0 0,0 0 1 0 0,0 0 0 0 0,0 0-1 0 0,0 0 1 0 0,0 0 0 0 0,1 1-1 0 0,0-2 1 0 0,-1 2-2 0 0,-1 0 0 0 0,1 0 0 0 0,-1 0 0 0 0,1 0 0 0 0,-1 0-1 0 0,1-1 1 0 0,-1 1 0 0 0,1 0 0 0 0,0 1 0 0 0,-1-1 0 0 0,1 0 0 0 0,-1 0 0 0 0,1 0 0 0 0,-1 0-1 0 0,1 0 1 0 0,-1 0 0 0 0,1 1 0 0 0,-1-1 0 0 0,1 0 0 0 0,0 1 0 0 0,1 0 9 0 0,-1 1 0 0 0,1 0 0 0 0,0 0 0 0 0,-1 0 1 0 0,1 0-1 0 0,-1 0 0 0 0,0 0 0 0 0,2 3 0 0 0,0 0 20 0 0,1 0 8 0 0,0 0 1 0 0,0 0-1 0 0,-1 1 0 0 0,1-1 1 0 0,-1 1-1 0 0,-1 0 0 0 0,1 0 1 0 0,-1 0-1 0 0,0 0 1 0 0,1 7-1 0 0,-1-7-34 0 0,1-1 0 0 0,-1 0 0 0 0,1 0 0 0 0,0 0 0 0 0,0 0-1 0 0,0-1 1 0 0,1 1 0 0 0,4 4 0 0 0,-3-3-19 0 0,-2-3-99 0 0,-1 0 1 0 0,1 0-1 0 0,0 0 0 0 0,0-1 1 0 0,0 1-1 0 0,5 3 0 0 0,-4-3 19 0 0,-3-2-420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27.1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3 17503 0 0,'12'89'1904'0'0,"-8"-66"-1482"0"0,7 27-1 0 0,-1-9 668 0 0,-8-28-734 0 0,-2-12-318 0 0,0 0 1 0 0,0 0-1 0 0,0 0 1 0 0,0 1 0 0 0,0-1-1 0 0,1 0 1 0 0,-1 0-1 0 0,1 0 1 0 0,-1 0-1 0 0,0 0 1 0 0,1 0-1 0 0,0 1 1 0 0,0 0 462 0 0,4-12-357 0 0,-3-2-130 0 0,-1 0 0 0 0,0-1 0 0 0,-1 1 0 0 0,-1-1 0 0 0,-2-13 0 0 0,1 8-41 0 0,0 1 0 0 0,1-1 0 0 0,1 0 0 0 0,0 0 0 0 0,2 1 0 0 0,0-1 0 0 0,1 0 0 0 0,0 1 0 0 0,8-21 0 0 0,-3 11-380 0 0,-7 22 247 0 0,1-1 1 0 0,-1 1-1 0 0,1 0 1 0 0,0 0-1 0 0,1 0 0 0 0,-1 0 1 0 0,5-6-1 0 0,1 0-984 0 0,1 0 1 0 0,0 1-1 0 0,13-11 1 0 0,-21 21 1015 0 0,0-1 1 0 0,0 1-1 0 0,0 0 1 0 0,-1 0 0 0 0,1-1-1 0 0,0 1 1 0 0,0 0-1 0 0,0 0 1 0 0,0 0-1 0 0,-1 0 1 0 0,1 0 0 0 0,0 0-1 0 0,0 0 1 0 0,0 0-1 0 0,-1 1 1 0 0,1-1 0 0 0,0 0-1 0 0,0 0 1 0 0,0 1-1 0 0,1 0 1 0 0,14 7 683 0 0,-16-8-552 0 0,8 7 879 0 0,0 1-1 0 0,12 12 1 0 0,-19-19-812 0 0,-1-1 0 0 0,0 0 0 0 0,1 1 0 0 0,-1-1-1 0 0,0 1 1 0 0,0-1 0 0 0,1 0 0 0 0,-1 1 0 0 0,0-1 0 0 0,0 1 0 0 0,0-1-1 0 0,0 0 1 0 0,1 1 0 0 0,-1-1 0 0 0,0 1 0 0 0,0-1 0 0 0,0 1 0 0 0,0-1-1 0 0,0 1 1 0 0,0 4 202 0 0,6 7 291 0 0,-3-5-272 0 0,0 0 0 0 0,-1 0 1 0 0,0 0-1 0 0,0 0 0 0 0,1 8 0 0 0,2 4 117 0 0,-4-14-321 0 0,0 0 0 0 0,0-1 0 0 0,0 1 0 0 0,0 6-1 0 0,-1-1 22 0 0,-1-4-64 0 0,1 1 0 0 0,0-1 1 0 0,0 1-1 0 0,1-1 1 0 0,0 1-1 0 0,0-1 0 0 0,1 0 1 0 0,-1 1-1 0 0,1-1 1 0 0,1 0-1 0 0,2 7 0 0 0,3 4-1 0 0,-7-14-35 0 0,0 0 0 0 0,0-1-1 0 0,0 1 1 0 0,1 0-1 0 0,-1-1 1 0 0,1 1 0 0 0,1 2-1 0 0,-2-4 1 0 0,0-1 0 0 0,0 1-1 0 0,0 0 1 0 0,0-1-1 0 0,0 1 1 0 0,0 0 0 0 0,0-1-1 0 0,0 1 1 0 0,0-1 0 0 0,0 0-1 0 0,1 1 1 0 0,-1-1 0 0 0,0 0-1 0 0,0 1 1 0 0,0-1 0 0 0,1 0-1 0 0,-1 0 1 0 0,0 0 0 0 0,0 0-1 0 0,0-1 1 0 0,1 1 0 0 0,0 0-1 0 0,0-1 0 0 0,0 1 0 0 0,0 0 0 0 0,-1-1 0 0 0,1 1 0 0 0,0-1 0 0 0,-1 0 0 0 0,1 0 0 0 0,0 1 0 0 0,-1-1 0 0 0,1 0-1 0 0,-1 0 1 0 0,0 0 0 0 0,1-1 0 0 0,-1 1 0 0 0,0 0 0 0 0,0 0 0 0 0,1-1 0 0 0,0-2 0 0 0,1 0 22 0 0,-1-1 0 0 0,-1 0 0 0 0,1 1 0 0 0,-1-1 0 0 0,2-6 0 0 0,2-12 65 0 0,2-4 94 0 0,-1 0 0 0 0,2-32 0 0 0,-1 10 144 0 0,-5 32 77 0 0,1-33 0 0 0,-3 49-318 0 0,0-12-83 0 0,0 13 61 0 0,0-1 0 0 0,0 1 0 0 0,0-1 0 0 0,0 1 0 0 0,0 0 0 0 0,0-1 0 0 0,1 1 0 0 0,-1-1 0 0 0,0 1 0 0 0,0-1 0 0 0,0 1 0 0 0,0 0 0 0 0,0-1 0 0 0,1 1 0 0 0,-1-1 0 0 0,0 1 0 0 0,0 0 0 0 0,1-1 0 0 0,-1 1 0 0 0,0 0 0 0 0,1-1 0 0 0,-1 1 0 0 0,0 0 0 0 0,1 0 0 0 0,0-1 0 0 0,0 3-222 0 0,9 17-243 0 0,-6-13 347 0 0,-1 0 1 0 0,0 0-1 0 0,4 9 0 0 0,3 9 430 0 0,-7-17-273 0 0,0 1-1 0 0,0-1 0 0 0,3 15 1 0 0,-4-13-186 0 0,-2-5 40 0 0,1-1 1 0 0,-1 1 0 0 0,1-1-1 0 0,0 0 1 0 0,0 1 0 0 0,0-1 0 0 0,1 0-1 0 0,-1 1 1 0 0,1-1 0 0 0,0 0-1 0 0,2 3 1 0 0,9 19-1192 0 0,-3-6-6010 0 0,-1-8-376 0 0</inkml:trace>
  <inkml:trace contextRef="#ctx0" brushRef="#br0" timeOffset="1">505 93 14600 0 0,'-1'-11'113'0'0,"-4"-71"4019"0"0,7 85-2663 0 0,2 4-1122 0 0,0 1-1 0 0,0-1 1 0 0,-1 1 0 0 0,0 0-1 0 0,0 0 1 0 0,1 11 0 0 0,7 54 60 0 0,-5-30-64 0 0,16 55 49 0 0,-4-25-136 0 0,-11-45-201 0 0,1-1 0 0 0,16 35-1 0 0,-19-51-39 0 0,1 1-1 0 0,0-1 0 0 0,1 0 1 0 0,1-1-1 0 0,-1 1 1 0 0,2-2-1 0 0,-1 1 0 0 0,1-1 1 0 0,19 15-1 0 0,-26-22 16 0 0,1-1-1 0 0,0 1 1 0 0,-1-1-1 0 0,1 1 0 0 0,0-1 1 0 0,0 0-1 0 0,0 0 1 0 0,0 0-1 0 0,0 0 1 0 0,0 0-1 0 0,0-1 1 0 0,0 1-1 0 0,0-1 0 0 0,0 0 1 0 0,0 0-1 0 0,0 0 1 0 0,1-1-1 0 0,-1 1 1 0 0,0-1-1 0 0,0 1 1 0 0,0-1-1 0 0,0 0 0 0 0,0 0 1 0 0,-1-1-1 0 0,1 1 1 0 0,0 0-1 0 0,0-1 1 0 0,-1 0-1 0 0,1 0 1 0 0,-1 1-1 0 0,1-2 0 0 0,-1 1 1 0 0,0 0-1 0 0,0 0 1 0 0,3-4-1 0 0,1-3-5 0 0,-1 0 0 0 0,0-1 0 0 0,0 1 0 0 0,-1-1 0 0 0,0 0 0 0 0,0 0 0 0 0,-1 0 0 0 0,-1-1 0 0 0,0 1 0 0 0,1-13 0 0 0,-2 9 199 0 0,0 1 0 0 0,-2-1 0 0 0,1 1 0 0 0,-2 0-1 0 0,0-1 1 0 0,0 1 0 0 0,-8-23 0 0 0,9 33-203 0 0,0 1 0 0 0,0 0-1 0 0,0 0 1 0 0,-1 0 0 0 0,1 0 0 0 0,0 0 0 0 0,-1 0 0 0 0,0 0 0 0 0,1 0-1 0 0,-1 1 1 0 0,0-1 0 0 0,0 1 0 0 0,0-1 0 0 0,0 1 0 0 0,0 0 0 0 0,0 0 0 0 0,0 0-1 0 0,0 0 1 0 0,-4-2 0 0 0,4 3 156 0 0,-7 11 0 0 0,6-7-177 0 0,0 1 0 0 0,1 0 1 0 0,0 0-1 0 0,0 0 0 0 0,0 0 0 0 0,1 0 0 0 0,0 1 0 0 0,0-1 0 0 0,0 0 0 0 0,1 1 0 0 0,0 9 1 0 0,0-3-17 0 0,1 0 0 0 0,1-1 1 0 0,0 1-1 0 0,5 14 1 0 0,0-6-42 0 0,2 1 0 0 0,0-1 0 0 0,1-1 1 0 0,1 0-1 0 0,22 29 0 0 0,-29-43 38 0 0,0-1 1 0 0,0 1-1 0 0,1-1 0 0 0,-1 1 1 0 0,1-1-1 0 0,0-1 0 0 0,0 1 1 0 0,9 4-1 0 0,2 0 97 0 0,30 10-1 0 0,-38-16-78 0 0,0-1-1 0 0,0 1 1 0 0,1-1-1 0 0,-1-1 1 0 0,0 0 0 0 0,13-1-1 0 0,2 1-83 0 0,-17-1-251 0 0,0 0 0 0 0,-1 0 0 0 0,1 0 0 0 0,-1-1 0 0 0,1 0 0 0 0,-1 0 0 0 0,0 0 0 0 0,0-1 0 0 0,0 0 0 0 0,0 0 0 0 0,0 0 0 0 0,0 0 0 0 0,-1-1 0 0 0,5-4 0 0 0,13-12-8016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2.1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38 9672 0 0,'0'0'8689'0'0,"1"3"-8341"0"0,9 13 127 0 0,-7-12-440 0 0,-1-1 0 0 0,1 1 1 0 0,-1-1-1 0 0,0 1 1 0 0,-1 0-1 0 0,3 5 0 0 0,10 31 325 0 0,-10-33-107 0 0,-1 1 0 0 0,-1-1 0 0 0,1 0 0 0 0,-1 1 0 0 0,0 0 0 0 0,-1-1 0 0 0,1 11 0 0 0,4 17 539 0 0,-6-35-782 0 0,0 1-1 0 0,0-1 0 0 0,0 0 1 0 0,0 1-1 0 0,0-1 1 0 0,0 0-1 0 0,0 1 0 0 0,0-1 1 0 0,0 0-1 0 0,0 1 0 0 0,0-1 1 0 0,0 0-1 0 0,0 0 1 0 0,1 1-1 0 0,-1-1 0 0 0,0 0 1 0 0,0 1-1 0 0,0-1 0 0 0,0 0 1 0 0,1 0-1 0 0,-1 1 1 0 0,0-1-1 0 0,0 0 0 0 0,1 0 1 0 0,-1 1-1 0 0,0-1 0 0 0,0 0 1 0 0,1 0-1 0 0,-1 0 1 0 0,0 0-1 0 0,1 1 0 0 0,-1-1 1 0 0,0 0-1 0 0,0 0 0 0 0,1 0 1 0 0,13-4 372 0 0,7-9 254 0 0,-14 6-435 0 0,1-1-1 0 0,-1 1 1 0 0,-1-1-1 0 0,0 0 1 0 0,0-1-1 0 0,0 1 1 0 0,6-16-1 0 0,-7 12-202 0 0,0 1 1 0 0,14-21-1 0 0,1-1 318 0 0,-7 9 96 0 0,1 1 1 0 0,19-23-1 0 0,-18 25-161 0 0,20-35 0 0 0,-3 2 43 0 0,-10 21-58 0 0,-2 0 0 0 0,-1-1 0 0 0,20-50 0 0 0,-11 20-92 0 0,-2 5-91 0 0,7-23-143 0 0,-26 69-64 0 0,-6 11 37 0 0,0-1 0 0 0,0 1 0 0 0,0 0 0 0 0,0 0 0 0 0,0 0 0 0 0,0-1 0 0 0,-1 1 0 0 0,1 0 0 0 0,0-4 0 0 0,-2 6 76 0 0,1-1 1 0 0,0 1-1 0 0,0 0 1 0 0,0 0-1 0 0,0 0 1 0 0,0-1-1 0 0,0 1 1 0 0,0 0 0 0 0,1 0-1 0 0,-1-1 1 0 0,0 1-1 0 0,0 0 1 0 0,0 0-1 0 0,0 0 1 0 0,0-1-1 0 0,0 1 1 0 0,0 0-1 0 0,0 0 1 0 0,0 0-1 0 0,1 0 1 0 0,-1-1-1 0 0,0 1 1 0 0,0 0-1 0 0,0 0 1 0 0,0 0-1 0 0,1 0 1 0 0,-1-1-1 0 0,0 1 1 0 0,0 0 0 0 0,1 0-1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4.0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4 6448 0 0,'1'2'9229'0'0,"0"0"-8974"0"0,1 0 0 0 0,-1 1 0 0 0,1-1 0 0 0,0 0 1 0 0,0 0-1 0 0,0-1 0 0 0,0 1 0 0 0,0 0 0 0 0,0-1 0 0 0,1 1 0 0 0,-1-1 1 0 0,0 1-1 0 0,1-1 0 0 0,-1 0 0 0 0,1 0 0 0 0,0 0 0 0 0,-1-1 0 0 0,1 1 1 0 0,3 0-1 0 0,0 0-50 0 0,-1 0 1 0 0,0-1 0 0 0,1 1-1 0 0,-1-1 1 0 0,1 0-1 0 0,-1 0 1 0 0,1-1-1 0 0,9-2 1 0 0,-6-3 337 0 0,-4 2-453 0 0,2 0 2 0 0,1 0-1 0 0,-1 0 1 0 0,0-1-1 0 0,8-7 1 0 0,-13 9 4 0 0,1 1 0 0 0,-1-1 0 0 0,0 0-1 0 0,0 0 1 0 0,0 0 0 0 0,0 0 0 0 0,0 0 0 0 0,-1 0 0 0 0,1 0 0 0 0,-1 0 0 0 0,0-1-1 0 0,0 1 1 0 0,1-7 0 0 0,0-4 17 0 0,-1 7-81 0 0,0 1 1 0 0,0-1-1 0 0,-1 1 1 0 0,0-1-1 0 0,0 1 1 0 0,-1-1 0 0 0,0 1-1 0 0,-2-11 1 0 0,2 16-32 0 0,1-1 0 0 0,-1 1 0 0 0,1 0 0 0 0,-1-1 0 0 0,0 1 0 0 0,0 0 0 0 0,0-1 0 0 0,0 1 0 0 0,0 0 0 0 0,0 0 0 0 0,-1-1 0 0 0,-2-2 8 0 0,3 3-3 0 0,0 0-1 0 0,0-1 1 0 0,0 1 0 0 0,0 0 0 0 0,-1 0-1 0 0,1 0 1 0 0,0 0 0 0 0,-1 0-1 0 0,-1 0 1 0 0,-6 1-15 0 0,5 1 4 0 0,1-1-20 0 0,0 0 0 0 0,0 1 0 0 0,0-1 1 0 0,0 1-1 0 0,1 0 0 0 0,-1 0 1 0 0,0 0-1 0 0,1 0 0 0 0,-1 0 0 0 0,1 1 1 0 0,-1-1-1 0 0,1 1 0 0 0,0-1 1 0 0,-1 1-1 0 0,1 0 0 0 0,0 0 0 0 0,0 0 1 0 0,0 0-1 0 0,1 1 0 0 0,-1-1 1 0 0,0 0-1 0 0,1 1 0 0 0,-1-1 1 0 0,1 1-1 0 0,0-1 0 0 0,0 1 0 0 0,0 0 1 0 0,0 0-1 0 0,0 2 0 0 0,-6 16-99 0 0,6-18 113 0 0,0 0 0 0 0,0 0 0 0 0,0 1 0 0 0,0-1 0 0 0,0 0 0 0 0,0 6 0 0 0,1 3-13 0 0,0 1 0 0 0,1-1 0 0 0,0 0 1 0 0,1 1-1 0 0,0-1 0 0 0,8 21 0 0 0,-9-30-34 0 0,1 1 0 0 0,0-1 0 0 0,0 0-1 0 0,1 0 1 0 0,-1 0 0 0 0,1 0 0 0 0,-1 0-1 0 0,1 0 1 0 0,0 0 0 0 0,0-1 0 0 0,0 0-1 0 0,1 1 1 0 0,-1-1 0 0 0,0 0 0 0 0,1-1 0 0 0,-1 1-1 0 0,1-1 1 0 0,0 1 0 0 0,-1-1 0 0 0,1 0-1 0 0,0 0 1 0 0,0-1 0 0 0,0 1 0 0 0,0-1-1 0 0,0 0 1 0 0,-1 0 0 0 0,1 0 0 0 0,0-1 0 0 0,0 1-1 0 0,0-1 1 0 0,0 0 0 0 0,0 0 0 0 0,6-3-1 0 0,-4 1-345 0 0,22-13-5922 0 0,-11 0-443 0 0</inkml:trace>
  <inkml:trace contextRef="#ctx0" brushRef="#br0" timeOffset="1">483 1 7832 0 0,'0'0'705'0'0,"-2"0"-577"0"0,-12 0 2234 0 0,6 0-558 0 0,1 0 0 0 0,-1 0 0 0 0,0 1-1 0 0,-12 2 1 0 0,17-2-1589 0 0,1 0 0 0 0,-1 0 0 0 0,0 0 0 0 0,0 1 0 0 0,0-1 0 0 0,1 1 0 0 0,-1-1 0 0 0,0 1 0 0 0,1 0 0 0 0,0 0 0 0 0,-1 1 0 0 0,1-1 0 0 0,0 0 0 0 0,0 1 0 0 0,-2 2 0 0 0,2 0-110 0 0,0-1 0 0 0,-1 1 0 0 0,1 0 0 0 0,1-1 0 0 0,-1 1 0 0 0,1 0 1 0 0,-2 10-1 0 0,-4 14 142 0 0,6-24-236 0 0,-1 0 0 0 0,1 1 1 0 0,0-1-1 0 0,0 0 0 0 0,1 1 1 0 0,0-1-1 0 0,0 0 0 0 0,0 1 1 0 0,0-1-1 0 0,1 0 0 0 0,0 1 0 0 0,0-1 1 0 0,1 0-1 0 0,3 10 0 0 0,1 5-11 0 0,-5-18 0 0 0,0 1 0 0 0,-1 0 0 0 0,1-1 0 0 0,0 1 0 0 0,0-1 0 0 0,0 0 0 0 0,1 1 0 0 0,-1-1 0 0 0,2 3 0 0 0,18 15 0 0 0,-18-18 53 0 0,-1 0-1 0 0,0 0 1 0 0,1 0 0 0 0,0-1-1 0 0,-1 1 1 0 0,1-1-1 0 0,0 1 1 0 0,0-1-1 0 0,0 0 1 0 0,-1 0 0 0 0,1 0-1 0 0,0 0 1 0 0,7 0-1 0 0,-7-3-152 0 0,1 1-1 0 0,-1-1 0 0 0,0 0 1 0 0,0 0-1 0 0,1 0 0 0 0,-1-1 1 0 0,4-4-1 0 0,-2 0 96 0 0,-1 0-1 0 0,0 0 1 0 0,-1-1 0 0 0,0 1-1 0 0,0-1 1 0 0,0 0 0 0 0,1-12-1 0 0,-2 10 6 0 0,1 1 0 0 0,-1-1 0 0 0,1 1 0 0 0,1 0 0 0 0,5-12 0 0 0,-9 21 0 0 0,0 0 0 0 0,0 0 0 0 0,1-1 0 0 0,-1 1 0 0 0,0 0 0 0 0,0 0 0 0 0,0-1 0 0 0,0 1 0 0 0,0 0 0 0 0,0 0 0 0 0,0-1 0 0 0,0 1 0 0 0,1 0 0 0 0,-1 0 0 0 0,0-1 0 0 0,0 1 0 0 0,0 0 0 0 0,0 0 0 0 0,1 0 0 0 0,-1 0 0 0 0,0-1 0 0 0,0 1 0 0 0,1 0 0 0 0,-1 0 0 0 0,0 0 0 0 0,0 0 0 0 0,1 0 0 0 0,-1 0 0 0 0,0-1 0 0 0,0 1 0 0 0,1 0 0 0 0,-1 0 0 0 0,0 0 0 0 0,0 0 0 0 0,1 0 0 0 0,-1 0 0 0 0,0 0 0 0 0,0 0 0 0 0,1 0 0 0 0,-1 0 0 0 0,0 0 0 0 0,1 1 0 0 0,-1-1 0 0 0,0 0 0 0 0,0 0 0 0 0,1 0 0 0 0,-1 0 0 0 0,0 0 0 0 0,0 0 0 0 0,0 1 0 0 0,1-1 0 0 0,-1 0 0 0 0,0 1 0 0 0,6 11 0 0 0,-5-11 0 0 0,19 44 72 0 0,23 70 0 0 0,-4-4-77 0 0,5 21-246 0 0,-39-110-277 0 0,2 0-1 0 0,15 31 1 0 0,-12-38-1169 0 0,2-4-461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4.8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70 15952 0 0,'0'0'1445'0'0,"0"2"-1191"0"0,0 14 14 0 0,0-5 663 0 0,-1-1-1 0 0,2 0 1 0 0,0 0 0 0 0,0 0 0 0 0,3 12-1 0 0,0-6-238 0 0,3 28-1 0 0,-5-27-307 0 0,8 29 0 0 0,-4-26-151 0 0,-2-5-100 0 0,1 0-1 0 0,0 0 1 0 0,1 0-1 0 0,0 0 0 0 0,1-1 1 0 0,14 20-1 0 0,6-6 13 0 0,-19-23-118 0 0,-7-5-24 0 0,-1 1-1 0 0,1-1 1 0 0,0 0 0 0 0,-1 0 0 0 0,1 0 0 0 0,0 0 0 0 0,-1-1-1 0 0,1 1 1 0 0,0 0 0 0 0,-1 0 0 0 0,1 0 0 0 0,-1 0 0 0 0,1-1-1 0 0,0 1 1 0 0,-1 0 0 0 0,1-1 0 0 0,0 1 0 0 0,2-2-1 0 0,1 1-2 0 0,-3 1 0 0 0,1 0 0 0 0,-1 0 0 0 0,1 0 0 0 0,-1-1 0 0 0,0 1 0 0 0,1-1 0 0 0,-1 1 0 0 0,0-1 0 0 0,1 0 0 0 0,-1 1 0 0 0,0-1 0 0 0,0 0 0 0 0,0 0 0 0 0,1 0 0 0 0,-1 0 0 0 0,0 0 0 0 0,0 0 0 0 0,0 0 0 0 0,-1 0 0 0 0,1-1 0 0 0,0 1 0 0 0,0 0 0 0 0,0-2 0 0 0,6-8-11 0 0,-4 7 4 0 0,0 0-1 0 0,-1 0 0 0 0,0-1 1 0 0,1 1-1 0 0,-2 0 0 0 0,1-1 1 0 0,2-7-1 0 0,2-46-60 0 0,-1-64 0 0 0,-5 113 68 0 0,-1 1 0 0 0,0-1 0 0 0,0 1 0 0 0,-1-1 0 0 0,0 1 0 0 0,-6-13 0 0 0,7 18 1 0 0,1-2-2 0 0,0-7 12 0 0,0 15-6 0 0,1-1 0 0 0,0 0 0 0 0,-1 1 1 0 0,1-1-1 0 0,0 0 0 0 0,0 0 0 0 0,2 3 0 0 0,4 8 7 0 0,23 75-38 0 0,-27-83-8 0 0,-1 0 0 0 0,1 0 0 0 0,1 0 0 0 0,-1-1 0 0 0,8 8 0 0 0,-7-7-123 0 0,1-1 0 0 0,-2 1 0 0 0,1 0-1 0 0,4 7 1 0 0,-8-11 125 0 0,1 0 0 0 0,0 0 0 0 0,-1-1-1 0 0,1 1 1 0 0,0 0 0 0 0,-1 0 0 0 0,1-1 0 0 0,0 1-1 0 0,0-1 1 0 0,0 1 0 0 0,0-1 0 0 0,0 1 0 0 0,0-1 0 0 0,0 1-1 0 0,0-1 1 0 0,0 0 0 0 0,0 0 0 0 0,0 1 0 0 0,0-1-1 0 0,1 0 1 0 0,26 0-786 0 0,-17-1 392 0 0,-8 1 86 0 0,0-1-1 0 0,1 1 1 0 0,-1-1-1 0 0,0 0 1 0 0,1 0-1 0 0,-1 0 1 0 0,0-1-1 0 0,0 1 0 0 0,0-1 1 0 0,0 0-1 0 0,-1 0 1 0 0,1 0-1 0 0,3-3 1 0 0,3-3-1227 0 0,-1 0 1 0 0,12-14 0 0 0,-3 1 155 0 0,-9 13 699 0 0,-1 0-1 0 0,0 0 1 0 0,-1-1-1 0 0,0-1 0 0 0,0 1 1 0 0,6-15-1 0 0,1-9-1189 0 0,14-45 3232 0 0,-25 71-638 0 0,-1 0-1 0 0,1 1 1 0 0,-1-1-1 0 0,0 0 0 0 0,-1 0 1 0 0,0 1-1 0 0,0-1 1 0 0,-1-8-1 0 0,-1-1 1353 0 0,2 14-1769 0 0,1 0-1 0 0,-2 0 1 0 0,1 0 0 0 0,0 1-1 0 0,0-1 1 0 0,0 0-1 0 0,-1 0 1 0 0,1 0-1 0 0,-1 1 1 0 0,0-1 0 0 0,1 0-1 0 0,-1 0 1 0 0,0 1-1 0 0,0-1 1 0 0,0 1-1 0 0,0-1 1 0 0,0 1 0 0 0,-1-1-1 0 0,-2-2 965 0 0,2 4-439 0 0,0 0-639 0 0,-1 0 1 0 0,0 0-1 0 0,0 0 1 0 0,0 1-1 0 0,0-1 1 0 0,1 1-1 0 0,-1-1 1 0 0,0 1-1 0 0,0 0 1 0 0,1 0-1 0 0,-4 1 1 0 0,4 0-114 0 0,0 0 0 0 0,-1 1-1 0 0,1-1 1 0 0,0 0 0 0 0,0 1 0 0 0,0-1-1 0 0,1 1 1 0 0,-1-1 0 0 0,0 1 0 0 0,-1 6 0 0 0,1-4-45 0 0,0 1 1 0 0,0 0 0 0 0,1-1 0 0 0,0 1 0 0 0,0 0-1 0 0,1 0 1 0 0,0 10 0 0 0,-2 15 75 0 0,2-14 60 0 0,0-1 0 0 0,1 1 0 0 0,1-1 0 0 0,0 1 0 0 0,1-1 0 0 0,1 0 0 0 0,7 19 0 0 0,-9-29-321 0 0,1 0 0 0 0,-1 0 1 0 0,1 0-1 0 0,0 0 0 0 0,6 7 0 0 0,2-4 166 0 0,-10-9 16 0 0,1 1 0 0 0,0-1 0 0 0,-1 1 0 0 0,1-1 0 0 0,0 0 0 0 0,-1 0 0 0 0,1 0 0 0 0,0 0 0 0 0,0 0 0 0 0,-1 0 0 0 0,3-1 0 0 0,7-4 0 0 0,-9 2 0 0 0,1 1 0 0 0,0-1 0 0 0,-1 0 0 0 0,0 0 0 0 0,0 0 0 0 0,0 0 0 0 0,0 0 0 0 0,0 0 0 0 0,0-1 0 0 0,0-3 0 0 0,11-40 0 0 0,-1 0 0 0 0,10-15 203 0 0,-22 58-151 0 0,1 1-1 0 0,0 0 1 0 0,0 0 0 0 0,1 0 0 0 0,-1 0-1 0 0,1 0 1 0 0,0 0 0 0 0,-1 0-1 0 0,4-3 1 0 0,-4 5-37 0 0,0 0 0 0 0,0 0 1 0 0,0 0-1 0 0,0 0 0 0 0,-1 0 0 0 0,1 0 0 0 0,0 0 0 0 0,0 0 0 0 0,-1 0 0 0 0,1-1 0 0 0,-1 1 1 0 0,1 0-1 0 0,-1 0 0 0 0,1-1 0 0 0,-1 1 0 0 0,0 0 0 0 0,1-3 0 0 0,-2 2-14 0 0,1-2-3 0 0,9-5 14 0 0,-8 9-10 0 0,-1 0 1 0 0,1 0-1 0 0,0 0 0 0 0,0 0 1 0 0,-1 0-1 0 0,1 0 0 0 0,0 0 1 0 0,0 0-1 0 0,-1 0 1 0 0,1 0-1 0 0,0 0 0 0 0,0 0 1 0 0,-1 0-1 0 0,1 1 0 0 0,0-1 1 0 0,-1 0-1 0 0,1 0 0 0 0,0 1 1 0 0,-1-1-1 0 0,1 1 1 0 0,0 0-1 0 0,0-1-1 0 0,2 1 2 0 0,1 1 0 0 0,-1-1 0 0 0,0 1 0 0 0,-1-1 0 0 0,1 1 0 0 0,0 0 0 0 0,0 0-1 0 0,-1 0 1 0 0,1 1 0 0 0,-1-1 0 0 0,0 1 0 0 0,1-1 0 0 0,-1 1 0 0 0,-1 0 0 0 0,1 0 0 0 0,0 0 0 0 0,-1 0 0 0 0,1 0-1 0 0,-1 0 1 0 0,0 0 0 0 0,2 6 0 0 0,-2-4-32 0 0,0-1 0 0 0,0 1-1 0 0,1-1 1 0 0,0 1 0 0 0,0-1-1 0 0,0 0 1 0 0,1 1 0 0 0,-1-1-1 0 0,7 7 1 0 0,-7-9-322 0 0</inkml:trace>
  <inkml:trace contextRef="#ctx0" brushRef="#br0" timeOffset="1">747 351 13904 0 0,'0'0'1261'0'0,"7"-1"-1010"0"0,2-8 482 0 0,-8 7-424 0 0,0 1 0 0 0,0 0 0 0 0,0 0 0 0 0,0-1-1 0 0,1 1 1 0 0,-1 0 0 0 0,0 0 0 0 0,1 0-1 0 0,-1 0 1 0 0,4-1 0 0 0,51-22 4934 0 0,-21 7-3934 0 0,-25 12-1567 0 0,0 0 0 0 0,12-3 1 0 0,-20 7-42 0 0,0 0 0 0 0,0 0 0 0 0,-1 0 0 0 0,1 0 0 0 0,0 0 0 0 0,-1 0 0 0 0,1 0 0 0 0,-1-1 0 0 0,1 1 1 0 0,1-2-1 0 0,3-7-7762 0 0</inkml:trace>
  <inkml:trace contextRef="#ctx0" brushRef="#br0" timeOffset="2">873 1 14688 0 0,'0'0'1328'0'0,"-1"2"-883"0"0,-2 9 425 0 0,0-1 1 0 0,1 1-1 0 0,1 0 0 0 0,0 0 1 0 0,0-1-1 0 0,1 1 0 0 0,0 0 1 0 0,2 12-1 0 0,9 33 503 0 0,-3-15-828 0 0,19 60 1 0 0,-22-86-513 0 0,0 1-8 0 0,0-1 1 0 0,1 1-1 0 0,1-2 0 0 0,0 1 1 0 0,16 23-1 0 0,-4-12-25 0 0,-14-18 0 0 0,0 0 0 0 0,0-1 0 0 0,1 1 0 0 0,1-1 0 0 0,13 12 0 0 0,0-3-26 0 0,-16-11 13 0 0,1-2 0 0 0,-1 1 0 0 0,1 0 0 0 0,0-1 0 0 0,0 0-1 0 0,0 0 1 0 0,0 0 0 0 0,7 2 0 0 0,17 4-109 0 0,-28-9 116 0 0,-1-1 1 0 0,1 1 0 0 0,-1 0 0 0 0,1 0 0 0 0,-1 0-1 0 0,0 0 1 0 0,1-1 0 0 0,-1 1 0 0 0,1 0 0 0 0,-1 0-1 0 0,0-1 1 0 0,1 1 0 0 0,-1 0 0 0 0,0-1 0 0 0,1 1-1 0 0,-1 0 1 0 0,0-1 0 0 0,0 1 0 0 0,1-1 0 0 0,-1 1-1 0 0,0-1 1 0 0,0 1 0 0 0,0 0 0 0 0,0-1 0 0 0,1 1-1 0 0,-1-2 1 0 0,0 2-12 0 0,15-22-153 0 0,-13 19 129 0 0,1 0 0 0 0,-1 0 0 0 0,0 0 0 0 0,0-1 0 0 0,0 1 0 0 0,2-5 0 0 0,51-137-374 0 0,-53 134 415 0 0,1 0 0 0 0,-2 0 0 0 0,1 0 0 0 0,-2 0 0 0 0,1-1 0 0 0,-1 1 0 0 0,-1 0 0 0 0,-2-11 0 0 0,3 18 0 0 0,-1 1 0 0 0,0-1 0 0 0,0 1 0 0 0,0-1 0 0 0,0 1 0 0 0,0 0 0 0 0,-1 0 0 0 0,0 0 0 0 0,1 0 0 0 0,-1 0 0 0 0,0 0 0 0 0,0 0 0 0 0,-1 0 0 0 0,1 1 0 0 0,-1-1 0 0 0,1 1 0 0 0,-1 0 0 0 0,0-1 0 0 0,0 1 0 0 0,0 1 0 0 0,-5-4 0 0 0,0 5 0 0 0,-4 7 0 0 0,11-5 0 0 0,1-1 0 0 0,-1 1 0 0 0,0 0 0 0 0,1 0 0 0 0,0 0 0 0 0,-1-1 0 0 0,1 1 0 0 0,0 0 0 0 0,0 0 0 0 0,0 0 0 0 0,0 3 0 0 0,0 6 0 0 0,-6 16 0 0 0,4-22 0 0 0,1-1 0 0 0,0 0 0 0 0,0 1 0 0 0,0-1 0 0 0,1 1 0 0 0,-1-1 0 0 0,2 8 0 0 0,2 5 0 0 0,1 1 0 0 0,1-1 0 0 0,12 27 0 0 0,-11-29 0 0 0,-1-3 0 0 0,1 0 0 0 0,0 0 0 0 0,0-1 0 0 0,1 0 0 0 0,1 0 0 0 0,12 15 0 0 0,-14-20 0 0 0,0 0 0 0 0,0-1 0 0 0,1 0 0 0 0,-1 0 0 0 0,1 0 0 0 0,0-1 0 0 0,0 0 0 0 0,1 0 0 0 0,-1 0 0 0 0,1-1 0 0 0,12 3 0 0 0,-9-3 0 0 0,-1-1 0 0 0,23 1 0 0 0,-30-3 0 0 0,1 0 0 0 0,-1 0 0 0 0,1 0 0 0 0,-1-1 0 0 0,0 1 0 0 0,1-1 0 0 0,-1 0 0 0 0,1 0 0 0 0,-1 0 0 0 0,0-1 0 0 0,0 1 0 0 0,0-1 0 0 0,4-2 0 0 0,-4 2 89 0 0,7-6-1875 0 0,0-1-3610 0 0,0-6-2582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5.4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7 240 15952 0 0,'0'0'729'0'0,"-7"1"241"0"0,-68 13 2116 0 0,36-1-954 0 0,35-13-2108 0 0,1 0 0 0 0,0 1 0 0 0,-1-1 0 0 0,1 1 0 0 0,0 0 0 0 0,0 0 0 0 0,0 0 0 0 0,0 0 0 0 0,0 1 1 0 0,0-1-1 0 0,0 1 0 0 0,0 0 0 0 0,0 0 0 0 0,1 0 0 0 0,-1 0 0 0 0,1 0 0 0 0,-1 0 0 0 0,1 1 0 0 0,0-1 0 0 0,0 1 1 0 0,0 0-1 0 0,0 0 0 0 0,1 0 0 0 0,-1 0 0 0 0,1 0 0 0 0,0 0 0 0 0,0 0 0 0 0,-1 3 0 0 0,0 0-23 0 0,2-1 0 0 0,-1 0 0 0 0,0 1 0 0 0,1-1 0 0 0,0 1 0 0 0,0-1 0 0 0,1 0 0 0 0,-1 1 0 0 0,1-1 0 0 0,1 0-1 0 0,-1 1 1 0 0,1-1 0 0 0,-1 0 0 0 0,2 0 0 0 0,-1 0 0 0 0,0 0 0 0 0,1-1 0 0 0,0 1 0 0 0,0-1 0 0 0,0 1 0 0 0,1-1 0 0 0,7 7 0 0 0,-4-4 47 0 0,1 0 0 0 0,-1-1 0 0 0,1 0 0 0 0,9 5 0 0 0,-14-10-68 0 0,-1 0 1 0 0,1 0-1 0 0,-1 0 1 0 0,1 0-1 0 0,-1 0 1 0 0,1 0-1 0 0,0-1 1 0 0,0 1-1 0 0,-1-1 1 0 0,1 0-1 0 0,0 0 1 0 0,0 0 0 0 0,-1 0-1 0 0,1 0 1 0 0,0-1-1 0 0,-1 1 1 0 0,1-1-1 0 0,0 0 1 0 0,4-1-1 0 0,-5 0 2 0 0,1 1 0 0 0,-1-1 1 0 0,1 1-1 0 0,-1-1 0 0 0,0 0 0 0 0,0 0 0 0 0,0 0 0 0 0,0-1 0 0 0,0 1 0 0 0,-1 0 0 0 0,1-1 1 0 0,-1 1-1 0 0,1-1 0 0 0,-1 1 0 0 0,0-1 0 0 0,0 0 0 0 0,1-3 0 0 0,1-7-26 0 0,0 1 0 0 0,2-21-1 0 0,-4 21 12 0 0,1-2 22 0 0,-1-1 1 0 0,-1 1-1 0 0,0 0 0 0 0,-1 0 0 0 0,-1 0 0 0 0,0 0 0 0 0,-1 0 0 0 0,0 0 0 0 0,-1 0 1 0 0,0 1-1 0 0,-2 0 0 0 0,-12-25 0 0 0,-6-7 2 0 0,14 27 20 0 0,0 0-1 0 0,-1 0 0 0 0,0 1 0 0 0,-15-16 1 0 0,10 13 91 0 0,15 19 280 0 0,1 2-354 0 0,0 0 0 0 0,0 0 1 0 0,0 0-1 0 0,0 1 0 0 0,0-1 1 0 0,0 0-1 0 0,0 0 0 0 0,0 0 1 0 0,0 0-1 0 0,1 1 1 0 0,-1-1-1 0 0,0 0 0 0 0,1 0 1 0 0,0 1-1 0 0,1 6 59 0 0,1 8 17 0 0,1 0 1 0 0,1 1-1 0 0,0-2 1 0 0,13 27-1 0 0,38 58 26 0 0,-15-30-280 0 0,-35-60-109 0 0,0 0 0 0 0,1 0 0 0 0,0-1 0 0 0,14 13 0 0 0,3 0-6455 0 0,-13-12-332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6.9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5 1 6912 0 0,'0'0'4050'0'0,"2"2"-2204"0"0,64 88 5330 0 0,-11-12-5065 0 0,-36-62-1664 0 0,-16-14-374 0 0,0 0 0 0 0,0 0 1 0 0,-1 1-1 0 0,1-1 0 0 0,-1 1 0 0 0,1-1 0 0 0,1 4 0 0 0,18 23 656 0 0,-18-25-517 0 0,0 1 0 0 0,0 0 0 0 0,6 11-1 0 0,6 4 2293 0 0,-15-21-2450 0 0,-1 0-46 0 0,2-4-3 0 0,9-2-8 0 0,3 2 26 0 0,0 0-1 0 0,0 1 1 0 0,0 1-1 0 0,0 0 0 0 0,24 0 1 0 0,-37 2-22 0 0,90-19 215 0 0,-79 19-205 0 0,0-2-1 0 0,-1 1 1 0 0,1-1 0 0 0,21-9-1 0 0,-33 11-29 0 0,1 1-1 0 0,-1 0 0 0 0,1 0 0 0 0,-1-1 0 0 0,1 1 0 0 0,-1 0 0 0 0,1-1 0 0 0,-1 1 0 0 0,0-1 0 0 0,1 1 0 0 0,-1 0 1 0 0,0-1-1 0 0,1 1 0 0 0,-1-1 0 0 0,0 1 0 0 0,1-1 0 0 0,-1 1 0 0 0,0-1 0 0 0,0 1 0 0 0,1-1 0 0 0,-1 0 0 0 0,0 1 0 0 0,0-1 1 0 0,0 1-1 0 0,0-1 0 0 0,0 1 0 0 0,0-1 0 0 0,0 0 0 0 0,0 1 0 0 0,0-1 0 0 0,0 1 0 0 0,0-1 0 0 0,0 1 0 0 0,-1-1 1 0 0,1 1-1 0 0,0-1 0 0 0,0 1 0 0 0,-1-1 0 0 0,1 1 0 0 0,0-1 0 0 0,-1 1 0 0 0,1-1 0 0 0,0 1 0 0 0,-1-1 0 0 0,1 1 0 0 0,-1-1 1 0 0,0-2 109 0 0</inkml:trace>
  <inkml:trace contextRef="#ctx0" brushRef="#br0" timeOffset="1">0 750 16272 0 0,'0'0'1469'0'0,"3"1"-1208"0"0,5 1 185 0 0,0 0 0 0 0,0 0 0 0 0,-1-1 0 0 0,1-1 0 0 0,0 1-1 0 0,0-1 1 0 0,0-1 0 0 0,0 1 0 0 0,14-4 0 0 0,7-3 1069 0 0,37-14-1 0 0,-9 2-654 0 0,-3 1 158 0 0,89-44 1 0 0,-116 50-892 0 0,66-37 90 0 0,-72 39-358 0 0,-1-2-1 0 0,-1 0 0 0 0,0 0 1 0 0,22-21-1 0 0,-37 29-3 0 0,-2 3-98 0 0,-1-1-1 0 0,1 1 1 0 0,-1 0-1 0 0,1-1 1 0 0,-1 1-1 0 0,1 0 0 0 0,0 0 1 0 0,0 0-1 0 0,0 0 1 0 0,3-1-1 0 0,-2 2-2068 0 0</inkml:trace>
  <inkml:trace contextRef="#ctx0" brushRef="#br0" timeOffset="2">314 912 4608 0 0,'0'21'208'0'0,"-2"-15"-9"0"0,-2-1-329 0 0,1 0 0 0 0,-1 0 0 0 0,1 1 1 0 0,-5 9-1 0 0,5-6 1368 0 0,0 0 0 0 0,-4 16 0 0 0,5-15 288 0 0,1 1 0 0 0,0-1 1 0 0,0 1-1 0 0,1-1 0 0 0,0 1 0 0 0,3 14 0 0 0,-1-2-575 0 0,-2-20-885 0 0,-1 0 1 0 0,1 0 0 0 0,0-1 0 0 0,1 1 0 0 0,-1 0 0 0 0,1-1 0 0 0,-1 1-1 0 0,1 0 1 0 0,0-1 0 0 0,0 1 0 0 0,0 0 0 0 0,0-1 0 0 0,0 0-1 0 0,0 1 1 0 0,1-1 0 0 0,-1 0 0 0 0,4 4 0 0 0,15 14 205 0 0,-18-19-263 0 0,-1 0 1 0 0,1-1 0 0 0,0 1-1 0 0,-1 0 1 0 0,1-1 0 0 0,0 1-1 0 0,-1-1 1 0 0,1 0 0 0 0,0 0-1 0 0,-1 0 1 0 0,1 1 0 0 0,3-2-1 0 0,-3 1-4 0 0,-1 0-5 0 0,0 0 0 0 0,1 0 0 0 0,-1-1-1 0 0,0 1 1 0 0,0-1 0 0 0,0 1 0 0 0,0-1-1 0 0,0 1 1 0 0,1-1 0 0 0,-1 1 0 0 0,0-1-1 0 0,0 0 1 0 0,-1 0 0 0 0,1 0 0 0 0,0 1-1 0 0,0-1 1 0 0,0 0 0 0 0,0 0 0 0 0,-1 0-1 0 0,1 0 1 0 0,0 0 0 0 0,-1 0 0 0 0,1-1-1 0 0,-1 1 1 0 0,0 0 0 0 0,1-1 0 0 0,2-6-25 0 0,-1 1 0 0 0,2-15 0 0 0,-3 16 8 0 0,2-12-43 0 0,-2-1 1 0 0,0 0-1 0 0,-1 0 1 0 0,0-1-1 0 0,-4-18 1 0 0,-23-95-150 0 0,26 126 209 0 0,-5-17 120 0 0,-1 0-1 0 0,0 0 1 0 0,-2 1-1 0 0,-22-42 1 0 0,26 54 78 0 0,-7-8 1406 0 0,18 35-1038 0 0,7 26-274 0 0,2 1 0 0 0,3-2 0 0 0,39 72 0 0 0,-54-108-290 0 0,8 13-50 0 0,0 1-1 0 0,1-2 0 0 0,0 1 1 0 0,2-2-1 0 0,16 17 0 0 0,-15-18-409 0 0,5 4-693 0 0,-6-11-5073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7.8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82 3224 0 0,'0'0'143'0'0,"2"0"-3"0"0,35-1 937 0 0,17-7 9991 0 0,-43 7-9290 0 0,-9 1-533 0 0,0 0-106 0 0,2 0-847 0 0,0 1-1 0 0,0-1 1 0 0,-1 1-1 0 0,1 0 1 0 0,0 0-1 0 0,-1 0 1 0 0,6 3-1 0 0,-7-3-172 0 0,0 0 0 0 0,0 0-1 0 0,0 1 1 0 0,0-1-1 0 0,0 0 1 0 0,0 1-1 0 0,0-1 1 0 0,0 1-1 0 0,-1 0 1 0 0,1 0-1 0 0,0 0 1 0 0,-1 0 0 0 0,0 0-1 0 0,2 2 1 0 0,0 3 30 0 0,0 0 0 0 0,-1 1 1 0 0,0-1-1 0 0,0 0 0 0 0,0 1 1 0 0,-1 0-1 0 0,0-1 0 0 0,-1 1 1 0 0,0 0-1 0 0,-1 10 0 0 0,-2 2-149 0 0,-1 0 0 0 0,-7 22 0 0 0,-4 16 0 0 0,15-54-23 0 0,-1 0 0 0 0,-1-1 0 0 0,1 1 0 0 0,0-1 0 0 0,-1 0 0 0 0,0 1 0 0 0,-3 4 0 0 0,4-7-553 0 0,-6-11-6353 0 0,0-9 3791 0 0,5-5-2618 0 0</inkml:trace>
  <inkml:trace contextRef="#ctx0" brushRef="#br0" timeOffset="1">237 781 1840 0 0,'-7'0'10644'0'0,"6"1"-10162"0"0,0 0 0 0 0,-1 1 0 0 0,1-1 1 0 0,0 0-1 0 0,0 0 0 0 0,0 0 1 0 0,0 1-1 0 0,0-1 0 0 0,0 1 1 0 0,0-1-1 0 0,0 1 0 0 0,1-1 0 0 0,-2 4 1 0 0,1-2-283 0 0,1-1 0 0 0,-1 1 1 0 0,1 0-1 0 0,0 0 1 0 0,0 0-1 0 0,0 0 0 0 0,0 0 1 0 0,0 0-1 0 0,1 0 1 0 0,-1-1-1 0 0,1 1 0 0 0,1 4 1 0 0,2 2 83 0 0,1 1 0 0 0,1 0 0 0 0,-1-1 0 0 0,1 0 0 0 0,11 11 0 0 0,-6-5-310 0 0,-7-11 78 0 0,1 1 0 0 0,-1-1 0 0 0,1 1 0 0 0,0-1 0 0 0,0-1 0 0 0,1 1 0 0 0,-1-1 0 0 0,8 4 0 0 0,-4-3 225 0 0,1 0-1 0 0,-1-1 0 0 0,1 0 0 0 0,13 2 1 0 0,-18-4-319 0 0,-1-1 0 0 0,0 0 0 0 0,1 0 0 0 0,-1 0 0 0 0,1 0 0 0 0,-1-1 0 0 0,0 0 0 0 0,1 0 0 0 0,-1 0 0 0 0,0 0 0 0 0,0-1 0 0 0,0 0 0 0 0,0 0 1 0 0,0 0-1 0 0,0 0 0 0 0,-1 0 0 0 0,1-1 0 0 0,-1 0 0 0 0,1 1 0 0 0,-1-1 0 0 0,5-6 0 0 0,-1 0-457 0 0,0 0 0 0 0,-1-1 0 0 0,0 1 0 0 0,0-1 0 0 0,-1 0 0 0 0,-1-1 0 0 0,5-11 0 0 0,-3-3-1276 0 0</inkml:trace>
  <inkml:trace contextRef="#ctx0" brushRef="#br0" timeOffset="2">539 313 14744 0 0,'0'0'1334'0'0,"2"-1"-1095"0"0,28-23 4386 0 0,2 5-1682 0 0,-31 18-2679 0 0</inkml:trace>
  <inkml:trace contextRef="#ctx0" brushRef="#br0" timeOffset="3">633 493 3680 0 0,'4'-7'381'0'0,"46"-70"6948"0"0,-45 68-6765 0 0,-1 1 0 0 0,0-1 1 0 0,3-12-1 0 0,5-10 430 0 0,1-1-648 0 0,-8 19-323 0 0,10-19 0 0 0,13-31-738 0 0,38-65-4834 0 0,-53 94 2915 0 0,-9 24 1551 0 0,-3 7 1220 0 0,3-12 6474 0 0,-11 25-3366 0 0,4-5-2852 0 0,0 1 0 0 0,0-1 0 0 0,0 0 0 0 0,1 1 0 0 0,0-1 0 0 0,0 1 0 0 0,0 0 0 0 0,1-1 0 0 0,0 1 0 0 0,0 0 0 0 0,0 0 0 0 0,1 6 0 0 0,1 3-82 0 0,0-1-1 0 0,1 0 1 0 0,8 27 0 0 0,-5-29-161 0 0,0 0 1 0 0,1-1-1 0 0,0 1 1 0 0,0-2-1 0 0,1 1 1 0 0,1-1-1 0 0,12 14 1 0 0,4 7 602 0 0,-18-23-717 0 0,0-1 0 0 0,0 0-1 0 0,0 0 1 0 0,16 11 0 0 0,-19-15-37 0 0,1-1 0 0 0,0 1 0 0 0,0-1 0 0 0,0 0 0 0 0,0 0 0 0 0,0-1 0 0 0,0 1-1 0 0,0-1 1 0 0,1 0 0 0 0,-1 0 0 0 0,1 0 0 0 0,6-1 0 0 0,-8 1 1 0 0,-1-1 0 0 0,1 0 0 0 0,0 0 0 0 0,0-1 0 0 0,0 1 0 0 0,0-1 0 0 0,0 1 0 0 0,-1-1 0 0 0,1 0 0 0 0,0 0 0 0 0,0 0 0 0 0,-1 0 0 0 0,1-1 0 0 0,-1 1 0 0 0,1-1 0 0 0,-1 1 0 0 0,0-1 0 0 0,1 0 0 0 0,-1 0 0 0 0,0 0 0 0 0,0 0 0 0 0,0 0 0 0 0,-1-1 0 0 0,1 1 0 0 0,0-1 0 0 0,-1 1 0 0 0,0-1 0 0 0,0 1 0 0 0,1-1 0 0 0,0-3 0 0 0,-1-3 45 0 0,1 0-1 0 0,-1 0 0 0 0,0-1 0 0 0,-1 1 0 0 0,0 0 1 0 0,-1 0-1 0 0,0 0 0 0 0,0-1 0 0 0,-1 1 1 0 0,-5-17-1 0 0,3 16 42 0 0,-2 0 0 0 0,1 0 0 0 0,-1 0 0 0 0,0 1 0 0 0,-1 0 0 0 0,0 0-1 0 0,0 1 1 0 0,-18-16 0 0 0,12 12-11 0 0,8 7-274 0 0,-1 0 1 0 0,1 1-1 0 0,-1 0 0 0 0,0 0 1 0 0,-1 0-1 0 0,1 1 0 0 0,-1 0 1 0 0,1 0-1 0 0,-1 1 0 0 0,0 0 1 0 0,-14-3-1 0 0,4 4-7903 0 0</inkml:trace>
  <inkml:trace contextRef="#ctx0" brushRef="#br0" timeOffset="4">1674 5 14280 0 0,'0'0'1102'0'0,"-2"0"-719"0"0,-21 6 1135 0 0,16-3-451 0 0,6-3-952 0 0,1 1 0 0 0,-1-1 0 0 0,1 0-1 0 0,0 0 1 0 0,-1 1 0 0 0,1-1 0 0 0,0 0 0 0 0,-1 1 0 0 0,1-1 0 0 0,0 0-1 0 0,-1 1 1 0 0,1-1 0 0 0,0 1 0 0 0,0-1 0 0 0,-1 0 0 0 0,1 1-1 0 0,0-1 1 0 0,0 1 0 0 0,0 0 0 0 0,-2 2 283 0 0,-4 5 343 0 0,0 1 0 0 0,0 0 0 0 0,-7 17 0 0 0,9-16-644 0 0,2-7-72 0 0,1 1 0 0 0,-1 0 0 0 0,1 0 1 0 0,0-1-1 0 0,1 1 0 0 0,-1 0 0 0 0,1 0 1 0 0,-1 0-1 0 0,1 0 0 0 0,1 8 0 0 0,-1-9-55 0 0,1 1-1 0 0,-1-1 1 0 0,1 1-1 0 0,-1-1 0 0 0,1 0 1 0 0,0 0-1 0 0,1 1 1 0 0,-1-1-1 0 0,0 0 1 0 0,1 0-1 0 0,0 0 0 0 0,0-1 1 0 0,0 1-1 0 0,0 0 1 0 0,0-1-1 0 0,5 6 1 0 0,3 0 87 0 0,-1-1 1 0 0,2 1-1 0 0,16 8 1 0 0,-1-5-336 0 0,-20-9 222 0 0,1 1 0 0 0,-1 0-1 0 0,7 4 1 0 0,-3-1 185 0 0,0 0-1 0 0,13 5 1 0 0,-22-11 277 0 0,-1 12-1082 0 0,0-10 742 0 0,0-1 0 0 0,0 1 0 0 0,0 0 0 0 0,-1 0 0 0 0,1-1 0 0 0,-1 1 0 0 0,1-1 0 0 0,-1 1 0 0 0,0-1 0 0 0,0 1 0 0 0,1-1 0 0 0,-1 1-1 0 0,0-1 1 0 0,0 1 0 0 0,-1-1 0 0 0,1 0 0 0 0,0 0 0 0 0,0 0 0 0 0,-1 0 0 0 0,1 1 0 0 0,-2 0 0 0 0,-4 1 8 0 0,1 1 1 0 0,-1-1 0 0 0,-11 4-1 0 0,10-4-220 0 0,2-2-44 0 0,0 1 1 0 0,0-1-1 0 0,0 0 0 0 0,0-1 1 0 0,0 1-1 0 0,0-1 0 0 0,0 0 1 0 0,0-1-1 0 0,0 0 0 0 0,0 0 1 0 0,0 0-1 0 0,1 0 1 0 0,-1-1-1 0 0,0 0 0 0 0,1 0 1 0 0,-1-1-1 0 0,1 1 0 0 0,0-1 1 0 0,-1 0-1 0 0,-5-6 0 0 0,2 0-5067 0 0,2-1-1661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48.5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68 9216 0 0,'0'0'706'0'0,"2"1"-148"0"0,-1 0-159 0 0,0 0 0 0 0,0 0 1 0 0,0 1-1 0 0,0-1 0 0 0,-1 0 1 0 0,1 1-1 0 0,0-1 0 0 0,0 0 1 0 0,-1 1-1 0 0,1-1 0 0 0,-1 1 1 0 0,1-1-1 0 0,-1 1 0 0 0,0-1 1 0 0,1 1-1 0 0,-1-1 0 0 0,0 1 1 0 0,0-1-1 0 0,0 3 0 0 0,3 14 1282 0 0,25 63 1725 0 0,-17-50-3464 0 0,-7-23 58 0 0,0-1 0 0 0,0 0 0 0 0,0 0 0 0 0,1 0 0 0 0,0-1 0 0 0,1 1 0 0 0,-1-1 0 0 0,1 0 0 0 0,0-1 0 0 0,1 1 0 0 0,-1-1 0 0 0,1-1 0 0 0,11 7 0 0 0,-12-8 0 0 0,1 0 0 0 0,0 0 0 0 0,1-1 0 0 0,-1 0 0 0 0,0 0 0 0 0,1-1 0 0 0,-1 0 0 0 0,1 0 0 0 0,12-1 0 0 0,-18 0 0 0 0,0-1 0 0 0,0 0 0 0 0,0 0 0 0 0,0 1 0 0 0,-1-1 0 0 0,1 0 0 0 0,0-1 0 0 0,0 1 0 0 0,-1 0 0 0 0,1 0 0 0 0,-1-1 0 0 0,1 1 0 0 0,-1-1 0 0 0,0 1 0 0 0,0-1 0 0 0,0 0 0 0 0,1 0 0 0 0,-1 1 0 0 0,-1-1 0 0 0,3-4 0 0 0,-2 2 0 0 0,1 0 0 0 0,-1 0 0 0 0,0 0 0 0 0,0-1 0 0 0,-1 1 0 0 0,1 0 0 0 0,-1 0 0 0 0,0-9 0 0 0,-3-5 266 0 0,0 0 0 0 0,-1 0 0 0 0,-10-27 0 0 0,10 35-140 0 0,0 0 0 0 0,-1 1 0 0 0,0 0 0 0 0,0-1 0 0 0,-1 1 0 0 0,0 1 0 0 0,-11-12 0 0 0,10 12-364 0 0,0 1-1 0 0,-1 0 1 0 0,1 0-1 0 0,-1 1 1 0 0,0 0-1 0 0,-1 0 1 0 0,0 1-1 0 0,0 0 0 0 0,-16-6 1 0 0,3 5-5481 0 0,5 2-1800 0 0</inkml:trace>
  <inkml:trace contextRef="#ctx0" brushRef="#br0" timeOffset="1">149 0 19207 0 0,'0'0'1736'0'0,"1"1"-1277"0"0,3 1-178 0 0,0-1 1 0 0,-1 1-1 0 0,0 0 0 0 0,1 1 1 0 0,-1-1-1 0 0,0 1 0 0 0,0-1 1 0 0,0 1-1 0 0,-1 0 0 0 0,1 0 1 0 0,-1 0-1 0 0,1 0 0 0 0,-1 1 1 0 0,0-1-1 0 0,2 6 0 0 0,10 17 391 0 0,18 36 304 0 0,-3 1-696 0 0,-10-11-193 0 0,4 14-147 0 0,51 103 1 0 0,-64-145-96 0 0,-9-21 29 0 0,-1 0 1 0 0,1 0-1 0 0,1 0 0 0 0,-1 0 1 0 0,0 0-1 0 0,1 0 1 0 0,-1 0-1 0 0,1 0 0 0 0,0 0 1 0 0,0-1-1 0 0,0 1 1 0 0,1-1-1 0 0,-1 1 0 0 0,0-1 1 0 0,1 0-1 0 0,4 3 1 0 0,1-1-600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0.4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97 160 13824 0 0,'0'0'1689'0'0,"3"2"-531"0"0,2 3-552 0 0,0-1-1 0 0,0 1 1 0 0,0 0-1 0 0,-1 0 1 0 0,0 1-1 0 0,0-1 0 0 0,0 1 1 0 0,-1 0-1 0 0,5 9 1 0 0,9 16 113 0 0,-9-18-215 0 0,-1 2 1 0 0,7 19 0 0 0,-7-16-170 0 0,11 18 1 0 0,-14-24-263 0 0,-3-9-55 0 0,1 1 0 0 0,-1-1 0 0 0,1 1 0 0 0,-1-1 0 0 0,4 5 0 0 0,-3-6 30 0 0,-1-3-47 0 0,0-1 0 0 0,0 1 0 0 0,-1-1 1 0 0,1 1-1 0 0,0-1 0 0 0,-1 1 0 0 0,1-1 0 0 0,-1 0 0 0 0,1 1 0 0 0,-1-4 0 0 0,-2-7-1 0 0,2 11 0 0 0,0-1 0 0 0,-1 1 0 0 0,1-1 0 0 0,0 0 0 0 0,0 1 0 0 0,0-1 0 0 0,0 1 0 0 0,0-4 0 0 0,2-4 0 0 0,-2 0 0 0 0,1-13 0 0 0,-1 16 0 0 0,0 0 0 0 0,0 1 0 0 0,0-1 0 0 0,1 0 0 0 0,0 0 0 0 0,0 1 0 0 0,4-11 0 0 0,2-10 0 0 0,-6 23 1 0 0,-1 0-1 0 0,0 1 1 0 0,1-1 0 0 0,0 1 0 0 0,-1-1-1 0 0,1 1 1 0 0,0 0 0 0 0,0-1-1 0 0,0 1 1 0 0,1 0 0 0 0,-1 0 0 0 0,0-1-1 0 0,1 1 1 0 0,1-2 0 0 0,8-8 49 0 0,-9 10-48 0 0,0 0 0 0 0,0 0-1 0 0,0 0 1 0 0,0 0 0 0 0,0 0-1 0 0,0 0 1 0 0,5-2 0 0 0,65-36 62 0 0,-4 2-387 0 0,-65 37 392 0 0,-1 0 0 0 0,0-1 0 0 0,1 0 0 0 0,-1 1 0 0 0,0-1 0 0 0,0 0 0 0 0,0 0 0 0 0,0 0 0 0 0,-1 0 0 0 0,1-1 0 0 0,-1 1 0 0 0,1 0 0 0 0,-1-1 0 0 0,0 1 0 0 0,1-1 0 0 0,-1 1 0 0 0,-1-1 0 0 0,1 1 0 0 0,0-1 0 0 0,-1 0 0 0 0,1 0 0 0 0,-1 1 0 0 0,0-4 0 0 0,0 4-56 0 0,0 0 1 0 0,0 1-1 0 0,-1-1 0 0 0,1 1 0 0 0,-1 0 1 0 0,1-1-1 0 0,-1 1 0 0 0,1-1 1 0 0,-1 1-1 0 0,0 0 0 0 0,0-1 0 0 0,0 1 1 0 0,0 0-1 0 0,0 0 0 0 0,0-1 0 0 0,0 1 1 0 0,0 0-1 0 0,0 0 0 0 0,0 0 0 0 0,-1 1 1 0 0,1-1-1 0 0,0 0 0 0 0,-1 0 0 0 0,1 1 1 0 0,-3-2-1 0 0,2 1-5 0 0,0 0 0 0 0,-1 1 1 0 0,1-1-1 0 0,-1 0 0 0 0,1 1 0 0 0,-1 0 1 0 0,1-1-1 0 0,-1 1 0 0 0,1 0 0 0 0,-1 0 0 0 0,1 0 1 0 0,-1 1-1 0 0,-3 0 0 0 0,1 2-49 0 0,0-1 0 0 0,1 1 0 0 0,0 0 1 0 0,-1 0-1 0 0,1 1 0 0 0,1-1 0 0 0,-1 1 0 0 0,-4 6 0 0 0,1-2-190 0 0,5-6 157 0 0,0 0 0 0 0,1 0-1 0 0,-1 1 1 0 0,1-1 0 0 0,0 1-1 0 0,0-1 1 0 0,0 1 0 0 0,0 0-1 0 0,0-1 1 0 0,0 1 0 0 0,1 0-1 0 0,-1-1 1 0 0,1 1-1 0 0,0 3 1 0 0,-3 12-212 0 0,1-4 273 0 0,0 1 0 0 0,1-1-1 0 0,0 1 1 0 0,2 0 0 0 0,-1-1-1 0 0,2 1 1 0 0,0 0 0 0 0,0-1-1 0 0,2 0 1 0 0,0 0 0 0 0,0 0-1 0 0,1 0 1 0 0,1 0 0 0 0,0-1-1 0 0,1 0 1 0 0,1-1 0 0 0,0 1-1 0 0,11 12 1 0 0,-15-20-183 0 0,0 0 1 0 0,1-1-1 0 0,0 0 1 0 0,0 1-1 0 0,0-2 0 0 0,1 1 1 0 0,-1-1-1 0 0,1 1 1 0 0,0-2-1 0 0,0 1 1 0 0,0-1-1 0 0,0 1 0 0 0,0-2 1 0 0,1 1-1 0 0,6 0 1 0 0,1-1-7922 0 0</inkml:trace>
  <inkml:trace contextRef="#ctx0" brushRef="#br0" timeOffset="1">81 1356 16583 0 0,'0'0'762'0'0,"-1"1"-18"0"0,0-1-730 0 0,0 0 0 0 0,1 0 0 0 0,-1 0 1 0 0,0 0-1 0 0,1 1 0 0 0,-1-1 0 0 0,1 0 0 0 0,-1 0 1 0 0,0 1-1 0 0,1-1 0 0 0,-1 0 0 0 0,1 1 0 0 0,-1-1 1 0 0,1 1-1 0 0,-1-1 0 0 0,1 0 0 0 0,-1 1 0 0 0,1-1 1 0 0,-1 1-1 0 0,1 0 0 0 0,0-1 0 0 0,-1 1 0 0 0,1-1 1 0 0,0 1-1 0 0,-1 0 0 0 0,1 0 0 0 0,-1 2 128 0 0,-9 41 6742 0 0,9-41-6775 0 0,0-1 0 0 0,1 1 1 0 0,0-1-1 0 0,-1 1 0 0 0,1-1 0 0 0,0 1 0 0 0,0 0 1 0 0,1-1-1 0 0,-1 1 0 0 0,0-1 0 0 0,1 1 0 0 0,-1-1 1 0 0,1 0-1 0 0,2 5 0 0 0,19 38 692 0 0,-9-21-591 0 0,-1-2-92 0 0,22 33 1 0 0,3 4-16 0 0,-31-48-103 0 0,1 0 0 0 0,0 0 0 0 0,15 15 0 0 0,-19-23 0 0 0,-1 0 0 0 0,1 1 0 0 0,-1 0 0 0 0,0-1 0 0 0,0 1 0 0 0,-1 0 0 0 0,1 0 0 0 0,1 5 0 0 0,4 11 0 0 0,-3-11-52 0 0,-1 1 0 0 0,0 0-1 0 0,0 0 1 0 0,-1 0 0 0 0,1 14 0 0 0,1 0-114 0 0,-4-22 71 0 0,0 0 1 0 0,0 0-1 0 0,0 0 0 0 0,0 0 0 0 0,0 0 0 0 0,0 0 0 0 0,0 0 0 0 0,-1 0 0 0 0,1 0 0 0 0,-1 0 0 0 0,0 0 0 0 0,0 0 0 0 0,1 0 0 0 0,-1 0 0 0 0,-2 2 0 0 0,2-2-14 0 0,0-1 0 0 0,0 0-1 0 0,0 0 1 0 0,1 0 0 0 0,-1 0 0 0 0,0 0 0 0 0,-1-1 0 0 0,1 1 0 0 0,0 0 0 0 0,0 0-1 0 0,0-1 1 0 0,0 1 0 0 0,-1 0 0 0 0,1-1 0 0 0,0 1 0 0 0,0-1 0 0 0,-1 0 0 0 0,1 0 0 0 0,0 1-1 0 0,-1-1 1 0 0,1 0 0 0 0,0 0 0 0 0,-3 0 0 0 0,-12-4-2050 0 0,0-2-497 0 0</inkml:trace>
  <inkml:trace contextRef="#ctx0" brushRef="#br0" timeOffset="2">0 1741 9672 0 0,'0'0'874'0'0,"2"-2"-718"0"0,52-41 4031 0 0,-48 37-3575 0 0,1 1 1 0 0,0 1-1 0 0,0-1 1 0 0,0 1-1 0 0,12-5 0 0 0,-3 2 674 0 0,0-1 0 0 0,29-18 0 0 0,-10 4 256 0 0,-25 16-1072 0 0,0 1-1 0 0,1 0 1 0 0,-1 0-1 0 0,1 1 1 0 0,0 0-1 0 0,1 1 0 0 0,-1 1 1 0 0,0 0-1 0 0,15-1 1 0 0,-25 3-445 0 0,1 0 0 0 0,-1 1 0 0 0,1-1 0 0 0,-1 1 0 0 0,0-1-1 0 0,1 1 1 0 0,-1 0 0 0 0,0-1 0 0 0,0 1 0 0 0,1 0 0 0 0,-1 0 0 0 0,0 0 0 0 0,0 0 0 0 0,0 0 0 0 0,0 0 0 0 0,0 0 0 0 0,0 0 0 0 0,0 0 0 0 0,-1 1 0 0 0,1-1 0 0 0,0 0 0 0 0,-1 1 0 0 0,1-1 0 0 0,-1 0 0 0 0,1 1 0 0 0,-1-1-1 0 0,1 3 1 0 0,0-1-6 0 0,-1-2-19 0 0,0 0 0 0 0,1-1 0 0 0,-1 1 0 0 0,1 0 0 0 0,-1-1 0 0 0,0 1 0 0 0,1 0 0 0 0,-1-1 0 0 0,1 1 0 0 0,0 0 0 0 0,-1-1 0 0 0,1 1 0 0 0,-1-1 0 0 0,1 1 0 0 0,0-1 0 0 0,-1 1 0 0 0,1-1 0 0 0,0 0 0 0 0,0 1 0 0 0,-1-1 0 0 0,2 0 0 0 0,-1 1 0 0 0,0-1 0 0 0,0 0 0 0 0,0 1 0 0 0,0-1 0 0 0,0 1 0 0 0,0-1 0 0 0,-1 1 0 0 0,1-1 0 0 0,0 1 0 0 0,0-1 0 0 0,-1 1 0 0 0,1 0 0 0 0,1 1 0 0 0,7 14-45 0 0,10 12-166 0 0,-18-26 198 0 0,1 0 0 0 0,-1-1-1 0 0,1 0 1 0 0,-1 1 0 0 0,1-1 0 0 0,0 0 0 0 0,-1 0 0 0 0,1 0 0 0 0,0 0 0 0 0,0 0-1 0 0,0 0 1 0 0,0 0 0 0 0,4 1 0 0 0,-3-2-20 0 0,0 1 1 0 0,0 0-1 0 0,-1 0 0 0 0,1 0 1 0 0,0 0-1 0 0,0 1 0 0 0,-1-1 1 0 0,1 1-1 0 0,0 0 0 0 0,-1-1 1 0 0,4 5-1 0 0,-4-5-39 0 0,-1-1-188 0 0,0 0 235 0 0,0 0 0 0 0,0-1 1 0 0,0 1-1 0 0,0-1 0 0 0,0 1 1 0 0,0-1-1 0 0,0 0 1 0 0,0 1-1 0 0,-1-1 0 0 0,1 0 1 0 0,0 1-1 0 0,0-1 1 0 0,1-2-1 0 0,10-12 222 0 0,-11 13-188 0 0,-1 0 0 0 0,1-1 0 0 0,-1 0 0 0 0,1 1 0 0 0,-1-1 0 0 0,0 1 0 0 0,0-1 0 0 0,0 1 0 0 0,0-1 0 0 0,0 0 0 0 0,-1 1 0 0 0,1-1 0 0 0,-1 1 0 0 0,0-1 0 0 0,-1-4 0 0 0,-2-6-1 0 0,1 3 12 0 0,-1 0 0 0 0,0 0-1 0 0,-1 1 1 0 0,0-1 0 0 0,0 1-1 0 0,-9-11 1 0 0,6 8-3 0 0,3 5-10 0 0,0 0 0 0 0,-1 1 0 0 0,1-1 0 0 0,-2 2 0 0 0,1-1 0 0 0,0 1 0 0 0,-1 0 0 0 0,0 0 0 0 0,0 0 0 0 0,-1 1 0 0 0,1 0 0 0 0,-1 1 0 0 0,0 0 0 0 0,-15-4 0 0 0,21 6-37 0 0,0 1 0 0 0,0 0 0 0 0,1 0 1 0 0,-1 0-1 0 0,0 0 0 0 0,1 0 0 0 0,-1 0 0 0 0,0 0 0 0 0,0 1 0 0 0,1-1 0 0 0,-1 1 1 0 0,1-1-1 0 0,-1 1 0 0 0,0-1 0 0 0,1 1 0 0 0,-1 0 0 0 0,1 0 0 0 0,-1 0 0 0 0,1 0 1 0 0,0 0-1 0 0,-1 0 0 0 0,1 0 0 0 0,0 0 0 0 0,0 1 0 0 0,0-1 0 0 0,0 0 0 0 0,0 1 0 0 0,0-1 1 0 0,0 1-1 0 0,-1 2 0 0 0,1-1-356 0 0,-1 0 1 0 0,1 1-1 0 0,0-1 1 0 0,0 1-1 0 0,1-1 1 0 0,-1 1-1 0 0,1-1 0 0 0,0 1 1 0 0,0-1-1 0 0,0 1 1 0 0,0 0-1 0 0,2 5 1 0 0,0-4-2566 0 0,8 1-4411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0.9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44 2760 0 0,'2'2'715'0'0,"12"6"5499"0"0,-11 4 360 0 0,10 4-4238 0 0,-4-5-1024 0 0,3 9 219 0 0,-7-12-1098 0 0,0 0 0 0 0,1 0 0 0 0,6 7 0 0 0,-2-1-70 0 0,-8-12-208 0 0,-1 0 1 0 0,1 0-1 0 0,-1 0 1 0 0,1 0-1 0 0,0 0 0 0 0,0 0 1 0 0,0-1-1 0 0,0 1 1 0 0,0 0-1 0 0,0-1 0 0 0,4 2 1 0 0,-5-3-147 0 0,0 0 0 0 0,-1-1 0 0 0,1 1 1 0 0,-1 0-1 0 0,1-1 0 0 0,-1 1 0 0 0,1-1 0 0 0,-1 1 1 0 0,0-1-1 0 0,1 1 0 0 0,-1-1 0 0 0,1 1 0 0 0,-1-1 1 0 0,0 1-1 0 0,1-1 0 0 0,-1-1 0 0 0,0 2 0 0 0,2-4-9 0 0,0 0 0 0 0,0 0 0 0 0,-1-1 0 0 0,0 1 0 0 0,0 0 0 0 0,0-1 0 0 0,0 1 0 0 0,-1-1 0 0 0,1 1 0 0 0,-1-1 0 0 0,0 1 0 0 0,-1-1 0 0 0,1 0 0 0 0,-2-5 0 0 0,0-30 0 0 0,4-4 351 0 0,-2 28 137 0 0,1-1 0 0 0,5-31 0 0 0,-1 22-681 0 0,-3 17-127 0 0,0-1 0 0 0,5-15 1 0 0,22-42-2740 0 0,-19 48 1695 0 0</inkml:trace>
  <inkml:trace contextRef="#ctx0" brushRef="#br0" timeOffset="1">367 98 9216 0 0,'7'-1'949'0'0,"-4"0"-686"0"0,1-1 1 0 0,-1 1-1 0 0,0-1 1 0 0,0 0-1 0 0,0 0 0 0 0,0 0 1 0 0,5-5-1 0 0,11-7 4307 0 0,57-30 3701 0 0,-68 41-7852 0 0,1-1 0 0 0,-1 1 0 0 0,1 1 0 0 0,-1 0 0 0 0,1 0 0 0 0,0 0 0 0 0,0 1 0 0 0,10 0 0 0 0,-17 2-397 0 0,0-1 0 0 0,0 0 0 0 0,0 0 0 0 0,-1 1 0 0 0,1-1-1 0 0,0 1 1 0 0,0 0 0 0 0,0 0 0 0 0,0 0 0 0 0,0 0-1 0 0,-1 0 1 0 0,1 0 0 0 0,0 0 0 0 0,-1 0 0 0 0,1 0-1 0 0,-1 1 1 0 0,1-1 0 0 0,-1 1 0 0 0,0-1 0 0 0,0 1 0 0 0,1 0-1 0 0,-1-1 1 0 0,0 1 0 0 0,1 3 0 0 0,0 0 27 0 0,0 0 0 0 0,0 1 0 0 0,-1-1 0 0 0,1 1 1 0 0,-1-1-1 0 0,0 1 0 0 0,0 10 0 0 0,-3 1-33 0 0,0 0 0 0 0,-6 28 0 0 0,0-8 0 0 0,4-14-229 0 0,0-1 0 0 0,-2 1 1 0 0,-1-1-1 0 0,-15 34 0 0 0,21-54 83 0 0,0 0-1 0 0,0 1 1 0 0,0-1 0 0 0,0 1-1 0 0,0-1 1 0 0,1 1 0 0 0,-1 4-1 0 0,1-6-630 0 0</inkml:trace>
  <inkml:trace contextRef="#ctx0" brushRef="#br0" timeOffset="2">746 83 7368 0 0,'0'0'568'0'0,"-1"-1"10"0"0,-14-26 11349 0 0,15 27-11705 0 0,0-1 0 0 0,0 1-1 0 0,-1 0 1 0 0,1-1 0 0 0,0 1 0 0 0,0 0 0 0 0,-1 0 0 0 0,1-1 0 0 0,0 1 0 0 0,0 0 0 0 0,-1 0 0 0 0,1-1 0 0 0,0 1-1 0 0,-1 0 1 0 0,1 0 0 0 0,0 0 0 0 0,-1 0 0 0 0,1-1 0 0 0,0 1 0 0 0,-1 0 0 0 0,1 0 0 0 0,-1 0 0 0 0,1 0 0 0 0,-1 0 0 0 0,-1 1-123 0 0,0 1 0 0 0,0 0 0 0 0,0-1 1 0 0,1 1-1 0 0,-1 0 0 0 0,0 0 1 0 0,1 0-1 0 0,-1 0 0 0 0,1 0 1 0 0,0 0-1 0 0,-1 1 0 0 0,1-1 0 0 0,0 0 1 0 0,0 1-1 0 0,1-1 0 0 0,-1 1 1 0 0,0-1-1 0 0,1 0 0 0 0,0 1 1 0 0,-1 0-1 0 0,1-1 0 0 0,0 1 1 0 0,0-1-1 0 0,1 1 0 0 0,-1-1 0 0 0,0 1 1 0 0,2 4-1 0 0,1 2-43 0 0,0 1 0 0 0,0-1 0 0 0,1 0 0 0 0,0 0 1 0 0,0 0-1 0 0,7 9 0 0 0,-4-7-38 0 0,0-1 0 0 0,1 0 0 0 0,0 0 0 0 0,1-1 0 0 0,0 0 0 0 0,0 0 0 0 0,17 10 0 0 0,-19-14-10 0 0,1 0 0 0 0,0-1 0 0 0,0 0-1 0 0,0-1 1 0 0,0 0 0 0 0,1 0-1 0 0,0-1 1 0 0,-1 0 0 0 0,1 0 0 0 0,0-1-1 0 0,14 0 1 0 0,-13 0-8 0 0,0-1 0 0 0,-1-1 0 0 0,1 0 0 0 0,-1 0 0 0 0,1-1 0 0 0,12-4 0 0 0,-7 0-206 0 0,-1-1 1 0 0,0-1-1 0 0,0 0 0 0 0,-1 0 0 0 0,0-2 0 0 0,0 0 1 0 0,-1 0-1 0 0,17-20 0 0 0,-6 6-65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3.9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2 7368 0 0,'0'0'5970'0'0,"2"-1"-4224"0"0,2-1-1408 0 0,-1 1 1 0 0,1 0-1 0 0,0 0 1 0 0,0 0 0 0 0,0 0-1 0 0,0 1 1 0 0,0-1 0 0 0,0 1-1 0 0,0 0 1 0 0,0 0 0 0 0,5 1-1 0 0,15 1 856 0 0,-18-2-990 0 0,0 1 0 0 0,0 0 0 0 0,0 1 1 0 0,-1 0-1 0 0,1 0 0 0 0,0 0 0 0 0,-1 0 1 0 0,9 6-1 0 0,-8-4-15 0 0,1-1 0 0 0,-1 0 0 0 0,1-1 0 0 0,-1 1 0 0 0,1-1 0 0 0,10 2 0 0 0,7-1-173 0 0,-13-1-15 0 0,1-1-1 0 0,-1 0 0 0 0,1 0 0 0 0,17-2 0 0 0,-27 0-42 0 0,0 1-1 0 0,0-1 0 0 0,0 0 1 0 0,0 0-1 0 0,1 1 0 0 0,-1-1 0 0 0,0-1 1 0 0,0 1-1 0 0,-1 0 0 0 0,1 0 1 0 0,0-1-1 0 0,2-2 0 0 0,18-22-1529 0 0,-13 13-167 0 0,2 1-5466 0 0</inkml:trace>
  <inkml:trace contextRef="#ctx0" brushRef="#br0" timeOffset="1">122 1 2760 0 0,'0'1'207'0'0,"0"17"935"0"0,0-7 1632 0 0,1 1 0 0 0,1 0-1 0 0,0-1 1 0 0,3 13 0 0 0,3 1-1310 0 0,-5-17-1032 0 0,0 0 1 0 0,0 0-1 0 0,1 15 0 0 0,-2-5 1 0 0,0-1 0 0 0,1 1 0 0 0,8 21 0 0 0,-3-10 55 0 0,-2 1 1 0 0,4 31-1 0 0,10 43 211 0 0,-11-73-1205 0 0,13 30-1 0 0,-21-59-52 0 0,11-2-2119 0 0,-1 0 114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6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473 14192 0 0,'0'0'1685'0'0,"-2"0"-797"0"0,0 0-528 0 0,1 0 0 0 0,-1 0 0 0 0,0 0 0 0 0,0 0 0 0 0,1 0 0 0 0,-1 1 0 0 0,0-1 0 0 0,1 1 0 0 0,-1-1 1 0 0,0 1-1 0 0,1-1 0 0 0,-1 1 0 0 0,1 0 0 0 0,-1 0 0 0 0,-1 1 0 0 0,1 0 281 0 0,2 1-202 0 0,0-2-406 0 0,0 0 1 0 0,-1 0-1 0 0,1 0 1 0 0,0 0-1 0 0,0 0 1 0 0,-1 0-1 0 0,1 0 1 0 0,-1 0-1 0 0,1 0 1 0 0,-1-1 0 0 0,1 1-1 0 0,-2 1 1 0 0,2-1 8 0 0,-1 1 1 0 0,0-1-1 0 0,0 0 1 0 0,1 0-1 0 0,-1 0 1 0 0,1 1 0 0 0,-1-1-1 0 0,1 0 1 0 0,-1 1-1 0 0,1-1 1 0 0,0 0 0 0 0,0 3-1 0 0,0 4 93 0 0,0 1 0 0 0,1-1 0 0 0,1 0 0 0 0,-1 0 0 0 0,1 0 0 0 0,5 11 0 0 0,-6-15-119 0 0,1 1 0 0 0,0-1 1 0 0,1 0-1 0 0,-1 0 0 0 0,1 0 0 0 0,0 0 1 0 0,0 0-1 0 0,0 0 0 0 0,0-1 0 0 0,0 1 1 0 0,1-1-1 0 0,5 4 0 0 0,-7-6-13 0 0,1 0 0 0 0,0 0 0 0 0,0 0 0 0 0,0 0-1 0 0,0 0 1 0 0,0 0 0 0 0,-1-1 0 0 0,1 1 0 0 0,0-1 0 0 0,1 0 0 0 0,-1 0-1 0 0,0 0 1 0 0,0 0 0 0 0,4-2 0 0 0,-3 2 28 0 0,0-1 0 0 0,0 0 0 0 0,0-1 0 0 0,0 1 0 0 0,0-1 0 0 0,0 0 0 0 0,-1 0 0 0 0,1 0 0 0 0,-1 0 0 0 0,5-4 0 0 0,18-14 138 0 0,-18 13-103 0 0,1 1 1 0 0,8-11-1 0 0,106-136 523 0 0,-81 97-479 0 0,-17 19-30 0 0,22-43 0 0 0,1 0-11 0 0,-22 41-24 0 0,-9 16-18 0 0,-2-1 0 0 0,21-43-1 0 0,-36 66-29 0 0,1 0 0 0 0,-1 0 0 0 0,0 0-1 0 0,1 0 1 0 0,-1 1 0 0 0,1-1-1 0 0,-1 0 1 0 0,1 0 0 0 0,0 1-1 0 0,-1-1 1 0 0,1 0 0 0 0,0 1 0 0 0,-1-1-1 0 0,1 1 1 0 0,0-1 0 0 0,0 1-1 0 0,-1-1 1 0 0,1 1 0 0 0,0-1-1 0 0,1 1 1 0 0,1-1-243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7.3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0 5064 0 0,'0'1'389'0'0,"-1"0"-226"0"0,1 1 0 0 0,0 0 1 0 0,-1-1-1 0 0,1 1 0 0 0,0-1 0 0 0,-1 1 0 0 0,0-1 0 0 0,1 1 1 0 0,-1-1-1 0 0,0 1 0 0 0,0-1 0 0 0,-2 3 0 0 0,-3 7 3455 0 0,2 4 1302 0 0,3-12-4429 0 0,0 0 0 0 0,0 1 0 0 0,1-1 0 0 0,-1 0 0 0 0,1 0 0 0 0,-1 1 0 0 0,1-1 0 0 0,0 0 0 0 0,1 6 0 0 0,2 6 221 0 0,-1 0 0 0 0,0 28 0 0 0,-1-39-652 0 0,-1-1 1 0 0,0 1-1 0 0,1 0 1 0 0,0 0-1 0 0,0 0 0 0 0,3 6 1 0 0,4 17 116 0 0,-8-20-143 0 0,1 0 1 0 0,1 0-1 0 0,-1-1 1 0 0,1 1-1 0 0,0 0 1 0 0,6 10-1 0 0,-2-5-60 0 0,0-1 0 0 0,14 18 0 0 0,-19-28 17 0 0,0 0 1 0 0,0 0 0 0 0,0 0-1 0 0,0 0 1 0 0,0-1 0 0 0,-1 1-1 0 0,1 0 1 0 0,1-1 0 0 0,-1 1-1 0 0,0 0 1 0 0,0-1 0 0 0,0 0-1 0 0,0 1 1 0 0,0-1 0 0 0,0 0 0 0 0,0 1-1 0 0,1-1 1 0 0,-1 0 0 0 0,0 0-1 0 0,0 0 1 0 0,0 0 0 0 0,1 0-1 0 0,0 0 1 0 0,0 0 48 0 0,0-1-35 0 0,0 1 1 0 0,-1 0-1 0 0,1 0 1 0 0,0-1 0 0 0,-1 1-1 0 0,1-1 1 0 0,0 0-1 0 0,-1 1 1 0 0,1-1 0 0 0,-1 0-1 0 0,1 0 1 0 0,-1 0-1 0 0,0 0 1 0 0,1 0 0 0 0,-1 0-1 0 0,0-1 1 0 0,0 1-1 0 0,0 0 1 0 0,0-1 0 0 0,0 1-1 0 0,0 0 1 0 0,1-3-1 0 0,3-4 21 0 0,-1-1 0 0 0,-1 0-1 0 0,3-9 1 0 0,-2 7-19 0 0,3-13-77 0 0,-1 0-1 0 0,-1 1 0 0 0,-1-2 1 0 0,-2 1-1 0 0,1-37 0 0 0,-3 56 123 0 0,0-1-1 0 0,1 1 0 0 0,-1 0 1 0 0,1-1-1 0 0,1 1 0 0 0,-1 0 1 0 0,5-10-1 0 0,-5 14 1226 0 0,-1 4-1077 0 0,0 1-210 0 0,0-1-1 0 0,1 1 1 0 0,-1-1-1 0 0,1 1 1 0 0,0-1 0 0 0,0 1-1 0 0,1-1 1 0 0,-1 0-1 0 0,1 1 1 0 0,-1-1-1 0 0,5 5 1 0 0,-4-4 20 0 0,-1 0 0 0 0,1-1 1 0 0,0 1-1 0 0,-1 0 0 0 0,0 0 0 0 0,1 6 1 0 0,-1-6-14 0 0,0 0 0 0 0,0-1 1 0 0,0 1-1 0 0,0 0 0 0 0,0 0 1 0 0,1-1-1 0 0,0 1 1 0 0,4 5-1 0 0,10 15-146 0 0,-12-18-279 0 0,1 1 1 0 0,-1-1-1 0 0,1 0 0 0 0,9 8 0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7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3 16 9672 0 0,'0'0'748'0'0,"-2"0"-492"0"0,-19-3 1139 0 0,-15 0 4812 0 0,35 3-5973 0 0,-1 0 0 0 0,0 0 0 0 0,0 0 1 0 0,1 0-1 0 0,-1 1 0 0 0,0-1 0 0 0,1 0 1 0 0,-1 1-1 0 0,0 0 0 0 0,1-1 1 0 0,-1 1-1 0 0,0 0 0 0 0,1 0 0 0 0,-1 0 1 0 0,-1 1-1 0 0,2-1 165 0 0,1-1-366 0 0,0 1 1 0 0,-1-1 0 0 0,1 1-1 0 0,-1-1 1 0 0,1 1 0 0 0,0-1-1 0 0,-1 1 1 0 0,1-1 0 0 0,0 1-1 0 0,-1 0 1 0 0,1-1 0 0 0,0 1-1 0 0,0-1 1 0 0,0 1 0 0 0,0 0-1 0 0,-1-1 1 0 0,1 1 0 0 0,0 0-1 0 0,0 0 1 0 0,4 7-29 0 0,-1 0 0 0 0,1 0 0 0 0,0 0 0 0 0,1-1 0 0 0,0 0 0 0 0,0 0-1 0 0,1 0 1 0 0,8 8 0 0 0,1 0 42 0 0,11 8-39 0 0,-21-20 17 0 0,0 1 1 0 0,0 0-1 0 0,-1 1 1 0 0,7 6 0 0 0,5 7 122 0 0,-13-15-122 0 0,-1-1 0 0 0,1 1 0 0 0,0 1 0 0 0,-1-1 0 0 0,0 0 0 0 0,0 1 0 0 0,0-1 0 0 0,0 1 0 0 0,0-1 0 0 0,-1 1 0 0 0,2 5 0 0 0,3 13 127 0 0,-2-11-80 0 0,-1 0 0 0 0,0 0-1 0 0,-1 1 1 0 0,0-1-1 0 0,-1 1 1 0 0,0 0-1 0 0,-1-1 1 0 0,-1 13-1 0 0,0-15-61 0 0,0-4 7 0 0,0-1 0 0 0,1 1-1 0 0,-2-1 1 0 0,1 1 0 0 0,-3 6 0 0 0,-2-3 35 0 0,4-7-59 0 0,1 0 0 0 0,-1 0 1 0 0,0 0-1 0 0,1 0 0 0 0,-1-1 0 0 0,0 1 1 0 0,0-1-1 0 0,1 1 0 0 0,-1-1 0 0 0,0 0 1 0 0,0 1-1 0 0,0-1 0 0 0,0 0 0 0 0,1 0 1 0 0,-1 0-1 0 0,0-1 0 0 0,0 1 0 0 0,0 0 1 0 0,0-1-1 0 0,1 1 0 0 0,-1-1 0 0 0,0 0 1 0 0,0 1-1 0 0,1-1 0 0 0,-1 0 0 0 0,1 0 1 0 0,-1 0-1 0 0,1 0 0 0 0,-2-2 0 0 0,-2-1-334 0 0,1 0-1 0 0,0-1 1 0 0,0 0 0 0 0,0 0-1 0 0,1 0 1 0 0,0 0-1 0 0,-5-10 1 0 0,-3-4-1815 0 0</inkml:trace>
  <inkml:trace contextRef="#ctx0" brushRef="#br0" timeOffset="1">208 123 2304 0 0,'3'1'167'0'0,"1"0"19"0"0,0-1 1 0 0,1 1 0 0 0,-1-1-1 0 0,8 0 1 0 0,-2-1 1892 0 0,-1 0 1 0 0,1-1-1 0 0,0 0 1 0 0,-1-1-1 0 0,13-4 1 0 0,14-14 3077 0 0,-35 20-4886 0 0,0 1 0 0 0,0-1 0 0 0,0 1 0 0 0,0-1 0 0 0,0 0 0 0 0,0 1 0 0 0,0-1-1 0 0,0 0 1 0 0,0 1 0 0 0,0-1 0 0 0,0 0 0 0 0,-1 0 0 0 0,1 0 0 0 0,1-2 0 0 0,-1 1 310 0 0,3-8 133 0 0,2-12-145 0 0,-6 20-405 0 0,0 2-153 0 0,1-1 0 0 0,-1 1 0 0 0,0-1 0 0 0,0 1 0 0 0,0-1 0 0 0,0 1 1 0 0,1 0-1 0 0,-1-1 0 0 0,0 1 0 0 0,0-1 0 0 0,0 1 0 0 0,0-1 0 0 0,0 1 0 0 0,0-1 0 0 0,0 1 1 0 0,0 0-1 0 0,0-1 0 0 0,-1 1 0 0 0,1-1 0 0 0,0 1 0 0 0,0-1 0 0 0,0 1 0 0 0,0 0 0 0 0,-1-1 1 0 0,1 0-1 0 0,-6-11 81 0 0,5 12-95 0 0,-7-9 14 0 0,7 8-12 0 0,1 1 0 0 0,0-1-1 0 0,-1 1 1 0 0,1-1 0 0 0,0 1-1 0 0,-1-1 1 0 0,1 1 0 0 0,-1 0 0 0 0,1-1-1 0 0,-1 1 1 0 0,1 0 0 0 0,-1 0 0 0 0,1-1-1 0 0,-1 1 1 0 0,1 0 0 0 0,-1 0-1 0 0,1 0 1 0 0,-1-1 0 0 0,1 1 0 0 0,-1 0-1 0 0,1 0 1 0 0,-1 0 0 0 0,0 0 0 0 0,1 0-1 0 0,-1 0 1 0 0,1 0 0 0 0,-1 0-1 0 0,1 0 1 0 0,-2 1 0 0 0,0-1-14 0 0,1 0-21 0 0,-1 0 1 0 0,0 0 0 0 0,0 0-1 0 0,0 1 1 0 0,0-1 0 0 0,0 0-1 0 0,0 1 1 0 0,1-1-1 0 0,-1 1 1 0 0,0 0 0 0 0,0-1-1 0 0,1 1 1 0 0,-1 0 0 0 0,0 0-1 0 0,1 0 1 0 0,-1 0-1 0 0,1 1 1 0 0,-1-1 0 0 0,1 0-1 0 0,0 1 1 0 0,-1-1-1 0 0,-1 3 1 0 0,2 0-21 0 0,-1-1-1 0 0,1 1 1 0 0,-1 0 0 0 0,1-1-1 0 0,0 1 1 0 0,0 0 0 0 0,1 0 0 0 0,-1 0-1 0 0,1 0 1 0 0,0 6 0 0 0,1 3-8 0 0,0 1 0 0 0,1 0 1 0 0,1-1-1 0 0,0 1 1 0 0,1-1-1 0 0,0 0 1 0 0,1 0-1 0 0,11 20 1 0 0,-11-24 20 0 0,1-1 0 0 0,0 0 0 0 0,0 0 0 0 0,1 0 0 0 0,0-1 0 0 0,1 0 0 0 0,-1-1 1 0 0,1 0-1 0 0,0 0 0 0 0,1 0 0 0 0,-1-1 0 0 0,12 4 0 0 0,-17-7-85 0 0,1-1 0 0 0,-1 0 0 0 0,1-1 0 0 0,-1 1 0 0 0,1 0-1 0 0,-1-1 1 0 0,1 0 0 0 0,0 0 0 0 0,-1 0 0 0 0,6-1 0 0 0,-6 1-288 0 0,-1-1 1 0 0,1 0-1 0 0,0 1 1 0 0,-1-1-1 0 0,1 0 1 0 0,0 0-1 0 0,-1-1 1 0 0,4-1-1 0 0,4-5-6882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8.6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438 9216 0 0,'0'0'706'0'0,"-7"5"1393"0"0,-5 1 4145 0 0,10-5-5890 0 0,-1 1 0 0 0,0-1 0 0 0,0 1 0 0 0,1-1 0 0 0,-1 1 0 0 0,1 0 0 0 0,0 0 0 0 0,-1 0 0 0 0,1 0 0 0 0,0 1 0 0 0,0-1 0 0 0,0 1 0 0 0,-2 4 0 0 0,-2 23 1199 0 0,5-21-1480 0 0,0 0 0 0 0,1 0-1 0 0,0 0 1 0 0,1-1 0 0 0,0 1 0 0 0,0 0 0 0 0,1 0 0 0 0,0-1 0 0 0,0 1-1 0 0,5 10 1 0 0,6 6-73 0 0,-10-21 0 0 0,-1 0 0 0 0,0 1 0 0 0,0-1 0 0 0,0 0 0 0 0,-1 1 0 0 0,2 6 0 0 0,-2-9 0 0 0,-1 1 0 0 0,0 0 0 0 0,1 0 0 0 0,-1 0 0 0 0,1 0 0 0 0,0 0 0 0 0,0 0 0 0 0,0 0 0 0 0,0 0 0 0 0,1 0 0 0 0,-1 0 0 0 0,1-1 0 0 0,0 1 0 0 0,2 3 0 0 0,9 9 0 0 0,-8-13 0 0 0,-1-1 0 0 0,7 4 0 0 0,3-5 0 0 0,-12 0-2 0 0,1-1 0 0 0,-1 0 1 0 0,1 0-1 0 0,-1 0 0 0 0,1-1 0 0 0,-1 1 0 0 0,0 0 0 0 0,0-1 0 0 0,1 0 0 0 0,-1 1 0 0 0,0-1 1 0 0,0 0-1 0 0,-1 0 0 0 0,1 0 0 0 0,0 0 0 0 0,-1-1 0 0 0,1 1 0 0 0,-1 0 0 0 0,0-1 1 0 0,0 1-1 0 0,0-1 0 0 0,0 1 0 0 0,0-1 0 0 0,0 0 0 0 0,-1 1 0 0 0,1-1 0 0 0,-1 0 0 0 0,0 1 1 0 0,0-1-1 0 0,0-3 0 0 0,-1-7-82 0 0,0 0 1 0 0,-1 0-1 0 0,0 1 0 0 0,-1-1 1 0 0,-5-12-1 0 0,6 21 56 0 0,0-1 0 0 0,0 1 0 0 0,0 0 0 0 0,-1 0 0 0 0,0 0-1 0 0,0 1 1 0 0,0-1 0 0 0,0 0 0 0 0,-1 1 0 0 0,-5-5 0 0 0,5 6-34 0 0,1-1 0 0 0,0 1 1 0 0,0-1-1 0 0,0 0 0 0 0,1 0 0 0 0,-1 0 1 0 0,1-1-1 0 0,0 1 0 0 0,0 0 0 0 0,0-1 1 0 0,0 0-1 0 0,-2-6 0 0 0,2 6-10 0 0,1-1-1 0 0,-1 1 0 0 0,0 0 0 0 0,0 0 1 0 0,-4-6-1 0 0,-8-18-119 0 0,11 18-308 0 0,4 10 496 0 0,0 0-1 0 0,0 0 0 0 0,0 0 1 0 0,0 0-1 0 0,0 0 0 0 0,-1 0 1 0 0,1 0-1 0 0,0 0 0 0 0,0 0 1 0 0,0 0-1 0 0,0 0 0 0 0,0 0 1 0 0,0 1-1 0 0,-1-1 0 0 0,1 0 1 0 0,0 1-1 0 0,0-1 0 0 0,0 1 1 0 0,0 0-1 0 0,3 1 2 0 0,6 2 11 0 0,1-1-1 0 0,0-1 1 0 0,0 1-1 0 0,0-2 0 0 0,0 0 1 0 0,1 0-1 0 0,-1-1 1 0 0,15-1-1 0 0,-22 0 16 0 0,0 0 0 0 0,-1-1 0 0 0,1 1 0 0 0,0-1 0 0 0,-1 0 0 0 0,1 0 0 0 0,-1 0 0 0 0,0 0 0 0 0,0-1 0 0 0,1 0 0 0 0,4-5 0 0 0,0-1 166 0 0,1-1-1 0 0,9-14 0 0 0,-16 21-120 0 0,1-1-1 0 0,-1 1 1 0 0,0-1 0 0 0,0 0-1 0 0,0 0 1 0 0,-1 1-1 0 0,1-1 1 0 0,-1-1-1 0 0,0 1 1 0 0,0 0 0 0 0,-1 0-1 0 0,1 0 1 0 0,-1 0-1 0 0,0-1 1 0 0,0 1 0 0 0,0 0-1 0 0,-1 0 1 0 0,-1-8-1 0 0,-5-21 188 0 0,6 27-222 0 0,0 0-1 0 0,0 0 0 0 0,-4-12 0 0 0,-1 5-10 0 0,-1 0-1 0 0,0 1 0 0 0,-17-22 0 0 0,-33-32 83 0 0,19 24 11 0 0,4 7-100 0 0,24 27-14 0 0,2 3-1 0 0,6 9 0 0 0,3 7 0 0 0,-1-10 0 0 0,6 16 0 0 0,0 0 0 0 0,15 30 0 0 0,-7-17 0 0 0,-2-3 0 0 0,-2-3 0 0 0,24 41 0 0 0,85 159 71 0 0,-69-121-14 0 0,-18-38-48 0 0,29 54-626 0 0,-46-95-730 0 0,-2 0-4476 0 0,-2-3-1886 0 0</inkml:trace>
  <inkml:trace contextRef="#ctx0" brushRef="#br0" timeOffset="1">274 594 13360 0 0,'0'0'1209'0'0,"2"-1"-994"0"0,97-47 6062 0 0,-86 41-5384 0 0,24-6 0 0 0,-12 4-7327 0 0,-14 4-61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9.2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52 11520 0 0,'-10'5'5980'0'0,"14"-19"-2894"0"0,-3 10-2736 0 0,1 0 1 0 0,0 1-1 0 0,0-1 0 0 0,0 1 0 0 0,0-1 0 0 0,1 1 1 0 0,-1 0-1 0 0,4-3 0 0 0,18-1 1709 0 0,-16 5-1618 0 0,-6 2-419 0 0,-1 0-1 0 0,0 0 1 0 0,0 0 0 0 0,0 0-1 0 0,0 0 1 0 0,1 0 0 0 0,-1 1-1 0 0,0-1 1 0 0,0 0 0 0 0,0 1-1 0 0,0-1 1 0 0,0 0 0 0 0,0 1-1 0 0,0-1 1 0 0,0 1 0 0 0,0 0-1 0 0,0-1 1 0 0,0 1 0 0 0,0 0-1 0 0,1 1 1 0 0,3 2 51 0 0,-4-4-61 0 0,0 1 0 0 0,0-1 0 0 0,0 1 0 0 0,0 0 0 0 0,0-1 0 0 0,0 1 0 0 0,0 0 1 0 0,0 0-1 0 0,0 0 0 0 0,-1-1 0 0 0,1 1 0 0 0,0 0 0 0 0,-1 0 0 0 0,1 0 0 0 0,0 0 0 0 0,-1 0 0 0 0,1 1 0 0 0,-1-1 1 0 0,0 0-1 0 0,1 0 0 0 0,-1 0 0 0 0,0 0 0 0 0,0 0 0 0 0,0 1 0 0 0,0-1 0 0 0,0 0 0 0 0,0 0 0 0 0,0 0 0 0 0,0 2 1 0 0,0 6 96 0 0,1 0 1 0 0,4 14 0 0 0,-4-16-160 0 0,1 0 0 0 0,-1 0 0 0 0,0 1-1 0 0,-1 14 1 0 0,-4 15-546 0 0,0-13-206 0 0,1 26 0 0 0,3-45 616 0 0,-1-1 0 0 0,1 1-1 0 0,-1 0 1 0 0,0-1 0 0 0,-1 1 0 0 0,-1 5-1 0 0,1-6-61 0 0,1 0 0 0 0,-1 1 0 0 0,1-1 0 0 0,0 0-1 0 0,1 1 1 0 0,-1 5 0 0 0,1-8-7 0 0,0 1 1 0 0,0 0-1 0 0,-1 0 0 0 0,1-1 0 0 0,0 1 0 0 0,-2 4 1 0 0,2-7 273 0 0,-1 1 1 0 0,1 0-1 0 0,-1 0 1 0 0,1-1-1 0 0,-1 1 1 0 0,1 0-1 0 0,-1-1 1 0 0,1 1-1 0 0,-1-1 1 0 0,1 1-1 0 0,-1-1 1 0 0,0 1-1 0 0,1-1 1 0 0,-1 1-1 0 0,0-1 1 0 0,1 1-1 0 0,-1-1 1 0 0,0 0-1 0 0,0 0 1 0 0,0 1-1 0 0,1-1 1 0 0,-1 0-1 0 0,0 0 1 0 0,0 0-1 0 0,0 0 1 0 0,1 0-1 0 0,-3 0 1 0 0,8-12 1005 0 0,-2 5-467 0 0,-2 6-536 0 0,-1 1 0 0 0,0-1 0 0 0,0 1 1 0 0,0-1-1 0 0,1 1 0 0 0,-1-1 0 0 0,0 1 0 0 0,0 0 1 0 0,1-1-1 0 0,-1 1 0 0 0,0-1 0 0 0,1 1 0 0 0,-1 0 1 0 0,0-1-1 0 0,1 1 0 0 0,-1 0 0 0 0,1-1 0 0 0,-1 1 1 0 0,1 0-1 0 0,0-1 0 0 0,1 0 50 0 0,16-11 209 0 0,-12 7-181 0 0,1 1 0 0 0,-1-1 0 0 0,12-4 0 0 0,22-5 488 0 0,-28 10-765 0 0,0 0 0 0 0,-1 0-1 0 0,1-2 1 0 0,-1 1 0 0 0,17-12-1 0 0,-12 4-5452 0 0,0 2-1867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5:59.9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 17479 0 0,'0'0'1750'0'0,"0"2"-1604"0"0,0 2 16 0 0,0-1-1 0 0,0 1 0 0 0,1-1 1 0 0,-1 1-1 0 0,1-1 0 0 0,-1 1 0 0 0,1-1 1 0 0,0 1-1 0 0,1-1 0 0 0,2 5 1 0 0,-3-6-7 0 0,0 0 1 0 0,0 0-1 0 0,-1 0 1 0 0,1 0-1 0 0,0 0 1 0 0,-1 0-1 0 0,1 1 1 0 0,-1-1 0 0 0,0 0-1 0 0,0 3 1 0 0,7 30 958 0 0,-7-34-870 0 0,0 13 152 0 0,4 9-102 0 0,-4-21 20 0 0,-1-4-308 0 0,0 1 0 0 0,1-1 0 0 0,-1 1 0 0 0,1-1-1 0 0,-1 0 1 0 0,1 1 0 0 0,0-1 0 0 0,0 0 0 0 0,-1 0-1 0 0,2-1 1 0 0,0-12-23 0 0,1-3-26 0 0,-3 14 43 0 0,1 1-1 0 0,0-1 0 0 0,0 1 1 0 0,0-1-1 0 0,0 1 0 0 0,0-1 1 0 0,1 1-1 0 0,-1-1 1 0 0,1 1-1 0 0,0 0 0 0 0,0-1 1 0 0,1 1-1 0 0,-1 0 0 0 0,1 0 1 0 0,-1 0-1 0 0,1-1 1 0 0,0 2-1 0 0,4-7 0 0 0,-3 6 7 0 0,0 0-1 0 0,0 0 1 0 0,0 0 0 0 0,0 0-1 0 0,0 0 1 0 0,1 0-1 0 0,3-1 1 0 0,-6 3-2 0 0,0 0 0 0 0,1 1 0 0 0,-1-1 0 0 0,1 1 0 0 0,-1-1 0 0 0,1 1 0 0 0,-1-1 0 0 0,0 1 0 0 0,1 0 0 0 0,-1 0 0 0 0,1 0 0 0 0,-1 0 0 0 0,1 0 0 0 0,-1 0 0 0 0,1 0 0 0 0,-1 1 0 0 0,1-1 0 0 0,-1 0 0 0 0,1 1 0 0 0,-1-1 0 0 0,1 1 0 0 0,-1 0 1 0 0,2 1-1 0 0,7 5 59 0 0,0 0 0 0 0,-1 1 0 0 0,0 0 0 0 0,-1 1 1 0 0,0 0-1 0 0,0 0 0 0 0,-1 1 0 0 0,0 0 1 0 0,-1 0-1 0 0,0 1 0 0 0,6 14 0 0 0,-6-12-221 0 0,2-1-1 0 0,8 13 0 0 0,-15-24-43 0 0,-1-1-1 0 0,1 1 0 0 0,-1-1 1 0 0,1 1-1 0 0,-1-1 1 0 0,1 1-1 0 0,0-1 1 0 0,-1 1-1 0 0,1-1 0 0 0,0 1 1 0 0,-1-1-1 0 0,1 0 1 0 0,0 1-1 0 0,-1-1 1 0 0,2 0-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0.7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14 351 5528 0 0,'0'0'422'0'0,"-2"0"128"0"0,0 1 422 0 0,1 0 0 0 0,-1 0 1 0 0,0 0-1 0 0,0 0 1 0 0,1 1-1 0 0,-1-1 0 0 0,-2 3 1 0 0,-9 14 3058 0 0,11-14-3654 0 0,0 0-1 0 0,1-1 1 0 0,-1 1 0 0 0,1 0 0 0 0,0 0-1 0 0,0 1 1 0 0,0-1 0 0 0,0 7 0 0 0,1-7-317 0 0,0-1-28 0 0,0 0 1 0 0,0 0-1 0 0,0 0 0 0 0,0-1 1 0 0,0 1-1 0 0,1 0 0 0 0,-1 0 1 0 0,1 0-1 0 0,0 0 0 0 0,0-1 1 0 0,0 1-1 0 0,0 0 0 0 0,0-1 1 0 0,0 1-1 0 0,1-1 0 0 0,0 1 1 0 0,-1-1-1 0 0,4 4 0 0 0,24 30-32 0 0,-22-26 0 0 0,0-1 0 0 0,1 1 0 0 0,0-2 0 0 0,1 1 0 0 0,-1-1 0 0 0,12 8 0 0 0,-17-15-2 0 0,-1 0 1 0 0,0-1-1 0 0,1 1 0 0 0,-1 0 0 0 0,0-1 0 0 0,1 1 0 0 0,-1-1 0 0 0,1 0 0 0 0,-1 0 0 0 0,1 0 0 0 0,4 0 1 0 0,-6 0-2 0 0,0 0 1 0 0,0-1 0 0 0,0 1 0 0 0,0 0 0 0 0,1 0 0 0 0,-1 0 0 0 0,0-1-1 0 0,0 1 1 0 0,0-1 0 0 0,0 1 0 0 0,0-1 0 0 0,0 1 0 0 0,0-1 0 0 0,0 0-1 0 0,0 1 1 0 0,0-1 0 0 0,0 0 0 0 0,0 0 0 0 0,-1 0 0 0 0,1 0 0 0 0,0 0-1 0 0,0 1 1 0 0,-1-1 0 0 0,1 0 0 0 0,-1-1 0 0 0,1 1 0 0 0,0-2 0 0 0,4-19-50 0 0,-3 15 52 0 0,0 0 0 0 0,-1 0 0 0 0,0 0-1 0 0,0 0 1 0 0,-1 0 0 0 0,0-11-1 0 0,-3 3 1 0 0,-1-15 0 0 0,-1 1 0 0 0,-16-48 0 0 0,-45-77 207 0 0,52 128 36 0 0,-2 0 1 0 0,0 1-1 0 0,-30-36 0 0 0,34 46-9 0 0,8 10-16 0 0,0 0 0 0 0,-1 0 1 0 0,1 0-1 0 0,-12-9 1063 0 0,16 15-1246 0 0,0 1-1 0 0,0-1 0 0 0,0 0 1 0 0,0 1-1 0 0,0-1 0 0 0,0 0 1 0 0,1 1-1 0 0,-1-1 1 0 0,0 0-1 0 0,1 1 0 0 0,-1-1 1 0 0,2 1-1 0 0,0 3 46 0 0,12 37 147 0 0,2-2 0 0 0,34 63 0 0 0,-15-33-99 0 0,12 15-243 0 0,5 11-204 0 0,-47-86 142 0 0,34 67-2064 0 0,-11-33-6514 0 0</inkml:trace>
  <inkml:trace contextRef="#ctx0" brushRef="#br0" timeOffset="1">63 1866 10592 0 0,'0'0'3012'0'0,"3"0"-1983"0"0,0 0-801 0 0,0 0 1 0 0,0 0-1 0 0,0 0 1 0 0,-1 1-1 0 0,1-1 0 0 0,0 1 1 0 0,0-1-1 0 0,0 1 1 0 0,0 0-1 0 0,-1 0 0 0 0,1 0 1 0 0,-1 0-1 0 0,1 1 1 0 0,0-1-1 0 0,3 4 0 0 0,-6-5-173 0 0,1 1-1 0 0,0-1 0 0 0,-1 1 0 0 0,1-1 0 0 0,0 1 0 0 0,0-1 0 0 0,-1 1 0 0 0,1-1 0 0 0,0 0 0 0 0,0 1 0 0 0,0-1 0 0 0,0 0 0 0 0,0 0 1 0 0,0 1-1 0 0,-1-1 0 0 0,1 0 0 0 0,0 0 0 0 0,0 0 0 0 0,0 0 0 0 0,0 0 0 0 0,0 0 0 0 0,0-1 0 0 0,0 1 0 0 0,0 0 0 0 0,-1 0 0 0 0,1-1 1 0 0,0 1-1 0 0,0 0 0 0 0,0-1 0 0 0,-1 1 0 0 0,1-1 0 0 0,0 1 0 0 0,0-1 0 0 0,0 0 0 0 0,4-3 174 0 0,-1 0-1 0 0,0-1 1 0 0,0 0 0 0 0,4-6-1 0 0,7-7 421 0 0,-12 14-542 0 0,-1 1 0 0 0,1 0 0 0 0,-1-1 0 0 0,0 1 1 0 0,0-1-1 0 0,0 0 0 0 0,-1 0 0 0 0,1 1 0 0 0,-1-1 0 0 0,0 0 0 0 0,1-7 0 0 0,-1 8-68 0 0,-1 0-1 0 0,0 1 0 0 0,0-1 0 0 0,0 0 1 0 0,0 0-1 0 0,0 0 0 0 0,-1 0 1 0 0,-1-5-1 0 0,-1-14 235 0 0,-3-6-52 0 0,6 27-216 0 0,0 1-1 0 0,0-1 1 0 0,-1 0-1 0 0,1 1 1 0 0,0-1-1 0 0,-1 1 0 0 0,1-1 1 0 0,0 0-1 0 0,-1 1 1 0 0,1-1-1 0 0,0 1 1 0 0,-1-1-1 0 0,1 1 1 0 0,-1-1-1 0 0,1 1 1 0 0,-1 0-1 0 0,0-1 1 0 0,-1-2 5 0 0,-2-4 20 0 0,3 6-26 0 0,1-1 1 0 0,-1 1-1 0 0,0 0 1 0 0,1 0-1 0 0,-1-1 1 0 0,0 1-1 0 0,0 0 1 0 0,1 0-1 0 0,-1 0 1 0 0,0 0-1 0 0,-2-1 1 0 0,0 0 10 0 0,-2-1-6 0 0,2 0 1 0 0,-1 1-1 0 0,0-1 0 0 0,0 0 1 0 0,-4-6-1 0 0,5 7-5 0 0,1 1-1 0 0,0-1 1 0 0,0 1 0 0 0,-1 0-1 0 0,1 0 1 0 0,-1 0 0 0 0,1 0-1 0 0,-1 1 1 0 0,0-1 0 0 0,1 0-1 0 0,-1 1 1 0 0,1 0 0 0 0,-1 0-1 0 0,0 0 1 0 0,1 0 0 0 0,-1 0-1 0 0,0 0 1 0 0,1 1 0 0 0,-4 0-1 0 0,4 0 0 0 0,1-1 0 0 0,-1 0 0 0 0,1 0 0 0 0,-1 0 0 0 0,1 0 0 0 0,-1 0 0 0 0,1 0 0 0 0,-1 0 0 0 0,1 0 0 0 0,-1 0 0 0 0,1-1 0 0 0,-3 0 0 0 0,3 1 0 0 0,0-1 0 0 0,0 1-1 0 0,0-1 1 0 0,-1 1 0 0 0,1 0 0 0 0,0 0-1 0 0,0 0 1 0 0,-1 0 0 0 0,1 0-1 0 0,0 0 1 0 0,0 0 0 0 0,-1 0 0 0 0,1 0-1 0 0,0 0 1 0 0,0 1 0 0 0,0-1 0 0 0,-1 1-1 0 0,1-1 1 0 0,0 1 0 0 0,0-1 0 0 0,-1 2-1 0 0,0-1-7 0 0,0 1-1 0 0,0 0 1 0 0,0 0-1 0 0,0 0 1 0 0,0 0-1 0 0,1 0 1 0 0,-1 0-1 0 0,1 0 0 0 0,0 1 1 0 0,0-1-1 0 0,0 0 1 0 0,-2 4-1 0 0,-7 34-178 0 0,8-30 127 0 0,1-6 32 0 0,1 1-1 0 0,-1-1 0 0 0,1 0 1 0 0,0 1-1 0 0,0-1 0 0 0,1 1 1 0 0,-1-1-1 0 0,1 1 1 0 0,0-1-1 0 0,0 0 0 0 0,3 8 1 0 0,3 2 167 0 0,0 0 0 0 0,8 13 0 0 0,-7-15-69 0 0,33 48-40 0 0,-34-50-32 0 0,0 0 0 0 0,2-1 0 0 0,-1 0 0 0 0,1 0 0 0 0,13 10-1 0 0,-3-3-8 0 0,-13-11 1 0 0,1-1-1 0 0,0 1 1 0 0,1-1 0 0 0,-1-1 0 0 0,1 0 0 0 0,11 4 0 0 0,-10-4 1 0 0,-6-2-61 0 0,0 0 1 0 0,0 0 0 0 0,0 0 0 0 0,0-1-1 0 0,0 0 1 0 0,0 1 0 0 0,0-1-1 0 0,1-1 1 0 0,-1 1 0 0 0,0 0 0 0 0,0-1-1 0 0,0 1 1 0 0,0-1 0 0 0,0 0-1 0 0,0 0 1 0 0,0 0 0 0 0,0 0 0 0 0,0-1-1 0 0,0 1 1 0 0,0-1 0 0 0,-1 0 0 0 0,1 0-1 0 0,-1 0 1 0 0,1 0 0 0 0,-1 0-1 0 0,0 0 1 0 0,0-1 0 0 0,0 1 0 0 0,0-1-1 0 0,0 1 1 0 0,-1-1 0 0 0,1 0 0 0 0,-1 0-1 0 0,2-3 1 0 0,4-18-103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1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1 4608 0 0,'0'0'353'0'0,"-1"2"-231"0"0,-15 11 12702 0 0,15-12-12324 0 0,-4 14 2976 0 0,4-10-3125 0 0,1-1 0 0 0,0 1 0 0 0,1 0 0 0 0,0 8 0 0 0,20 56 1282 0 0,-16-50-1426 0 0,1-1-1 0 0,1 1 0 0 0,10 20 0 0 0,4 8 107 0 0,-10-23-232 0 0,22 37 0 0 0,-6-14-26 0 0,22 59-2 0 0,-38-82-60 0 0,23 39 0 0 0,-16-40-46 0 0,2 3-290 0 0,-19-23 258 0 0,1-1 0 0 0,-1 0 0 0 0,1 1 0 0 0,0-1 0 0 0,-1 0 0 0 0,1 0 0 0 0,0 0 0 0 0,1-1 0 0 0,-1 1 0 0 0,0 0 0 0 0,0-1 0 0 0,1 1 0 0 0,2 0 0 0 0,-4-1-1208 0 0,1-2-342 0 0,9-2-69 0 0</inkml:trace>
  <inkml:trace contextRef="#ctx0" brushRef="#br0" timeOffset="1">342 382 11000 0 0,'0'0'993'0'0,"1"-2"-637"0"0,53-42 8488 0 0,-40 23-7441 0 0,-13 19-1310 0 0,0 1 0 0 0,0-1 0 0 0,0 0 0 0 0,-1 0 0 0 0,1 1 0 0 0,0-1 0 0 0,-1 0 1 0 0,0 0-1 0 0,1 0 0 0 0,-1 0 0 0 0,0 0 0 0 0,0-2 0 0 0,-4-18 650 0 0,4 18-649 0 0,0 0 0 0 0,-1 0 0 0 0,0 1 0 0 0,0-1 0 0 0,0 0 0 0 0,-2-5 0 0 0,-3-7 99 0 0,5 13-184 0 0,1 1 0 0 0,-1 0 0 0 0,0-1 0 0 0,0 1-1 0 0,0 0 1 0 0,0 0 0 0 0,0 0 0 0 0,0 0 0 0 0,-1 0-1 0 0,1 0 1 0 0,-1 0 0 0 0,1 0 0 0 0,-1 0 0 0 0,-3-2 0 0 0,-6-4 13 0 0,11 7-17 0 0,0 0 0 0 0,-1 1 0 0 0,1-1-1 0 0,-1 0 1 0 0,1 1 0 0 0,-1-1 0 0 0,1 0 0 0 0,-1 1-1 0 0,0-1 1 0 0,1 1 0 0 0,-1-1 0 0 0,0 1-1 0 0,1-1 1 0 0,-1 1 0 0 0,0 0 0 0 0,0-1 0 0 0,1 1-1 0 0,-1 0 1 0 0,0-1 0 0 0,0 1 0 0 0,0 0 0 0 0,1 0-1 0 0,-1 0 1 0 0,0 0 0 0 0,0 0 0 0 0,0 0-1 0 0,-1 0 1 0 0,-6 0 1 0 0,-3-4-6 0 0,11 4 0 0 0,-1 0 0 0 0,1 0 0 0 0,-1 0 0 0 0,1-1 0 0 0,0 1 0 0 0,-1 0 0 0 0,1 0 0 0 0,-1 0 0 0 0,1 0 0 0 0,0 0 0 0 0,-1 0 0 0 0,1 0 0 0 0,-1 1 0 0 0,1-1 0 0 0,0 0 0 0 0,-1 0 0 0 0,1 0 0 0 0,-1 0 0 0 0,1 0 0 0 0,0 1 0 0 0,-1-1 0 0 0,1 0 0 0 0,-1 1 0 0 0,-6 11 0 0 0,6-10 0 0 0,1 0 0 0 0,-1 0 0 0 0,0 0 0 0 0,0 0 0 0 0,1 0 0 0 0,-1 0 0 0 0,1 0 0 0 0,0 0 0 0 0,0 0 0 0 0,-1 1 0 0 0,1-1 0 0 0,1 0 0 0 0,-1 0 0 0 0,0 0 0 0 0,0 0 0 0 0,1 1 0 0 0,0-1 0 0 0,-1 0 0 0 0,1 0 0 0 0,0 0 0 0 0,0 0 0 0 0,2 3 0 0 0,1 3 0 0 0,4 13 0 0 0,2 1 0 0 0,17 26 0 0 0,-7-12 0 0 0,-14-28 0 0 0,0 0 1 0 0,0 0-1 0 0,15 13 0 0 0,0 2-11 0 0,-14-15-34 0 0,0 0 1 0 0,0 0 0 0 0,1-1 0 0 0,-1 0 0 0 0,2 0-1 0 0,16 10 1 0 0,-23-16-53 0 0,0-1 1 0 0,-1 1-1 0 0,1-1 0 0 0,0 1 0 0 0,-1-1 0 0 0,1 0 1 0 0,0 0-1 0 0,0 0 0 0 0,-1 0 0 0 0,1 0 0 0 0,0 0 1 0 0,-1-1-1 0 0,1 1 0 0 0,0 0 0 0 0,0-1 0 0 0,-1 1 1 0 0,1-1-1 0 0,-1 0 0 0 0,1 0 0 0 0,-1 0 0 0 0,1 1 1 0 0,-1-1-1 0 0,1 0 0 0 0,-1-1 0 0 0,0 1 0 0 0,0 0 0 0 0,2-2 1 0 0,7-4-2066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2.0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445 7368 0 0,'2'5'222'0'0,"4"26"12579"0"0,-6-31-12447 0 0,-8-5 2068 0 0,-8-13-2864 0 0,13 13 499 0 0,0-1 1 0 0,1 1 0 0 0,0-1 0 0 0,0 1-1 0 0,-2-11 1 0 0,-2-3 126 0 0,5 16-180 0 0,1 1 0 0 0,-1-1-1 0 0,1 1 1 0 0,0-1 0 0 0,-1 1-1 0 0,1-1 1 0 0,0 1 0 0 0,1 0-1 0 0,-1-1 1 0 0,0 1 0 0 0,1-1-1 0 0,0-3 1 0 0,14-26 27 0 0,-12 28-29 0 0,-1 0 0 0 0,0 0-1 0 0,0 0 1 0 0,-1 0 0 0 0,1 0 0 0 0,-1 0-1 0 0,0 0 1 0 0,0 0 0 0 0,1-5-1 0 0,-1-5-1 0 0,4 4 11 0 0,-3 8 3 0 0,1-1 0 0 0,14-5 65 0 0,4 3-69 0 0,-10 5-10 0 0,-8 1-1 0 0,0 0 1 0 0,0 0-1 0 0,0 0 0 0 0,0 1 0 0 0,0-1 0 0 0,-1 1 1 0 0,1 0-1 0 0,0 0 0 0 0,-1 0 0 0 0,0 0 0 0 0,3 2 1 0 0,14 11 57 0 0,-15-12 20 0 0,-1 0 0 0 0,0-1 0 0 0,1 1 0 0 0,-1 0 0 0 0,-1 0 0 0 0,1 1 1 0 0,0-1-1 0 0,-1 1 0 0 0,1-1 0 0 0,-1 1 0 0 0,0 0 0 0 0,1 4 0 0 0,10 14 231 0 0,26 51 361 0 0,-35-65-619 0 0,0 0 1 0 0,6 13-1 0 0,-4-8-61 0 0,13 24-1 0 0,-18-36-344 0 0</inkml:trace>
  <inkml:trace contextRef="#ctx0" brushRef="#br0" timeOffset="1">89 1 15200 0 0,'0'0'1161'0'0,"-1"0"-795"0"0,-8 0 3129 0 0,11 0-3457 0 0,1 1 0 0 0,-1 0 0 0 0,0 0 0 0 0,0 0 0 0 0,0 0 0 0 0,0 0 0 0 0,0 0 1 0 0,3 3-1 0 0,-1-1-73 0 0,20 11-2561 0 0,0-2 0 0 0,37 15 0 0 0,-42-17 200 0 0,-17-9 1983 0 0,0 1 1 0 0,1-1 0 0 0,0 1-1 0 0,-1-1 1 0 0,6 2 0 0 0,-3-1 126 0 0,0 0 1 0 0,-1 0-1 0 0,1 0 0 0 0,-1 1 1 0 0,0 0-1 0 0,0 0 1 0 0,0 0-1 0 0,0 0 0 0 0,0 1 1 0 0,3 4-1 0 0,11 9-112 0 0,-14-14 695 0 0,-1 1-1 0 0,1-1 1 0 0,-1 1-1 0 0,0 0 1 0 0,0 0 0 0 0,0 0-1 0 0,-1 0 1 0 0,1 0 0 0 0,1 6-1 0 0,28 41 4023 0 0,-8-10 330 0 0,35 47 0 0 0,-38-63-2965 0 0,3 6 2996 0 0,-22-32-4563 0 0,-1-1 0 0 0,1 0 0 0 0,0 0-1 0 0,-1 0 1 0 0,1 0 0 0 0,-1-1 0 0 0,0 1 0 0 0,1 0-1 0 0,-1 0 1 0 0,0-1 0 0 0,-1 1 0 0 0,2-4 0 0 0,-2 1-39 0 0,1 0 1 0 0,-1-1 0 0 0,0 1-1 0 0,-1 0 1 0 0,0-7 0 0 0,-3-13-100 0 0,2 0 0 0 0,0 0 0 0 0,5-49 0 0 0,-2 62-670 0 0,1 0 1 0 0,0 0-1 0 0,2 1 1 0 0,-1-1-1 0 0,1 0 1 0 0,1 1-1 0 0,0 0 1 0 0,0 0-1 0 0,1 1 1 0 0,11-15-1 0 0,-3 6-1288 0 0,-1 4-33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2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7 292 12120 0 0,'0'2'554'0'0,"0"19"400"0"0,-1-19-515 0 0,1-1 0 0 0,-1 1 0 0 0,0 0 0 0 0,0 0 0 0 0,0-1 1 0 0,0 1-1 0 0,0 0 0 0 0,0-1 0 0 0,0 1 0 0 0,-3 2 1 0 0,2-1 466 0 0,1-1 298 0 0,-1-2-138 0 0,-3 4-526 0 0,-1-1 0 0 0,1 1 0 0 0,1 0 0 0 0,-1 1-1 0 0,0-1 1 0 0,-7 11 0 0 0,11-13-465 0 0,0 0 1 0 0,0 1-1 0 0,0-1 0 0 0,0 1 1 0 0,1-1-1 0 0,-1 0 0 0 0,1 1 1 0 0,-1 3-1 0 0,-3 13 126 0 0,1-11-189 0 0,0-1 0 0 0,1 0 1 0 0,0 1-1 0 0,0-1 1 0 0,1 1-1 0 0,0-1 1 0 0,0 1-1 0 0,0 0 1 0 0,1-1-1 0 0,1 1 0 0 0,-1 0 1 0 0,1-1-1 0 0,1 1 1 0 0,-1 0-1 0 0,1-1 1 0 0,0 0-1 0 0,5 10 1 0 0,0-1-211 0 0,-5-12 185 0 0,-1-1 0 0 0,1 1-1 0 0,0 0 1 0 0,0-1-1 0 0,0 1 1 0 0,1-1-1 0 0,-1 0 1 0 0,1 0-1 0 0,0 0 1 0 0,0 0-1 0 0,0 0 1 0 0,5 4 0 0 0,-7-7 14 0 0,0 1 0 0 0,0-1 0 0 0,-1 0 0 0 0,1 0 1 0 0,0 1-1 0 0,0-1 0 0 0,-1 0 0 0 0,1 0 0 0 0,0 0 1 0 0,0 0-1 0 0,0 0 0 0 0,-1 0 0 0 0,1 0 0 0 0,0 0 1 0 0,0 0-1 0 0,0 0 0 0 0,-1 0 0 0 0,1-1 0 0 0,0 1 1 0 0,0 0-1 0 0,-1 0 0 0 0,1-1 0 0 0,1 0 0 0 0,0 0-37 0 0,-1 0 0 0 0,0 0-1 0 0,1 0 1 0 0,-1 0-1 0 0,0 0 1 0 0,1 0 0 0 0,-1-1-1 0 0,2-2 1 0 0,-1 1-15 0 0,-1 1-6 0 0,11-8-34 0 0,-10 8 121 0 0,0 0-1 0 0,-1-1 1 0 0,1 1-1 0 0,-1 0 1 0 0,0-1-1 0 0,0 1 1 0 0,0-1-1 0 0,0 1 1 0 0,0-1-1 0 0,0-4 1 0 0,2-4 145 0 0,7-25 455 0 0,-8 26-425 0 0,1 0-1 0 0,5-12 1 0 0,-2-4-9 0 0,-6 22-192 0 0,4-6-4 0 0,-4 10 21 0 0,1-1 0 0 0,-1 1 0 0 0,1-1 0 0 0,-1 1 0 0 0,1 0-1 0 0,-1-1 1 0 0,1 1 0 0 0,-1 0 0 0 0,1 0 0 0 0,-1-1 0 0 0,1 1 0 0 0,0 0 0 0 0,-1 0 0 0 0,1 0-1 0 0,-1 0 1 0 0,1 0 0 0 0,0 0 0 0 0,-1-1 0 0 0,1 2 0 0 0,-1-1 0 0 0,1 0 0 0 0,0 0-1 0 0,-1 0 1 0 0,1 0 0 0 0,0 0 0 0 0,16 7 831 0 0,-11-5-683 0 0,-1 0-113 0 0,1 1 0 0 0,0 0 0 0 0,0 0 1 0 0,8 8-1 0 0,-9-8-21 0 0,0 1 0 0 0,0-1 0 0 0,0 0 1 0 0,0 0-1 0 0,10 3 0 0 0,-8-3-423 0 0,0 0 0 0 0,-1 0 0 0 0,1 0 0 0 0,-1 1 0 0 0,7 5 0 0 0,0 0-413 0 0,-3 2-2494 0 0,-2-3 1023 0 0</inkml:trace>
  <inkml:trace contextRef="#ctx0" brushRef="#br0" timeOffset="1">267 345 15664 0 0,'0'0'1571'0'0,"3"-1"-1437"0"0,18-5 1622 0 0,-1 0 0 0 0,30-14 0 0 0,-20 11-92 0 0,-3 2-559 0 0,20-6 434 0 0,-44 12-1536 0 0,0 0 0 0 0,-1-1 0 0 0,1 1 0 0 0,-1-1 0 0 0,1 0 0 0 0,2-2 0 0 0,6-4-344 0 0,-10 8 181 0 0,0-1 1 0 0,-1 1-1 0 0,1-1 1 0 0,0 0 0 0 0,-1 1-1 0 0,1-1 1 0 0,-1 1 0 0 0,1-1-1 0 0,-1 0 1 0 0,1 0 0 0 0,-1 1-1 0 0,1-1 1 0 0,-1 0 0 0 0,0 0-1 0 0,1 0 1 0 0,3-8-3334 0 0,0 0-4225 0 0</inkml:trace>
  <inkml:trace contextRef="#ctx0" brushRef="#br0" timeOffset="2">295 0 6912 0 0,'0'0'622'0'0,"0"2"-512"0"0,1 3 14 0 0,-1-1 0 0 0,1 1 1 0 0,-1 0-1 0 0,1 0 0 0 0,3 8 0 0 0,2 0 3456 0 0,0 0 0 0 0,9 14 0 0 0,6 14 1208 0 0,46 87-1213 0 0,-24-45-2604 0 0,16 15-784 0 0,-48-82-432 0 0,-9-11 143 0 0,1-1-1 0 0,0 0 1 0 0,0 0 0 0 0,0 0-1 0 0,0 0 1 0 0,1 0 0 0 0,-1-1-1 0 0,1 0 1 0 0,6 5 0 0 0,6 6-585 0 0,-16-14 675 0 0,0 0 0 0 0,0 1-1 0 0,0-1 1 0 0,0 0 0 0 0,0 0-1 0 0,0 0 1 0 0,0 0 0 0 0,0 0-1 0 0,0 0 1 0 0,0 0 0 0 0,0 0-1 0 0,0 0 1 0 0,0 0 0 0 0,0 0-1 0 0,0 0 1 0 0,1 0 0 0 0,-1 0-1 0 0,0 0 1 0 0,0 0 0 0 0,0 0-1 0 0,0 0 1 0 0,0 0 0 0 0,0 1 0 0 0,0-1-1 0 0,0 0 1 0 0,0 0 0 0 0,0 0-1 0 0,1 0 1 0 0,-1 0 0 0 0,0 0-1 0 0,0-1 1 0 0,0 1 0 0 0,0 0-1 0 0,0 0 1 0 0,0 0 0 0 0,0 0-1 0 0,0 0 1 0 0,0 0 0 0 0,0 0-1 0 0,1 0 1 0 0,-1 0 0 0 0,0 0-1 0 0,0 0 1 0 0,0 0 0 0 0,0 0-1 0 0,0 0 1 0 0,0 0 0 0 0,0 0 0 0 0,0 0-1 0 0,0 0 1 0 0,0 0 0 0 0,0-1-1 0 0,0 1 1 0 0,9-8-2004 0 0,-1-2-58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4.2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6008 0 0,'0'2'362'0'0,"1"8"92"0"0,0 1 0 0 0,4 13 0 0 0,-1 1-419 0 0,23 109 1573 0 0,45 206 1144 0 0,-61-306-2497 0 0,5 19 42 0 0,-16-52-287 0 0,0 0 0 0 0,1 0-1 0 0,-1 0 1 0 0,1 0 0 0 0,-1 0-1 0 0,0 0 1 0 0,1 0 0 0 0,0-1-1 0 0,-1 1 1 0 0,1 0 0 0 0,-1 0-1 0 0,1 0 1 0 0,0-1 0 0 0,0 1-1 0 0,1 1 1 0 0,-1-1 43 0 0,1-4 1 0 0,2-3-45 0 0,0 0 0 0 0,0-1 0 0 0,0 0 0 0 0,-1 0 0 0 0,0 0 0 0 0,4-14 1 0 0,-4 6-7 0 0,0 0 1 0 0,1 0-1 0 0,1 1 1 0 0,0 0-1 0 0,9-18 1 0 0,-12 29 50 0 0,-1 1-1 0 0,1-1 1 0 0,0 1-1 0 0,0 0 1 0 0,0-1 0 0 0,0 1-1 0 0,0 0 1 0 0,1 0-1 0 0,2-2 1 0 0,-4 4-45 0 0,-1 0 0 0 0,1 0 0 0 0,0 0 0 0 0,0 0 1 0 0,0 0-1 0 0,-1 0 0 0 0,1 0 0 0 0,0 0 0 0 0,0 0 0 0 0,-1 1 0 0 0,1-1 0 0 0,0 0 1 0 0,0 1-1 0 0,-1-1 0 0 0,1 0 0 0 0,0 1 0 0 0,-1-1 0 0 0,1 1 0 0 0,-1-1 0 0 0,1 1 1 0 0,0-1-1 0 0,-1 1 0 0 0,1-1 0 0 0,-1 1 0 0 0,1-1 0 0 0,-1 1 0 0 0,0 0 0 0 0,1 1 0 0 0,11 21 167 0 0,19 49 567 0 0,-18-45-428 0 0,15 45 0 0 0,-25-63-440 0 0,1-1-1 0 0,0 1 1 0 0,1-1-1 0 0,0 0 1 0 0,0 0-1 0 0,1-1 1 0 0,11 13-1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3.2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268 8288 0 0,'16'78'904'0'0,"-14"-73"-214"0"0,0 1 0 0 0,1-1 0 0 0,-1 0-1 0 0,1 0 1 0 0,1 0 0 0 0,-1 0 0 0 0,6 6 0 0 0,7 9 1661 0 0,-13-16-1928 0 0,0 1 0 0 0,1-1 0 0 0,-1-1 0 0 0,7 6 0 0 0,7 7 714 0 0,0 7-728 0 0,-8-9-6095 0 0</inkml:trace>
  <inkml:trace contextRef="#ctx0" brushRef="#br0" timeOffset="1">0 15 13992 0 0,'0'0'1536'0'0,"6"-15"-2176"0"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3.7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39 2760 0 0,'1'8'191'0'0,"1"0"0"0"0,0 0 1 0 0,1 0-1 0 0,0 0 0 0 0,0-1 1 0 0,5 9-1 0 0,-4-11 1043 0 0,-1 1-1 0 0,1-1 1 0 0,0 0 0 0 0,8 8 0 0 0,16 15 3446 0 0,-22-20-3726 0 0,1-1-1 0 0,0 0 0 0 0,0 0 1 0 0,1 0-1 0 0,-1-1 1 0 0,15 8-1 0 0,-15-14 2750 0 0,-7-1-3617 0 0,1 1 1 0 0,-1-1-1 0 0,1 1 1 0 0,-1-1-1 0 0,1 1 1 0 0,-1-1-1 0 0,1 1 1 0 0,-1-1-1 0 0,0 0 0 0 0,1 1 1 0 0,-1-1-1 0 0,0 0 1 0 0,1 1-1 0 0,-1-1 1 0 0,0-1-1 0 0,1 0-63 0 0,-1 1 0 0 0,0-1 0 0 0,0 0 0 0 0,0 0 0 0 0,0 0 1 0 0,0 0-1 0 0,0 0 0 0 0,0 0 0 0 0,0 0 0 0 0,-2-3 0 0 0,-2-9 100 0 0,-1 0 0 0 0,2 0 0 0 0,0 0 0 0 0,0-1-1 0 0,2 1 1 0 0,0-1 0 0 0,0 1 0 0 0,1-1 0 0 0,3-15 0 0 0,-2 19-120 0 0,0 2 14 0 0,0 1 0 0 0,0 0 0 0 0,6-16 0 0 0,-6 22-13 0 0,0-1-1 0 0,0 1 1 0 0,0 0 0 0 0,0 0 0 0 0,0 0-1 0 0,1 0 1 0 0,-1 0 0 0 0,1 0 0 0 0,0 0 0 0 0,-1 1-1 0 0,1-1 1 0 0,0 1 0 0 0,0-1 0 0 0,0 1-1 0 0,0-1 1 0 0,0 1 0 0 0,4-1 0 0 0,-4 1 0 0 0,0 1 0 0 0,0-1 0 0 0,0 1 1 0 0,0 0-1 0 0,0-1 0 0 0,0 1 0 0 0,0 0 0 0 0,0 0 1 0 0,2 1-1 0 0,8-1 7 0 0,-1-1-17 0 0,-7 1-16 0 0,1-1 0 0 0,-1 0 1 0 0,1 0-1 0 0,-1 0 0 0 0,8-3 0 0 0,-3 1-116 0 0,-1 0 0 0 0,1 1 0 0 0,15-3 1 0 0,-21 4 129 0 0,-2 1 8 0 0,-1 0 0 0 0,1 0 0 0 0,0 0 0 0 0,0 0 0 0 0,-1 0 0 0 0,1 0 0 0 0,0-1 0 0 0,-1 1 0 0 0,1 0 0 0 0,0 0 0 0 0,-1-1 0 0 0,1 1 0 0 0,0 0 0 0 0,-1-1 0 0 0,1 1 0 0 0,-1-1 0 0 0,1 1 0 0 0,-1-1 0 0 0,1 1 0 0 0,-1-1 0 0 0,1 1 0 0 0,-1-1 0 0 0,1 1 0 0 0,-1-1 0 0 0,0 0 0 0 0,1 1 0 0 0,-1-2 0 0 0,1 0 0 0 0,2-1 22 0 0,-1 0 0 0 0,1-1 0 0 0,-1 1-1 0 0,0 0 1 0 0,0-1 0 0 0,-1 1 0 0 0,2-5 0 0 0,-2 6 17 0 0,-1 0 0 0 0,1-1 0 0 0,-1 1 0 0 0,0 0 0 0 0,0 0 0 0 0,0-1 0 0 0,-1-3 0 0 0,-1-16 91 0 0,3 21-106 0 0,-1-4-10 0 0,-1 4-14 0 0,1 1-1 0 0,-1-1 1 0 0,1 0-1 0 0,-1 1 1 0 0,0-1-1 0 0,0 0 0 0 0,1 1 1 0 0,-1-1-1 0 0,0 1 1 0 0,0-1-1 0 0,0 1 1 0 0,-1-1-1 0 0,0 0-23 0 0,-1 0-1 0 0,1 0 0 0 0,0 1 1 0 0,0-1-1 0 0,0 1 1 0 0,-1-1-1 0 0,1 1 0 0 0,0 0 1 0 0,0 0-1 0 0,-1 0 1 0 0,1 0-1 0 0,0 0 0 0 0,0 1 1 0 0,-1-1-1 0 0,1 1 1 0 0,0-1-1 0 0,0 1 0 0 0,0 0 1 0 0,0 0-1 0 0,0 0 1 0 0,0 0-1 0 0,0 0 0 0 0,0 0 1 0 0,0 1-1 0 0,-2 1 0 0 0,2-1-15 0 0,0 0-1 0 0,-1 1 1 0 0,1-1-1 0 0,0 1 1 0 0,0-1-1 0 0,1 1 1 0 0,-1 0-1 0 0,1 0 1 0 0,-1 0-1 0 0,1 0 1 0 0,0 0-1 0 0,0 0 1 0 0,0 0-1 0 0,0 1 0 0 0,1-1 1 0 0,-1 0-1 0 0,1 5 1 0 0,0 3-46 0 0,0 1-1 0 0,0 0 1 0 0,1-1 0 0 0,1 1-1 0 0,0-1 1 0 0,5 14 0 0 0,4 5 13 0 0,27 56-325 0 0,-32-75 356 0 0,0 0 0 0 0,1-1 0 0 0,0 0 0 0 0,0 0 0 0 0,14 13 0 0 0,-7-10 42 0 0,0-1 0 0 0,0 0 0 0 0,1 0 0 0 0,22 12 0 0 0,-31-21 0 0 0,1 0 0 0 0,-1-1 0 0 0,0 1 0 0 0,1-1 0 0 0,0 0 0 0 0,-1-1 0 0 0,1 1 0 0 0,0-2 0 0 0,0 1 0 0 0,0-1 0 0 0,0 1 0 0 0,-1-2 0 0 0,1 1 0 0 0,0-1 0 0 0,8-2 0 0 0,-9 1-176 0 0,-1 0 1 0 0,0-1-1 0 0,0 0 0 0 0,0 0 0 0 0,0 0 0 0 0,0-1 0 0 0,0 1 0 0 0,7-9 1 0 0,-4-2-159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8.5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 989 11056 0 0,'0'0'505'0'0,"-13"0"190"0"0,5 0-241 0 0,4 0 112 0 0,1 0-1 0 0,0 0 0 0 0,-1 0 0 0 0,1 0 0 0 0,0 0 1 0 0,0 1-1 0 0,0-1 0 0 0,-1 1 0 0 0,1 0 0 0 0,0 0 1 0 0,0 0-1 0 0,0 1 0 0 0,-5 2 0 0 0,6-2-423 0 0,1-1-1 0 0,0 1 0 0 0,-1-1 0 0 0,1 1 1 0 0,0 0-1 0 0,0-1 0 0 0,0 1 0 0 0,0 0 1 0 0,1 0-1 0 0,-1 0 0 0 0,0 0 1 0 0,1 0-1 0 0,-1 0 0 0 0,1 0 0 0 0,0 0 1 0 0,-1 0-1 0 0,1 0 0 0 0,0 0 0 0 0,0 0 1 0 0,1 0-1 0 0,0 4 0 0 0,1 7-31 0 0,1 0 0 0 0,5 16-1 0 0,-4-12 544 0 0,1-4-526 0 0,0 0 1 0 0,0-1 0 0 0,1 1 0 0 0,0-1 0 0 0,1 0 0 0 0,1-1 0 0 0,0 0-1 0 0,0 0 1 0 0,17 17 0 0 0,-13-14-70 0 0,-11-13-57 0 0,-1 1 0 0 0,1-1-1 0 0,0 0 1 0 0,0 1 0 0 0,0-1 0 0 0,0 0-1 0 0,0 0 1 0 0,1 0 0 0 0,-1 0-1 0 0,0 0 1 0 0,0 0 0 0 0,1 0-1 0 0,-1 0 1 0 0,1-1 0 0 0,-1 1-1 0 0,1 0 1 0 0,-1-1 0 0 0,1 1-1 0 0,-1-1 1 0 0,1 1 0 0 0,-1-1 0 0 0,1 0-1 0 0,1 0 1 0 0,4 0 16 0 0,0-1-1 0 0,0 0 1 0 0,0 0 0 0 0,0 0-1 0 0,0-1 1 0 0,0 0 0 0 0,-1 0-1 0 0,1-1 1 0 0,-1 0 0 0 0,0 0-1 0 0,1-1 1 0 0,6-5 0 0 0,-5 3 46 0 0,0 0-1 0 0,-1-1 1 0 0,0 0 0 0 0,0 0-1 0 0,-1-1 1 0 0,0 0 0 0 0,0 0-1 0 0,5-10 1 0 0,16-28 273 0 0,11-21 64 0 0,72-187 489 0 0,-98 227-750 0 0,1 0 0 0 0,29-43-1 0 0,5-11 82 0 0,-26 45-92 0 0,41-55 0 0 0,-41 63-67 0 0,-1 0-1 0 0,-2-2 1 0 0,21-43 0 0 0,-36 65-60 0 0,14-33 30 0 0,35-61 1 0 0,-37 78-190 0 0,78-120-3524 0 0,-92 141 209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09.3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 9216 0 0,'0'0'12458'0'0,"0"3"-11842"0"0,0 9-287 0 0,0 0-1 0 0,2 0 1 0 0,2 14 0 0 0,1 2-142 0 0,-5-22-175 0 0,1 0 0 0 0,0-1-1 0 0,0 1 1 0 0,1-1 0 0 0,0 0-1 0 0,3 8 1 0 0,2 1 7 0 0,-4-11-15 0 0,-1 1-1 0 0,0-1 1 0 0,-1 1 0 0 0,1 0 0 0 0,-1 0 0 0 0,0 0 0 0 0,1 0-1 0 0,-1 4 1 0 0,0-4-4 0 0,0 0 0 0 0,-1-1 0 0 0,2 1 0 0 0,-1 0 0 0 0,0-1 0 0 0,1 1 0 0 0,0-1 0 0 0,0 1 0 0 0,0-1 0 0 0,0 0 0 0 0,5 6 0 0 0,2 3 0 0 0,-6-5-16 0 0,-2-5-62 0 0,-1-5-380 0 0,0-76 74 0 0,-2 45 321 0 0,1 27 63 0 0,0 0 0 0 0,1 0 0 0 0,0 0 0 0 0,0 1 0 0 0,0-1 0 0 0,1 0 0 0 0,0 0-1 0 0,1 0 1 0 0,-1 0 0 0 0,4-8 0 0 0,-4 14 1 0 0,-1 0-1 0 0,1-1 1 0 0,0 1-1 0 0,0 0 1 0 0,-1-1-1 0 0,1 1 1 0 0,0 0-1 0 0,0 0 1 0 0,0 0-1 0 0,1 0 0 0 0,-1 0 1 0 0,0 0-1 0 0,0 0 1 0 0,1 0-1 0 0,-1 0 1 0 0,0 0-1 0 0,2 0 1 0 0,-2 1 4 0 0,0 0 0 0 0,1 0 0 0 0,-1-1 0 0 0,0 1 0 0 0,0 0 0 0 0,0 0 0 0 0,0 1 0 0 0,1-1 0 0 0,-1 0 0 0 0,0 0 0 0 0,0 1 1 0 0,0-1-1 0 0,0 0 0 0 0,0 1 0 0 0,0-1 0 0 0,2 2 0 0 0,1 0 9 0 0,-1 1 1 0 0,0-1-1 0 0,0 1 0 0 0,-1-1 1 0 0,1 1-1 0 0,0 0 1 0 0,-1 0-1 0 0,4 7 0 0 0,31 47 201 0 0,-26-42-188 0 0,-1 0 0 0 0,9 19 0 0 0,-15-27-27 0 0,-1 0 0 0 0,1 0 0 0 0,0-1 0 0 0,9 11 0 0 0,-13-17 0 0 0,0 0 0 0 0,0 1-1 0 0,1-1 1 0 0,-1 0 0 0 0,0 0-1 0 0,0 1 1 0 0,0-1 0 0 0,1 0-1 0 0,-1 0 1 0 0,0 0 0 0 0,0 1 0 0 0,1-1-1 0 0,-1 0 1 0 0,0 0 0 0 0,1 0-1 0 0,-1 0 1 0 0,0 0 0 0 0,0 0-1 0 0,1 1 1 0 0,-1-1 0 0 0,0 0-1 0 0,1 0 1 0 0,-1 0 0 0 0,0 0 0 0 0,1 0-1 0 0,-1 0 1 0 0,0 0 0 0 0,0 0-1 0 0,1 0 1 0 0,-1 0 0 0 0,1-1-1 0 0,4-7-31 0 0,-2-11-8 0 0,-3-1-9 0 0,0-18 15 0 0,6-44-1 0 0,-5 35 35 0 0,-1 29 11 0 0,-1 17 18 0 0,1 0 1 0 0,0 0-1 0 0,0 1 1 0 0,0-1 0 0 0,0 0-1 0 0,0 0 1 0 0,0 0-1 0 0,0 1 1 0 0,0-1-1 0 0,0 0 1 0 0,1 0-1 0 0,-1 1 1 0 0,0-1-1 0 0,0 0 1 0 0,1 1-1 0 0,-1-1 1 0 0,0 0-1 0 0,1 1 1 0 0,-1-1-1 0 0,1 0 1 0 0,-1 1-1 0 0,1-1 1 0 0,0 0-1 0 0,-1 1 11 0 0,1 0-1 0 0,-1 0 1 0 0,1 0 0 0 0,-1 0-1 0 0,1 0 1 0 0,-1 0 0 0 0,1 0-1 0 0,-1 0 1 0 0,1 1 0 0 0,-1-1-1 0 0,1 0 1 0 0,-1 0 0 0 0,1 0-1 0 0,-1 1 1 0 0,1-1 0 0 0,-1 0-1 0 0,1 1 1 0 0,1 0-186 0 0,3 2 195 0 0,-2 0 0 0 0,1 0 0 0 0,0 0 0 0 0,-1 0 0 0 0,1 1 1 0 0,-1-1-1 0 0,0 1 0 0 0,0 0 0 0 0,0 0 0 0 0,4 8 0 0 0,10 14 99 0 0,-5-9-81 0 0,-9-12-48 0 0,1 0 0 0 0,-1 0-1 0 0,1-1 1 0 0,8 9 0 0 0,11 8-160 0 0,-17-16 38 0 0,0 1-1 0 0,0-1 1 0 0,1 0 0 0 0,-1 0 0 0 0,1 0 0 0 0,14 6-1 0 0,0-2-2125 0 0,-14-9-2127 0 0,15-3 2118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10.1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 132 13248 0 0,'0'0'1194'0'0,"0"2"-980"0"0,1 7 251 0 0,-1 0 0 0 0,-1-1 0 0 0,0 1 0 0 0,0 0 0 0 0,-1 0 0 0 0,-2 9 0 0 0,4-17-370 0 0,-1 1 0 0 0,1 0 0 0 0,0-1 0 0 0,0 1-1 0 0,0-1 1 0 0,0 1 0 0 0,0 0 0 0 0,1-1-1 0 0,-1 1 1 0 0,0-1 0 0 0,1 1 0 0 0,0-1 0 0 0,-1 1-1 0 0,1-1 1 0 0,0 1 0 0 0,-1-1 0 0 0,3 3-1 0 0,-2-3-10 0 0,0 1-1 0 0,0 0 0 0 0,0 0 0 0 0,-1 0 0 0 0,1 0 1 0 0,0 0-1 0 0,-1 0 0 0 0,1 4 0 0 0,-1-4 208 0 0,2-1-318 0 0,5 4-275 0 0</inkml:trace>
  <inkml:trace contextRef="#ctx0" brushRef="#br0" timeOffset="1">1 0 8288 0 0,'0'0'5153'0'0,"1"3"-3794"0"0,4 3-976 0 0,-3-2-264 0 0,1 0-1 0 0,1 1 0 0 0,-1-1 1 0 0,0-1-1 0 0,1 1 0 0 0,0 0 1 0 0,5 3-1 0 0,-7-5-115 0 0,0-1 0 0 0,0 2 0 0 0,0-1 0 0 0,0 0 0 0 0,-1 0 0 0 0,1 0 0 0 0,-1 1 0 0 0,1-1 0 0 0,-1 1 0 0 0,0-1 0 0 0,2 4 0 0 0,9 17 31 0 0,3-5 159 0 0,8 12 157 0 0,10 28 877 0 0,-28-51-985 0 0,-1 0-1 0 0,-1-1 1 0 0,1 2 0 0 0,-1-1-1 0 0,3 12 1 0 0,-2-8 1 0 0,-2-4-33 0 0,1 1 0 0 0,0-1 0 0 0,1 1-1 0 0,-1-1 1 0 0,2 0 0 0 0,-1-1-1 0 0,1 1 1 0 0,0-1 0 0 0,9 9 0 0 0,-11-12-54 0 0,-2-3-95 0 0,0 1 0 0 0,0-1 0 0 0,0 1 0 0 0,-1 0 0 0 0,1-1 0 0 0,0 1 0 0 0,0 0 0 0 0,0 0 0 0 0,-1 0 0 0 0,1-1 0 0 0,-1 1 0 0 0,1 0 0 0 0,0 0 0 0 0,-1 0 0 0 0,0 0 0 0 0,1 0 0 0 0,0 2 0 0 0,11-18 147 0 0,-11 9-181 0 0,0 0 0 0 0,0 0 0 0 0,-1 0 0 0 0,1 0 0 0 0,-1 0 0 0 0,0 0 0 0 0,-1 0 0 0 0,1 0 0 0 0,-1 0 0 0 0,-3-9 0 0 0,1-2 36 0 0,-6-29 69 0 0,5 27 0 0 0,0-2 0 0 0,0-28 0 0 0,8-6 204 0 0,-4 51-305 0 0,0 1 1 0 0,0-1-1 0 0,1 1 0 0 0,0-1 0 0 0,0 1 0 0 0,0-1 0 0 0,3-5 1 0 0,-3 5 10 0 0,0 3 194 0 0,1 0-116 0 0,0 0-91 0 0,0 1 0 0 0,-1-1 0 0 0,1 1 0 0 0,0-1 0 0 0,0 1 0 0 0,0 0 0 0 0,0 0 0 0 0,0 0 0 0 0,0 0 0 0 0,0 0 0 0 0,0 1 0 0 0,0-1 0 0 0,0 1 0 0 0,0-1 0 0 0,0 1-1 0 0,0-1 1 0 0,0 1 0 0 0,0 0 0 0 0,-1 0 0 0 0,3 2 0 0 0,-2-2-5 0 0,-1 0 0 0 0,1 0 0 0 0,0-1 0 0 0,0 1 0 0 0,-1 0 0 0 0,1-1 0 0 0,0 1 0 0 0,3 0-1 0 0,-3-1-10 0 0,0 1-1 0 0,-1-1 0 0 0,1 1 1 0 0,0-1-1 0 0,0 1 0 0 0,0 0 1 0 0,-1 0-1 0 0,1 0 0 0 0,0 0 1 0 0,1 1-1 0 0,21 21 119 0 0,-17-16-124 0 0,-1-1 1 0 0,1 1 0 0 0,13 8-1 0 0,2-1-276 0 0,8 6-1357 0 0,-10-12-4812 0 0,-3-2-1260 0 0</inkml:trace>
  <inkml:trace contextRef="#ctx0" brushRef="#br0" timeOffset="2">702 77 16152 0 0,'-10'20'2079'0'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10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5 12896 0 0,'-3'-1'344'0'0,"2"0"-303"0"0,1 1 1 0 0,-1 0-1 0 0,1-1 0 0 0,-1 1 1 0 0,1 0-1 0 0,-1 0 1 0 0,1-1-1 0 0,-1 1 1 0 0,1 0-1 0 0,-1 0 0 0 0,0 0 1 0 0,1 0-1 0 0,-1 0 1 0 0,1 0-1 0 0,-1 0 1 0 0,0 0-1 0 0,1 0 1 0 0,-1 0-1 0 0,1 0 0 0 0,-1 0 1 0 0,0 1-1 0 0,1-1 1 0 0,-2 1-1 0 0,-1 0 570 0 0,0 1 0 0 0,0 0-1 0 0,0 0 1 0 0,0 0 0 0 0,1 1-1 0 0,-1-1 1 0 0,0 1 0 0 0,1-1-1 0 0,-4 6 1 0 0,6-6-470 0 0,-1-1 1 0 0,0 1-1 0 0,1 0 0 0 0,0 0 1 0 0,-1-1-1 0 0,1 1 0 0 0,0 0 1 0 0,0 0-1 0 0,0 0 0 0 0,0 0 0 0 0,0 3 1 0 0,1 8 551 0 0,-1-8-535 0 0,1 0-1 0 0,0 0 1 0 0,0 0 0 0 0,0-1-1 0 0,0 1 1 0 0,1 0 0 0 0,0 0-1 0 0,0-1 1 0 0,0 0-1 0 0,0 1 1 0 0,4 4 0 0 0,7 14 23 0 0,4 10 27 0 0,24 32 1 0 0,-1-1-174 0 0,8 13-150 0 0,14 24-643 0 0,-45-72-639 0 0,0-4-421 0 0</inkml:trace>
  <inkml:trace contextRef="#ctx0" brushRef="#br0" timeOffset="1">336 453 7368 0 0,'0'0'568'0'0,"7"-9"1445"0"0,-5 6-1181 0 0,0 0-1 0 0,0-1 1 0 0,-1 1 0 0 0,1 0 0 0 0,2-7-1 0 0,6-11 1855 0 0,-8 16-2136 0 0,1 0 0 0 0,-1 0 0 0 0,0 0 0 0 0,0 0 0 0 0,-1-1 0 0 0,1 1 0 0 0,0-9 0 0 0,2-5 246 0 0,-3 13-628 0 0,0 1 1 0 0,-1 0 0 0 0,0-1-1 0 0,0 1 1 0 0,0-1 0 0 0,0 1 0 0 0,-1-1-1 0 0,0 1 1 0 0,0 0 0 0 0,-1-1-1 0 0,1 1 1 0 0,-1 0 0 0 0,0 0 0 0 0,-5-8-1 0 0,6 12-165 0 0,1-1 0 0 0,-1 1 0 0 0,1 0 0 0 0,-1 0-1 0 0,1 0 1 0 0,-1 0 0 0 0,0 0 0 0 0,1 0 0 0 0,-1 0-1 0 0,0 1 1 0 0,0-1 0 0 0,0 0 0 0 0,0 0 0 0 0,1 1 0 0 0,-1-1-1 0 0,0 0 1 0 0,0 1 0 0 0,-1-1 0 0 0,1 1 0 0 0,0-1 0 0 0,0 1-1 0 0,0 0 1 0 0,0-1 0 0 0,0 1 0 0 0,0 0 0 0 0,-2 0 0 0 0,1-1 0 0 0,-2 1-11 0 0,-3-1-194 0 0,4 2 76 0 0,2 0 89 0 0,1-1-1 0 0,-1 1 0 0 0,0-1 1 0 0,0 1-1 0 0,0-1 0 0 0,0 1 1 0 0,1 0-1 0 0,-1-1 0 0 0,0 1 1 0 0,0 0-1 0 0,1-1 0 0 0,-1 1 1 0 0,1 0-1 0 0,-1 0 0 0 0,1 0 1 0 0,-1 0-1 0 0,1 0 0 0 0,-1 0 1 0 0,1 0-1 0 0,0-1 0 0 0,-1 1 1 0 0,1 0-1 0 0,0 2 0 0 0,-2 4-58 0 0,1 0 0 0 0,0 0 0 0 0,1 0 0 0 0,-1-1 0 0 0,1 1 0 0 0,1 0 0 0 0,-1 0 0 0 0,3 8 0 0 0,1 6-70 0 0,10 28-1 0 0,-5-26-28 0 0,0 0 0 0 0,1 0 0 0 0,17 25 0 0 0,-23-43 93 0 0,0-1 1 0 0,0 1-1 0 0,0-1 0 0 0,1 1 1 0 0,9 6-1 0 0,5 4 73 0 0,-18-14-2 0 0,0 0 0 0 0,1 0-1 0 0,-1 0 1 0 0,1 0 0 0 0,-1 0 0 0 0,1 0-1 0 0,-1-1 1 0 0,1 1 0 0 0,0 0-1 0 0,-1-1 1 0 0,1 0 0 0 0,0 1-1 0 0,0-1 1 0 0,-1 0 0 0 0,1 0-1 0 0,0 0 1 0 0,0 0 0 0 0,-1 0 0 0 0,1 0-1 0 0,0 0 1 0 0,0-1 0 0 0,-1 1-1 0 0,1-1 1 0 0,0 1 0 0 0,-1-1-1 0 0,1 0 1 0 0,1 0 0 0 0,-1-1-639 0 0,0 1 0 0 0,0 0 0 0 0,-1 0 0 0 0,1-1 1 0 0,0 1-1 0 0,-1-1 0 0 0,0 1 0 0 0,3-4 0 0 0,3-8-5648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11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4 11520 0 0,'0'0'1040'0'0,"1"2"-854"0"0,27 60 749 0 0,-6-13 2169 0 0,-16-29-2195 0 0,0 1 1 0 0,2-1 0 0 0,19 35-1 0 0,-26-53-597 0 0,3 4 538 0 0,-2-7-103 0 0,-2-6-382 0 0,-8-25-109 0 0,-12-43 270 0 0,13 51-526 0 0,-7-33 0 0 0,13 49 0 0 0,0 0 0 0 0,1 0 0 0 0,0-13 0 0 0,1 1 0 0 0,-1 18 33 0 0,0 1-1 0 0,0 0 0 0 0,0-1 0 0 0,1 1 0 0 0,-1 0 1 0 0,0-1-1 0 0,1 1 0 0 0,-1 0 0 0 0,1-1 1 0 0,0 1-1 0 0,0-1 0 0 0,0 0 773 0 0,1 1-438 0 0,-1 1-347 0 0,1 0 1 0 0,-1-1-1 0 0,1 1 1 0 0,0 0-1 0 0,-1 0 1 0 0,1 0-1 0 0,0 0 1 0 0,-1 1-1 0 0,1-1 1 0 0,-1 0-1 0 0,1 1 1 0 0,-1-1-1 0 0,1 1 1 0 0,-1 0-1 0 0,1-1 1 0 0,-1 1-1 0 0,1 0 1 0 0,-1 0-1 0 0,0 0 0 0 0,1 0 1 0 0,0 1-1 0 0,35 29 63 0 0,-32-27-87 0 0,15 14 10 0 0,-3-2-56 0 0,0-1 0 0 0,37 24 0 0 0,-34-26-285 0 0,-13-9-399 0 0,0 1 0 0 0,0-1 1 0 0,1 0-1 0 0,-1-1 1 0 0,1 0-1 0 0,12 4 1 0 0,6-2-6692 0 0</inkml:trace>
  <inkml:trace contextRef="#ctx0" brushRef="#br0" timeOffset="1">472 7 1840 0 0,'-2'1'8'0'0,"0"-1"-1"0"0,0 1 1 0 0,-1 0 0 0 0,1-1 0 0 0,0 1-1 0 0,-1-1 1 0 0,1 0 0 0 0,0 0-1 0 0,-1 0 1 0 0,1 0 0 0 0,0 0 0 0 0,-1-1-1 0 0,-3 0 1 0 0,-13-1 3163 0 0,14 2-1581 0 0,-1 0 0 0 0,1 1 0 0 0,0-1 0 0 0,0 1 0 0 0,0 1 0 0 0,-9 2 0 0 0,11-2-1149 0 0,-1 0 1 0 0,0 0-1 0 0,0 0 0 0 0,1 0 0 0 0,-1 1 0 0 0,1-1 0 0 0,0 1 0 0 0,-5 5 0 0 0,7-6-338 0 0,0 0-1 0 0,0 0 0 0 0,0 0 0 0 0,0 0 1 0 0,0 0-1 0 0,1 0 0 0 0,-1 0 0 0 0,1 0 1 0 0,0 0-1 0 0,-1 1 0 0 0,1-1 1 0 0,0 4-1 0 0,3 25 270 0 0,-1-24-454 0 0,0 0 1 0 0,0 0 0 0 0,4 7-1 0 0,-1 1 161 0 0,-3-12-1 0 0,0 0-1 0 0,1 1 1 0 0,-1-1 0 0 0,0 0-1 0 0,1-1 1 0 0,4 5 0 0 0,8 11 198 0 0,-14-17-163 0 0,2 1 63 0 0,-3-2-160 0 0,1 0-1 0 0,-1 0 0 0 0,0 1 0 0 0,0-1 1 0 0,0 0-1 0 0,1 0 0 0 0,-1 0 1 0 0,0 0-1 0 0,0 0 0 0 0,1 0 0 0 0,-1 1 1 0 0,0-1-1 0 0,0 0 0 0 0,1 0 0 0 0,-1 0 1 0 0,0 0-1 0 0,0 0 0 0 0,1 0 1 0 0,-1 0-1 0 0,0 0 0 0 0,1 0 0 0 0,-1 0 1 0 0,0 0-1 0 0,0 0 0 0 0,1 0 1 0 0,-1 0-1 0 0,0-1 0 0 0,0 1 0 0 0,1 0 1 0 0,-1 0-1 0 0,0 0 0 0 0,0 0 1 0 0,1 0-1 0 0,-1 0 0 0 0,0-1 0 0 0,0 1 1 0 0,4-5 81 0 0,0-1 0 0 0,-1 1 1 0 0,0-1-1 0 0,0 0 1 0 0,0 0-1 0 0,-1 0 1 0 0,0 0-1 0 0,0-1 0 0 0,-1 1 1 0 0,1-1-1 0 0,-1 1 1 0 0,-1-1-1 0 0,1-7 1 0 0,-1 12 1200 0 0,13 4-302 0 0,-6 2-934 0 0,1 0 1 0 0,-1 1-1 0 0,1 0 0 0 0,-2 0 0 0 0,1 1 0 0 0,0 0 1 0 0,-1 0-1 0 0,9 12 0 0 0,6 5-14 0 0,-8-9-48 0 0,0 1 0 0 0,-1 1 0 0 0,13 21 0 0 0,27 56 0 0 0,-19-30 0 0 0,39 82-420 0 0,-64-129-222 0 0,0 0-1 0 0,2 0 1 0 0,18 24-1 0 0,-2-4-4223 0 0,-24-33 2754 0 0</inkml:trace>
  <inkml:trace contextRef="#ctx0" brushRef="#br0" timeOffset="2">559 55 7368 0 0,'3'-1'11399'0'0,"9"-3"-9499"0"0,0 0 0 0 0,21-3-1 0 0,-22 6-1318 0 0,0 0 0 0 0,1 0-1 0 0,-1 1 1 0 0,1 0-1 0 0,20 4 1 0 0,-22-3-442 0 0,-1 0 1 0 0,1-1 0 0 0,0 0-1 0 0,0-1 1 0 0,0 0 0 0 0,12-3-1 0 0,2 2-210 0 0,-22 2-59 0 0,0 0 0 0 0,0 1 0 0 0,-1-1 0 0 0,1 0-1 0 0,0-1 1 0 0,0 1 0 0 0,0 0 0 0 0,-1-1-1 0 0,1 1 1 0 0,0-1 0 0 0,0 1 0 0 0,-1-1-1 0 0,1 0 1 0 0,0 1 0 0 0,-1-1 0 0 0,1 0-1 0 0,-1 0 1 0 0,1 0 0 0 0,-1-1 0 0 0,0 1 0 0 0,1 0-1 0 0,-1 0 1 0 0,0-1 0 0 0,2-1 0 0 0,3-12-144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6:12.0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0 7832 0 0,'0'0'705'0'0,"0"3"-577"0"0,-2 20 880 0 0,1-16 507 0 0,1 0 0 0 0,0 1 0 0 0,0-1 0 0 0,0 0 0 0 0,2 11 0 0 0,1-10-347 0 0,-1 0 0 0 0,1 0 0 0 0,7 12 0 0 0,5 13-124 0 0,26 65 711 0 0,-5-16-1014 0 0,29 50-175 0 0,-10-26-452 0 0,-42-77-429 0 0,1 0-1 0 0,20 29 1 0 0,-32-55 163 0 0,0-1 1 0 0,0 0-1 0 0,0 0 1 0 0,-1-1-1 0 0,2 1 1 0 0,-1 0-1 0 0,0-1 1 0 0,0 1-1 0 0,4 1 1 0 0,-4-2-670 0 0,0 0 1 0 0,0 0-1 0 0,0-1 1 0 0,0 1-1 0 0,0-1 0 0 0,0 1 1 0 0,0-1-1 0 0,2 0 1 0 0,6-3-6861 0 0</inkml:trace>
  <inkml:trace contextRef="#ctx0" brushRef="#br0" timeOffset="1">277 205 6912 0 0,'0'0'622'0'0,"2"1"-512"0"0,8 13 1742 0 0,0-1 0 0 0,0 1 0 0 0,-2 0 0 0 0,0 1 0 0 0,9 21 0 0 0,0-1-1042 0 0,24 36 708 0 0,-26-47-250 0 0,22 46-1 0 0,-25-49-3 0 0,-2-28-1004 0 0,-7 5-224 0 0,-1 0 0 0 0,0-1 0 0 0,0 1 0 0 0,0-1-1 0 0,0 1 1 0 0,0-1 0 0 0,-1 0 0 0 0,1 0 0 0 0,-1 1 0 0 0,0-1-1 0 0,2-4 1 0 0,-2 3 63 0 0,0 0 0 0 0,1 1-1 0 0,-1-1 1 0 0,1 1 0 0 0,0-1 0 0 0,0 1-1 0 0,1 0 1 0 0,-1 0 0 0 0,4-4 0 0 0,-4 6-13 0 0,0 0 0 0 0,0-1 1 0 0,0 1-1 0 0,0 1 1 0 0,0-1-1 0 0,0 0 1 0 0,0 0-1 0 0,0 1 1 0 0,0-1-1 0 0,1 1 0 0 0,-1 0 1 0 0,0 0-1 0 0,0-1 1 0 0,1 2-1 0 0,-1-1 1 0 0,0 0-1 0 0,0 0 1 0 0,0 1-1 0 0,1-1 0 0 0,-1 1 1 0 0,0-1-1 0 0,2 2 1 0 0,9 3-35 0 0,-1 1 1 0 0,19 11 0 0 0,-19-10 135 0 0,8 3-120 0 0,-1 2 0 0 0,0 0 0 0 0,-1 1 0 0 0,-1 1 0 0 0,28 28 0 0 0,-30-25-85 0 0,5 5-252 0 0,0-1-1 0 0,33 26 1 0 0,-36-33-1120 0 0,0 0-421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4.6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1056 0 0,'0'0'852'0'0,"0"3"-560"0"0,2 53 6617 0 0,0-41-5711 0 0,0 0 0 0 0,4 15 0 0 0,-4-20-818 0 0,0 1-1 0 0,0 11 1 0 0,3 17 141 0 0,16 80 414 0 0,-6-20-589 0 0,-2-16-151 0 0,-9-67-267 0 0,1 1-1 0 0,1-1 0 0 0,11 24 1 0 0,-16-38-2 0 0,1 1 1 0 0,-1-1 0 0 0,0 1 0 0 0,1-1 0 0 0,-1 0-1 0 0,1 1 1 0 0,0-1 0 0 0,2 2 0 0 0,-4-4-53 0 0,1 0 0 0 0,-1 0 1 0 0,1 1-1 0 0,-1-1 0 0 0,1 0 0 0 0,-1 0 0 0 0,1 0 1 0 0,0 0-1 0 0,-1-1 0 0 0,1 1 0 0 0,-1 0 1 0 0,1 0-1 0 0,-1 0 0 0 0,0 0 0 0 0,1 0 0 0 0,-1-1 1 0 0,1 1-1 0 0,-1 0 0 0 0,1 0 0 0 0,-1-1 1 0 0,1 1-1 0 0,-1-1 0 0 0,2 0-401 0 0,13-3-149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5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2 13760 0 0,'0'0'1246'0'0,"0"3"-1022"0"0,0 9-62 0 0,0-10 30 0 0,0 0 0 0 0,0 0 0 0 0,1-1 0 0 0,-1 1 0 0 0,1 0 0 0 0,0 0 0 0 0,-1 0 0 0 0,1-1 0 0 0,0 1 0 0 0,1 2 0 0 0,2 2 305 0 0,0 4 34 0 0,15 27 206 0 0,-17-33-715 0 0,0-1-1 0 0,0 0 0 0 0,1 0 0 0 0,-1 0 1 0 0,1 0-1 0 0,-1 0 0 0 0,1 0 0 0 0,4 2 1 0 0,-3-3 149 0 0,-4-1-110 0 0,1-1 1 0 0,0 0-1 0 0,0 1 1 0 0,0-1 0 0 0,-1 1-1 0 0,1-1 1 0 0,0 1-1 0 0,0-1 1 0 0,-1 1 0 0 0,1 0-1 0 0,-1-1 1 0 0,1 1-1 0 0,0 0 1 0 0,-1-1-1 0 0,1 1 1 0 0,-1 0 0 0 0,0 0-1 0 0,1-1 1 0 0,0 3-1 0 0,9-3 531 0 0,-6 0-590 0 0,0 0-1 0 0,0 0 0 0 0,0-1 0 0 0,0 1 0 0 0,0-1 1 0 0,0 1-1 0 0,0-1 0 0 0,0 0 0 0 0,0-1 1 0 0,-1 1-1 0 0,1-1 0 0 0,0 0 0 0 0,-1 0 0 0 0,4-2 1 0 0,8-5 49 0 0,-12 7 30 0 0,0 0 0 0 0,0 0 1 0 0,0-1-1 0 0,0 1 1 0 0,0-1-1 0 0,-1 0 1 0 0,1 1-1 0 0,-1-1 0 0 0,0 0 1 0 0,0-1-1 0 0,0 1 1 0 0,0 0-1 0 0,-1-1 0 0 0,1 1 1 0 0,-1 0-1 0 0,0-1 1 0 0,1-5-1 0 0,0 4-48 0 0,1-1 0 0 0,-1 1 0 0 0,6-8 0 0 0,4-10 95 0 0,-10 18-78 0 0,9-15 135 0 0,-8 16-147 0 0,-3 4-35 0 0,0-1-1 0 0,1 1 1 0 0,-1 0-1 0 0,1 0 1 0 0,-1 0 0 0 0,0-1-1 0 0,1 1 1 0 0,-1 0-1 0 0,1 0 1 0 0,-1 0-1 0 0,0 0 1 0 0,1 0-1 0 0,-1 0 1 0 0,1 0-1 0 0,-1-1 1 0 0,1 1-1 0 0,-1 0 1 0 0,0 1 0 0 0,1-1-1 0 0,-1 0 1 0 0,1 0-1 0 0,-1 0 1 0 0,1 0-1 0 0,-1 0 1 0 0,0 0-1 0 0,1 0 1 0 0,-1 1-1 0 0,1-1 1 0 0,10 6-9 0 0,-11-6 6 0 0,6 4-4 0 0,-1 0-1 0 0,1 1 1 0 0,-1-1-1 0 0,0 1 1 0 0,0 1-1 0 0,-1-1 1 0 0,1 1-1 0 0,-1-1 1 0 0,-1 1-1 0 0,6 9 1 0 0,0 7-46 0 0,13 40 1 0 0,0 2-51 0 0,28 78 18 0 0,-30-78 84 0 0,-11-35 2 0 0,-1 2 0 0 0,-2-1 0 0 0,3 35 0 0 0,-8-53 109 0 0,0 1 0 0 0,-1-1 0 0 0,-1 1-1 0 0,0 0 1 0 0,0-1 0 0 0,-2 0 0 0 0,-4 18-1 0 0,6-25-38 0 0,-1-1-1 0 0,0 1 0 0 0,0-1 0 0 0,0 1 1 0 0,0-1-1 0 0,-1 0 0 0 0,1 0 0 0 0,-1 0 1 0 0,0-1-1 0 0,0 1 0 0 0,-1-1 0 0 0,1 1 0 0 0,-1-1 1 0 0,0 0-1 0 0,0-1 0 0 0,0 1 0 0 0,0-1 1 0 0,0 1-1 0 0,0-1 0 0 0,-1 0 0 0 0,1-1 1 0 0,-9 3-1 0 0,0-1-166 0 0,1-2 1 0 0,-1 1 0 0 0,1-2-1 0 0,-1 1 1 0 0,0-2-1 0 0,1 0 1 0 0,-1 0 0 0 0,0-1-1 0 0,-20-6 1 0 0,0-5-1115 0 0,1 2-7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5.5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3 229 13216 0 0,'0'12'604'0'0,"0"-10"-14"0"0,-2-4-376 0 0,-45-61 3421 0 0,31 40-2527 0 0,-1 0 0 0 0,-23-23 0 0 0,21 23-706 0 0,14 16-287 0 0,0 1 0 0 0,0 0 1 0 0,-10-9-1 0 0,-12-13 318 0 0,26 27-337 0 0,1 1-89 0 0,-1 0-1 0 0,0 1 0 0 0,0-1 1 0 0,0 0-1 0 0,1 0 0 0 0,-1 0 1 0 0,0 1-1 0 0,0-1 1 0 0,0 0-1 0 0,1 1 0 0 0,-1-1 1 0 0,0 1-1 0 0,1-1 0 0 0,-1 1 1 0 0,0-1-1 0 0,1 1 0 0 0,-1-1 1 0 0,1 1-1 0 0,-1 0 0 0 0,1-1 1 0 0,-1 1-1 0 0,1 0 1 0 0,-1-1-1 0 0,1 1 0 0 0,-1 0 1 0 0,1 0-1 0 0,-1 1 0 0 0,-3 23 48 0 0,3-20-35 0 0,1 9-12 0 0,-1 1 0 0 0,2 0-1 0 0,0 0 1 0 0,0 0 0 0 0,8 28 0 0 0,28 71 26 0 0,-23-74-30 0 0,37 80-36 0 0,-19-49 0 0 0,32 66-501 0 0,-60-127 293 0 0,0 1-1 0 0,-1-1 0 0 0,2 13 0 0 0,2 10-5662 0 0,-1-14-912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6.1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13 8288 0 0,'0'0'756'0'0,"2"0"-623"0"0,6 1 769 0 0,0 0 0 0 0,0 0-1 0 0,0 1 1 0 0,12 5 0 0 0,-10-4 261 0 0,-1 0 0 0 0,17 2 0 0 0,79 5 2912 0 0,-91-9-3800 0 0,0-1 0 0 0,-1-1-1 0 0,1-1 1 0 0,0 0 0 0 0,-1-1 0 0 0,1 0 0 0 0,-1-1-1 0 0,13-5 1 0 0,8-10-77 0 0,-7 3-24 0 0,-20 13-210 0 0,-1-2-1 0 0,1 1 0 0 0,-1-1 0 0 0,0 0 1 0 0,0 0-1 0 0,-1 0 0 0 0,10-13 1 0 0,-1 2-113 0 0,-11 12 231 0 0,0 1 1 0 0,-1-1 0 0 0,0 0 0 0 0,1 0-1 0 0,-2-1 1 0 0,1 1 0 0 0,0 0 0 0 0,-1-1 0 0 0,0 1-1 0 0,2-9 1 0 0,0-2 59 0 0,-3 11-128 0 0,1-1 0 0 0,-1 1 0 0 0,0-1 0 0 0,0 1 0 0 0,0 0 0 0 0,-1-1 0 0 0,1 1 1 0 0,-1-1-1 0 0,0 1 0 0 0,-1 0 0 0 0,1-1 0 0 0,-1 1 0 0 0,0 0 0 0 0,0 0 1 0 0,0 0-1 0 0,0 0 0 0 0,-1 1 0 0 0,1-1 0 0 0,-1 1 0 0 0,-3-4 0 0 0,-1 0 3 0 0,1 0-1 0 0,-1 1 0 0 0,0 0 1 0 0,0 1-1 0 0,-1-1 0 0 0,1 1 1 0 0,-1 1-1 0 0,-14-7 1 0 0,17 10-17 0 0,0 0 1 0 0,0-1-1 0 0,0 2 1 0 0,0-1-1 0 0,-1 0 1 0 0,-9 2-1 0 0,7-1-11 0 0,8 0 2 0 0,-1 0 0 0 0,1 0 0 0 0,-1 1 0 0 0,1-1 0 0 0,0 0 0 0 0,-1 1 1 0 0,1-1-1 0 0,-1 1 0 0 0,1-1 0 0 0,0 0 0 0 0,-1 1 0 0 0,1-1 1 0 0,0 1-1 0 0,0-1 0 0 0,-1 1 0 0 0,1-1 0 0 0,0 1 0 0 0,0-1 1 0 0,0 1-1 0 0,-1-1 0 0 0,1 1 0 0 0,0 0-18 0 0,-3 6-57 0 0,0-1 0 0 0,1 1 1 0 0,0 0-1 0 0,0-1 0 0 0,1 1 0 0 0,0 0 0 0 0,0 0 0 0 0,0 0 0 0 0,1 0 0 0 0,0 0 0 0 0,0 0 0 0 0,1 0 0 0 0,0 0 1 0 0,2 10-1 0 0,14 38 23 0 0,17 50 147 0 0,-26-85-43 0 0,0 0 0 0 0,2 0 0 0 0,12 18 0 0 0,-16-30-73 0 0,36 52-196 0 0,-36-53 243 0 0,0 0 0 0 0,0-1-1 0 0,1 0 1 0 0,0-1 0 0 0,0 0 0 0 0,10 6-1 0 0,-13-8-21 0 0,1-1 0 0 0,-1 0 0 0 0,1 0 0 0 0,0 0 0 0 0,0-1-1 0 0,-1 0 1 0 0,1 1 0 0 0,0-2 0 0 0,0 1 0 0 0,5 0 0 0 0,-7-2 19 0 0,0 1 1 0 0,0 0 0 0 0,0-1 0 0 0,0 1-1 0 0,0-1 1 0 0,0 0 0 0 0,-1 0 0 0 0,1 0 0 0 0,0 0-1 0 0,0 0 1 0 0,-1-1 0 0 0,1 1 0 0 0,-1-1-1 0 0,0 0 1 0 0,1 0 0 0 0,-1 0 0 0 0,0 0 0 0 0,3-3-1 0 0,0-2 54 0 0,0 0 0 0 0,0-1 0 0 0,-1 0-1 0 0,0 0 1 0 0,0 0 0 0 0,3-10 0 0 0,13-56 200 0 0,-14 47-187 0 0,-3 16-48 0 0,0-1 0 0 0,-2 1 0 0 0,1 0 0 0 0,-1-1 0 0 0,-1 1 0 0 0,0-1 0 0 0,-1 1 0 0 0,0-1 0 0 0,0 1 0 0 0,-6-17 0 0 0,2 8-2 0 0,5 17-17 0 0,-1 0 1 0 0,1 0-1 0 0,-1 0 1 0 0,0 0-1 0 0,0 0 1 0 0,-1 0-1 0 0,-2-5 1 0 0,-5-9 35 0 0,8 15-41 0 0,0 0 1 0 0,0 0-1 0 0,0 0 0 0 0,0 0 0 0 0,0 0 0 0 0,0 0 1 0 0,0 1-1 0 0,-1-1 0 0 0,1 0 0 0 0,-1 1 1 0 0,1-1-1 0 0,-4-2 0 0 0,-17-10 74 0 0,22 14-81 0 0,0 0 0 0 0,0 0-1 0 0,-1 0 1 0 0,1 0 0 0 0,0 0 0 0 0,0 0 0 0 0,-1 0 0 0 0,1 0 0 0 0,0 0-1 0 0,-1 0 1 0 0,1 0 0 0 0,0 0 0 0 0,0 1 0 0 0,-1-1 0 0 0,1 0 0 0 0,0 0-1 0 0,0 0 1 0 0,0 0 0 0 0,-1 1 0 0 0,1-1 0 0 0,0 0 0 0 0,0 0-1 0 0,0 0 1 0 0,-1 1 0 0 0,1-1 0 0 0,-1 1 3 0 0,-12 9-5 0 0,11-4 0 0 0,1-1 0 0 0,-2 1 0 0 0,1-2 0 0 0,0 0 0 0 0,0 1 0 0 0,0-1 0 0 0,1 0 0 0 0,0 1 0 0 0,-1-1 0 0 0,2 1 0 0 0,-1 0 0 0 0,0 7 0 0 0,2 30-25 0 0,2-1 0 0 0,17 79 1 0 0,-17-105 12 0 0,1-1 0 0 0,1 1 0 0 0,0-1 1 0 0,1 0-1 0 0,1 0 0 0 0,0-1 0 0 0,1 0 1 0 0,0 0-1 0 0,15 17 0 0 0,-19-26 9 0 0,1 0 0 0 0,-1 0 1 0 0,1-1-1 0 0,0 0 0 0 0,0 0 0 0 0,0 0 0 0 0,0 0 0 0 0,1-1 0 0 0,9 3 1 0 0,-11-3-2 0 0,0-1 0 0 0,1 0 0 0 0,-1 0 1 0 0,1 0-1 0 0,0-1 0 0 0,-1 0 0 0 0,1 0 1 0 0,0 0-1 0 0,-1 0 0 0 0,1-1 0 0 0,-1 0 1 0 0,8-2-1 0 0,4-4-617 0 0,0 0-1 0 0,-1-1 1 0 0,0-1 0 0 0,-1-1-1 0 0,0 0 1 0 0,17-16 0 0 0,-8 7-8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18.4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6 8752 0 0,'6'-3'14879'0'0,"-1"35"-14404"0"0,-4-24-449 0 0,1 0-1 0 0,-1 0 0 0 0,0 9 0 0 0,0 4 17 0 0,0-11-16 0 0,-1 0-1 0 0,0 0 1 0 0,-3 20-1 0 0,-1-19-25 0 0,3-3 11 0 0,-4-33 49 0 0,4 22-64 0 0,0-1-1 0 0,0 0 1 0 0,1 0 0 0 0,-1 1-1 0 0,1-1 1 0 0,0 0 0 0 0,-1 0 0 0 0,2-4-1 0 0,3-22-342 0 0,-3 23 329 0 0,0 0 0 0 0,0-1-1 0 0,0 1 1 0 0,1 0 0 0 0,0 0 0 0 0,1 0-1 0 0,4-10 1 0 0,-3 10 114 0 0,-2 3-97 0 0,1 1 0 0 0,-1-1-1 0 0,0 0 1 0 0,-1 0-1 0 0,1 0 1 0 0,-1 0 0 0 0,1 0-1 0 0,-1 0 1 0 0,0-5 0 0 0,1 6-189 0 0,7-2 30 0 0,-1-2 172 0 0,-6 9 172 0 0,1 0 0 0 0,-1 0 0 0 0,0 0-1 0 0,0 0 1 0 0,0 0 0 0 0,3 5 0 0 0,2 3-114 0 0,-1 1 0 0 0,-1 1 0 0 0,0-1 0 0 0,0 1-1 0 0,-1-1 1 0 0,-1 1 0 0 0,3 14 0 0 0,4 14 0 0 0,3 29 51 0 0,-4-17-98 0 0,-7-42-57 0 0,0-1-1 0 0,1 1 0 0 0,1-1 1 0 0,0 0-1 0 0,7 12 0 0 0,-10-18-50 0 0,1 0 1 0 0,0 1-1 0 0,-1-1 0 0 0,0 0 0 0 0,1 0 0 0 0,-1 1 1 0 0,0-1-1 0 0,-1 0 0 0 0,1 6 0 0 0,-1-8-413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6.54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 13824 0 0,'0'-8'629'0'0,"0"6"-12"0"0,0 5-393 0 0,0 37 1264 0 0,0-12 2695 0 0,1-15-3765 0 0,0 0 0 0 0,1 0 0 0 0,0 0 0 0 0,5 13-1 0 0,1 5-217 0 0,15 47 57 0 0,-12-32-257 0 0,-1-17-64 0 0,-2-17-272 0 0,-6-10-133 0 0,3-6-250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6.9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304 0 0,'0'0'200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7.3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6 33 8288 0 0,'0'-6'167'0'0,"0"3"-63"0"0,0 1-1 0 0,0-1 0 0 0,0 1 0 0 0,0-1 0 0 0,0 0 0 0 0,-1-3 0 0 0,-5 4 233 0 0,-16 1 6313 0 0,15 0-5534 0 0,-1 1 0 0 0,1 0 0 0 0,0 0 0 0 0,-12 2 0 0 0,5 5-623 0 0,6-2-466 0 0,2 8-26 0 0,6-10-1 0 0,-1 1-1 0 0,1 0 0 0 0,0 0 0 0 0,1 0 1 0 0,-1-1-1 0 0,1 1 0 0 0,-1 0 0 0 0,1 0 1 0 0,3 6-1 0 0,2 15-55 0 0,-4-18 44 0 0,0 1-1 0 0,1-1 1 0 0,0 0 0 0 0,0 0 0 0 0,1-1 0 0 0,-1 1 0 0 0,8 9 0 0 0,-6-9 10 0 0,0 0 1 0 0,-1 1-1 0 0,0 0 1 0 0,5 13-1 0 0,-7-17 1 0 0,0-1-1 0 0,-1 1 1 0 0,1-1 0 0 0,0 1-1 0 0,1-1 1 0 0,-1 0-1 0 0,0 1 1 0 0,1-1-1 0 0,0 0 1 0 0,0-1 0 0 0,4 4-1 0 0,-4-3-2 0 0,1 0 0 0 0,-1 0 0 0 0,0 1 0 0 0,0-1 0 0 0,0 1 0 0 0,0-1 0 0 0,-1 1 0 0 0,3 5 0 0 0,3 8-8 0 0,2-1 0 0 0,0 0 0 0 0,16 21 0 0 0,-24-35 11 0 0,7 8 2 0 0,-7 4 0 0 0,-2-13 3 0 0,0 0 0 0 0,0-1 0 0 0,-1 1 0 0 0,1 0 0 0 0,0 0 0 0 0,0 0 0 0 0,-1 0 0 0 0,1 0 0 0 0,0-1 0 0 0,-1 1 0 0 0,1 0 0 0 0,-1 0 1 0 0,1-1-1 0 0,-1 1 0 0 0,1 0 0 0 0,-1-1 0 0 0,1 1 0 0 0,-1 0 0 0 0,0-1 0 0 0,1 1 0 0 0,-1-1 0 0 0,0 1 0 0 0,1-1 0 0 0,-1 0 0 0 0,0 1 0 0 0,0-1 0 0 0,0 0 0 0 0,1 1 0 0 0,-1-1 0 0 0,0 0 0 0 0,0 0 0 0 0,-2 1 0 0 0,-3-1-17 0 0,0 1 1 0 0,0-1-1 0 0,-11-1 1 0 0,4 0-131 0 0,9 1 69 0 0,0 0 0 0 0,0-1 1 0 0,0 0-1 0 0,0 1 0 0 0,0-2 1 0 0,0 1-1 0 0,1 0 0 0 0,-1-1 1 0 0,0 0-1 0 0,1 0 1 0 0,-1 0-1 0 0,1 0 0 0 0,-5-4 1 0 0,-10-13-5696 0 0,13 8-69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7.6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1 10592 0 0,'0'0'964'0'0,"-3"0"-795"0"0,3 0-165 0 0,0 0 1 0 0,-1-1-1 0 0,1 1 0 0 0,-1 0 1 0 0,1 0-1 0 0,-1 0 1 0 0,1 0-1 0 0,-1 0 0 0 0,1 0 1 0 0,-1 0-1 0 0,1 0 1 0 0,-1 0-1 0 0,1 1 0 0 0,-1-1 1 0 0,1 0-1 0 0,-1 0 0 0 0,1 0 1 0 0,-1 1-1 0 0,1-1 1 0 0,-1 0-1 0 0,1 0 0 0 0,0 1 1 0 0,-1-1-1 0 0,1 0 0 0 0,0 1 1 0 0,-1-1-1 0 0,1 0 1 0 0,0 1-1 0 0,-1-1 0 0 0,1 1 1 0 0,0-1-1 0 0,0 0 0 0 0,-1 1 1 0 0,1-1-1 0 0,0 1 1 0 0,0 0-1 0 0,-1 1 141 0 0,-10 8 3361 0 0,11 5-469 0 0,0 1-2118 0 0,0-1-1 0 0,1 1 1 0 0,4 23 0 0 0,22 107 50 0 0,1 2-745 0 0,-24-130-192 0 0,1 23 0 0 0,-4-28-30 0 0,0-1-1 0 0,1 1 1 0 0,6 19 0 0 0,-7-29 54 0 0,-1 35-59 0 0,-1-42 3 0 0,8-22 0 0 0,-3 17-2 0 0,0 0 0 0 0,0 0 0 0 0,1 1 0 0 0,0-1 0 0 0,0 1 0 0 0,1 0 1 0 0,0 1-1 0 0,9-10 0 0 0,-3 4-34 0 0,-9 10 36 0 0,-1 1-1 0 0,1 0 1 0 0,0-1-1 0 0,-1 1 1 0 0,1 0 0 0 0,0 0-1 0 0,1 0 1 0 0,-1 1 0 0 0,0-1-1 0 0,0 1 1 0 0,1 0-1 0 0,-1 0 1 0 0,1 0 0 0 0,-1 0-1 0 0,1 0 1 0 0,-1 1-1 0 0,1 0 1 0 0,-1 0 0 0 0,1 0-1 0 0,0 0 1 0 0,-1 0 0 0 0,1 1-1 0 0,-1-1 1 0 0,1 1-1 0 0,-1 0 1 0 0,1 0 0 0 0,5 3-1 0 0,12 1-1 0 0,-19-5 3 0 0,0 0 0 0 0,0 1 0 0 0,0-1 0 0 0,-1 0 0 0 0,1 1-1 0 0,0 0 1 0 0,0-1 0 0 0,0 1 0 0 0,-1 0 0 0 0,1 0 0 0 0,0 0 0 0 0,-1 0 0 0 0,3 1 0 0 0,-1 1 15 0 0,-1 0-1 0 0,1 0 1 0 0,-1 0 0 0 0,0 0 0 0 0,0 1-1 0 0,0-1 1 0 0,0 0 0 0 0,-1 1 0 0 0,1 0-1 0 0,-1-1 1 0 0,2 8 0 0 0,-2 0-26 0 0,1 0-1 0 0,-1 0 1 0 0,-1 11 0 0 0,0-11-12 0 0,-2 1 1 0 0,0-1-1 0 0,-6 20 1 0 0,2-5 84 0 0,4-24 44 0 0,1-1-1 0 0,0 1 0 0 0,-1 0 0 0 0,1 0 0 0 0,-1 0 1 0 0,0-1-1 0 0,1 1 0 0 0,-1-1 0 0 0,0 1 0 0 0,0-1 1 0 0,0 0-1 0 0,0 0 0 0 0,0 0 0 0 0,0 0 1 0 0,0 0-1 0 0,-1 0 0 0 0,-3 1 0 0 0,-4-2-92 0 0,7 0-39 0 0,0 1 0 0 0,0-1 0 0 0,0 0 0 0 0,1 0 0 0 0,-1-1 0 0 0,0 1 0 0 0,0 0 0 0 0,0-1 0 0 0,0 0 0 0 0,0 1 0 0 0,1-1 0 0 0,-1 0 0 0 0,0-1 1 0 0,1 1-1 0 0,-1 0 0 0 0,-2-3 0 0 0,-2-2-213 0 0,2 1 1 0 0,-1-1 0 0 0,1-1 0 0 0,-1 1-1 0 0,2-1 1 0 0,-1 0 0 0 0,1 0 0 0 0,0-1 0 0 0,0 1-1 0 0,1-1 1 0 0,-4-13 0 0 0,7 18-175 0 0,0 1 1 0 0,0-1-1 0 0,0 1 1 0 0,1-1-1 0 0,-1 1 1 0 0,1-1-1 0 0,-1 1 0 0 0,1-1 1 0 0,0 1-1 0 0,0 0 1 0 0,0-1-1 0 0,0 1 1 0 0,1 0-1 0 0,-1 0 0 0 0,3-4 1 0 0,20-6-611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8.0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19 11720 0 0,'4'-3'91'0'0,"-2"1"-14"0"0,1 1 0 0 0,-1-1 1 0 0,0 1-1 0 0,0-1 0 0 0,1 1 0 0 0,-1 0 0 0 0,0 0 0 0 0,1 0 0 0 0,-1 0 0 0 0,1 1 0 0 0,-1-1 0 0 0,1 1 0 0 0,4-1 0 0 0,2 5 35 0 0,-5-1-114 0 0,2-2 272 0 0,0 0 1 0 0,0 0 0 0 0,0 0 0 0 0,-1 0 0 0 0,1-1-1 0 0,0 0 1 0 0,0-1 0 0 0,7 0 0 0 0,4-3 1416 0 0,25-8-1 0 0,-42 12-1683 0 0,13-5 850 0 0,0 0 0 0 0,-1-1 1 0 0,0 0-1 0 0,15-12 0 0 0,-26 18-846 0 0,25-23 1770 0 0,-24 21-1738 0 0,0 0 0 0 0,0 0-1 0 0,-1-1 1 0 0,1 1 0 0 0,-1 0-1 0 0,1-1 1 0 0,-1 1 0 0 0,0 0-1 0 0,0-1 1 0 0,0 0 0 0 0,0 1-1 0 0,0-1 1 0 0,-1 0 0 0 0,1 1-1 0 0,-1-1 1 0 0,0-5 0 0 0,2-4 7 0 0,-1 8-46 0 0,-1-1 0 0 0,1 0 0 0 0,-1 0 0 0 0,-1 1 0 0 0,0-7 0 0 0,-4 1 0 0 0,0 5 0 0 0,-1 1 0 0 0,0-1 0 0 0,0 1 0 0 0,-13-6 0 0 0,5 10 0 0 0,11 3 0 0 0,2-2 0 0 0,-1 2 0 0 0,0-1 0 0 0,0 1 0 0 0,0-1 0 0 0,0 1 0 0 0,0 0 0 0 0,-1 4 0 0 0,-3 4 0 0 0,-2 4 0 0 0,9-9 0 0 0,0-3 0 0 0,-1 4 0 0 0,-1-4 0 0 0,1 0 0 0 0,0 0 0 0 0,0 0 0 0 0,1 0 0 0 0,-1 0 0 0 0,1 0 0 0 0,-1 0 0 0 0,1-1 0 0 0,0 1 0 0 0,0 0 0 0 0,2 3 0 0 0,14 36 2 0 0,-14-35-11 0 0,-1 0 1 0 0,1 0-1 0 0,0 0 1 0 0,1-1-1 0 0,-1 1 1 0 0,1-1-1 0 0,10 12 1 0 0,-10-13 6 0 0,0 0 0 0 0,0 0 0 0 0,-1 0 0 0 0,1 1 0 0 0,-1-1 0 0 0,-1 1 1 0 0,1 0-1 0 0,3 10 0 0 0,-4-9 2 0 0,0 0 1 0 0,1 0-1 0 0,0-1 1 0 0,0 0-1 0 0,1 1 1 0 0,8 10-1 0 0,-8-12-205 0 0,0-1 0 0 0,1 1 0 0 0,0-1 0 0 0,-1 0-1 0 0,1 0 1 0 0,0 0 0 0 0,1-1 0 0 0,5 3 0 0 0,-9-5 107 0 0,0 0 1 0 0,1 0 0 0 0,-1 0 0 0 0,0-1 0 0 0,0 1 0 0 0,1-1-1 0 0,-1 0 1 0 0,0 0 0 0 0,1 0 0 0 0,-1 0 0 0 0,0 0-1 0 0,0 0 1 0 0,1-1 0 0 0,-1 1 0 0 0,0-1 0 0 0,0 1 0 0 0,1-1-1 0 0,-1 0 1 0 0,0 0 0 0 0,0 0 0 0 0,0 0 0 0 0,0 0 0 0 0,0-1-1 0 0,0 1 1 0 0,2-3 0 0 0,8-9-2384 0 0,-1-3-444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8.5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1 3680 0 0,'0'0'167'0'0,"0"2"-7"0"0,0 23 2634 0 0,-1-21-1814 0 0,1 0 0 0 0,0 0 1 0 0,0 1-1 0 0,0-1 1 0 0,1 0-1 0 0,-1 0 1 0 0,1 1-1 0 0,0-1 0 0 0,3 6 1 0 0,0 2 480 0 0,5 22 0 0 0,3 4-1037 0 0,-6-18-406 0 0,-5-16-115 0 0,0-1 0 0 0,0 0 1 0 0,1 1-1 0 0,-1-1 1 0 0,1 0-1 0 0,3 5 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8.9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10136 0 0,'0'-10'2522'0'0,"7"5"-1043"0"0,-6 5-1454 0 0,0-1 1 0 0,1 1-1 0 0,-1-1 0 0 0,0 1 1 0 0,0-1-1 0 0,0 1 0 0 0,1 0 1 0 0,-1-1-1 0 0,0 1 0 0 0,0 0 1 0 0,1 0-1 0 0,-1 0 0 0 0,0 0 1 0 0,1 0-1 0 0,-1 0 0 0 0,0 1 1 0 0,0-1-1 0 0,2 1 0 0 0,0 0 1 0 0,0 0 0 0 0,0 0 1 0 0,0 1-1 0 0,-1-1 0 0 0,1 1 0 0 0,0 0 0 0 0,2 2 0 0 0,2 2 6 0 0,-1 0 1 0 0,0 1-1 0 0,0 0 0 0 0,6 8 1 0 0,-8-8-11 0 0,8 12 169 0 0,26 29 0 0 0,-33-41-49 0 0,1 1 1 0 0,-1-1-1 0 0,0 1 0 0 0,0 1 1 0 0,6 16-1 0 0,7 13 436 0 0,-11-24-193 0 0,-1 0 0 0 0,0 1 1 0 0,6 28-1 0 0,-4-16 96 0 0,-6-16-261 0 0,0 0 0 0 0,-1 0 0 0 0,0 21 0 0 0,-1-31-212 0 0,0 1 1960 0 0,0-4-1713 0 0,-7-80 456 0 0,8 66-616 0 0,-1-1 0 0 0,2 0 0 0 0,0 0 0 0 0,5-17 1 0 0,-3 18 35 0 0,-2 10-16 0 0,0-1 0 0 0,0 1 0 0 0,5-10-1 0 0,2-1 194 0 0,-8 17-210 0 0,2 0-24 0 0,0 0-43 0 0,0 1-1 0 0,1 0 0 0 0,-1 0 0 0 0,0 0 1 0 0,0 0-1 0 0,0 0 0 0 0,0 1 0 0 0,0-1 1 0 0,0 1-1 0 0,0 0 0 0 0,0 0 0 0 0,3 3 1 0 0,-2-2-4 0 0,1 0 1 0 0,0 1-1 0 0,0-2 0 0 0,7 4 1 0 0,9 5 40 0 0,-17-8-75 0 0,0-1 0 0 0,0 0 0 0 0,1 0 0 0 0,7 3 0 0 0,-3-2-228 0 0,-1-1 0 0 0,1 0 0 0 0,0 0 1 0 0,0-1-1 0 0,0 0 0 0 0,0 0 0 0 0,1-1 0 0 0,-1 0 0 0 0,10-2 0 0 0,11 0-1375 0 0,-23 2 1151 0 0,0-1 0 0 0,-1 1 0 0 0,1-1 0 0 0,-1 0 0 0 0,1-1 0 0 0,8-2 0 0 0,-9 1 178 0 0,0 1 53 0 0,-1 0-1 0 0,0-1 1 0 0,0 1 0 0 0,0-1-1 0 0,0 0 1 0 0,4-4 0 0 0,-1 1 141 0 0,-6 5 84 0 0,0 0 0 0 0,0-1 0 0 0,0 1 0 0 0,0-1 1 0 0,-1 0-1 0 0,1 1 0 0 0,0-1 0 0 0,0 0 0 0 0,-1 0 0 0 0,0 0 0 0 0,1 0 0 0 0,-1 0 0 0 0,0 0 0 0 0,0-1 0 0 0,0 1 0 0 0,0 0 0 0 0,0-1 1 0 0,0 1-1 0 0,-1 0 0 0 0,1-1 0 0 0,-1-3 0 0 0,1-4 421 0 0,-1 7-254 0 0,0 1-1 0 0,0-1 0 0 0,1 0 1 0 0,-1 0-1 0 0,-1 0 0 0 0,1 0 1 0 0,0 0-1 0 0,-1 1 0 0 0,0-1 1 0 0,1 0-1 0 0,-1 0 0 0 0,0 1 1 0 0,-3-5-1 0 0,-4-8 1253 0 0,6 13-1173 0 0,1-1-1 0 0,0 1 1 0 0,0 0 0 0 0,-1 0 0 0 0,0-1 0 0 0,1 1 0 0 0,-1 0-1 0 0,-4-3 1 0 0,4 3-40 0 0,-1 0 1 0 0,0 0-1 0 0,0 0 0 0 0,0 0 0 0 0,0 0 0 0 0,0 1 0 0 0,0-1 0 0 0,0 1 1 0 0,-1 0-1 0 0,1 0 0 0 0,0 0 0 0 0,-1 0 0 0 0,-5 0 0 0 0,8 1 125 0 0,-1 1-134 0 0,0 1-170 0 0,0-1 0 0 0,0 1 1 0 0,0-1-1 0 0,0 1 1 0 0,0 0-1 0 0,0 0 1 0 0,1 0-1 0 0,-1 0 1 0 0,1 0-1 0 0,-1 0 1 0 0,1 1-1 0 0,0-1 1 0 0,-2 5-1 0 0,1-2-14 0 0,1 0-1 0 0,0 0 1 0 0,0 0-1 0 0,0 0 1 0 0,1 0 0 0 0,0 9-1 0 0,2 4-57 0 0,0 1 1 0 0,1-1-1 0 0,6 18 0 0 0,-8-33 43 0 0,2 6-8 0 0,0 0-1 0 0,0 0 1 0 0,1 0 0 0 0,1 0-1 0 0,-1-1 1 0 0,1 1 0 0 0,1-1-1 0 0,-1 0 1 0 0,11 10 0 0 0,-15-17 131 0 0,10 4 2 0 0,-8-4-120 0 0,0-1 0 0 0,0 1 0 0 0,0 0 0 0 0,0-1 0 0 0,0 0 0 0 0,0 0 0 0 0,0 0 0 0 0,0 0 0 0 0,0 0 0 0 0,1 0 0 0 0,-1-1 0 0 0,0 1 0 0 0,-1-1 0 0 0,1 0 0 0 0,0 0 0 0 0,0 0 0 0 0,0-1 0 0 0,0 1 0 0 0,-1-1 0 0 0,1 1 0 0 0,-1-1 0 0 0,1 0 0 0 0,2-2 0 0 0,-2 0 0 0 0,1-1 0 0 0,-1 1 0 0 0,0-1 0 0 0,0 0 0 0 0,0 0 0 0 0,0 0 0 0 0,-1 0 0 0 0,0 0 0 0 0,0 0 0 0 0,0-1 0 0 0,0-6 0 0 0,21-104 0 0 0,-23 115 0 0 0,0 1 0 0 0,0 0 0 0 0,0-1 0 0 0,0 1 0 0 0,1 0 0 0 0,-1-1 0 0 0,0 1 0 0 0,0-1 0 0 0,0 1 0 0 0,0 0 0 0 0,0-1 0 0 0,1 1 0 0 0,-1 0 0 0 0,0-1 0 0 0,0 1 0 0 0,0 0 0 0 0,1 0 0 0 0,-1-1 0 0 0,0 1 0 0 0,0 0 0 0 0,1 0 0 0 0,-1-1 0 0 0,0 1 0 0 0,1 0 0 0 0,-1 0 0 0 0,0 0 0 0 0,1-1 0 0 0,2 2 0 0 0,-1 1 0 0 0,0-1 0 0 0,1 0 0 0 0,-1 1 0 0 0,0-1 0 0 0,4 4 0 0 0,0 0 0 0 0,5 3 7 0 0,9 7-296 0 0,27 26-1 0 0,-36-29 282 0 0,-1 1 0 0 0,0 0-1 0 0,10 20 1 0 0,6 6 13 0 0,-17-23-17 0 0,0-1 0 0 0,-1 1 0 0 0,0 0 0 0 0,6 20 0 0 0,8 28-13 0 0,-3 0 0 0 0,13 76-1 0 0,-23-94 26 0 0,-3-21 0 0 0,-2 0 0 0 0,3 43 0 0 0,-7-47 12 0 0,1-9 5 0 0,-1 1 0 0 0,-1-1 0 0 0,-2 13 0 0 0,3-22-9 0 0,-1 0 1 0 0,1 0-1 0 0,-1 0 0 0 0,0 0 1 0 0,-1 0-1 0 0,1 0 0 0 0,0 0 0 0 0,-1-1 1 0 0,1 1-1 0 0,-1 0 0 0 0,0-1 1 0 0,0 0-1 0 0,0 1 0 0 0,0-1 1 0 0,0 0-1 0 0,-1 0 0 0 0,-2 2 1 0 0,2-2 3 0 0,-1-1 0 0 0,1 0 0 0 0,-1 0 1 0 0,1 0-1 0 0,-1 0 0 0 0,1 0 0 0 0,-6 0 1 0 0,-2 0 46 0 0,6 0-55 0 0,0-1 1 0 0,0 0-1 0 0,0 0 0 0 0,0 0 1 0 0,1 0-1 0 0,-1-1 0 0 0,0 0 1 0 0,0 0-1 0 0,1 0 0 0 0,-1-1 1 0 0,0 1-1 0 0,1-1 0 0 0,-1 0 1 0 0,-5-4-1 0 0,-18-7-20 0 0,22 10-2 0 0,0 1-17 0 0,1 0 1 0 0,0 0-1 0 0,0-1 1 0 0,0 1-1 0 0,0-1 1 0 0,-7-6-1 0 0,-14-13-134 0 0,14 12-125 0 0,1 1 0 0 0,0-1 0 0 0,-16-21 0 0 0,13 8-1071 0 0,5-2-4243 0 0,-1 1-158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9.5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2 15200 0 0,'0'0'1378'0'0,"1"3"-1135"0"0,10 42 1591 0 0,5 5 366 0 0,-14-48-2121 0 0,-1 1-1 0 0,0-1 0 0 0,0 1 1 0 0,0 0-1 0 0,0-1 0 0 0,-1 1 1 0 0,1 3-1 0 0,7 28 23 0 0,-8-31-55 0 0,1 1 0 0 0,-1 0 0 0 0,0-1 0 0 0,0 1 0 0 0,0 0 0 0 0,0 0 0 0 0,-1-1 0 0 0,1 1 0 0 0,-1-1 0 0 0,-2 8 0 0 0,3-34 379 0 0,-1 9-324 0 0,1-7 43 0 0,5-35 0 0 0,-2 32-64 0 0,-2 17-30 0 0,0 0 1 0 0,0 0-1 0 0,4-12 1 0 0,1-7 171 0 0,-6 25-209 0 0,1 0 0 0 0,-1 0-1 0 0,0 0 1 0 0,1 0 0 0 0,0 0-1 0 0,-1 0 1 0 0,1 0 0 0 0,-1 1-1 0 0,1-1 1 0 0,0 0 0 0 0,-1 0-1 0 0,1 1 1 0 0,0-1 0 0 0,0 0-1 0 0,0 1 1 0 0,1-2 0 0 0,1 0 19 0 0,-1 1-32 0 0,0-1-1 0 0,-1 1 1 0 0,1 0-1 0 0,0 0 0 0 0,0 0 1 0 0,0 0-1 0 0,0 0 1 0 0,0 1-1 0 0,0-1 1 0 0,0 0-1 0 0,0 1 0 0 0,0 0 1 0 0,0-1-1 0 0,0 1 1 0 0,0 0-1 0 0,0 0 1 0 0,0 0-1 0 0,0 0 0 0 0,0 0 1 0 0,3 2-1 0 0,8 0 76 0 0,-1 1-1 0 0,15 6 1 0 0,-12-4 77 0 0,-1-2-206 0 0,0 0-1 0 0,0 0 1 0 0,1-1-1 0 0,0-1 1 0 0,-1-1-1 0 0,1 0 1 0 0,22-3-1 0 0,-34 2 55 0 0,0 1 0 0 0,1-1 0 0 0,-1 0 0 0 0,0 1 0 0 0,0-2 0 0 0,0 1 0 0 0,0 0 0 0 0,-1 0 0 0 0,1-1 0 0 0,0 0 0 0 0,0 0 0 0 0,3-3 0 0 0,-3 2 0 0 0,0-1 0 0 0,0 0 0 0 0,0 0 0 0 0,0 0 0 0 0,-1 0 0 0 0,1-1 0 0 0,-1 1 0 0 0,0-1 0 0 0,1-6 0 0 0,-3 10 0 0 0,1-1 0 0 0,-1 1 0 0 0,0 0 0 0 0,0-1 0 0 0,0 1 0 0 0,0-1 0 0 0,-1 1 0 0 0,1 0 0 0 0,0-1 0 0 0,-1 1 0 0 0,1-1 0 0 0,-2-1 0 0 0,1-1 0 0 0,1 1-10 0 0,-7-2 54 0 0,4 3-14 0 0,-9-8 506 0 0,10 9-439 0 0,1 0 0 0 0,-1-1 0 0 0,0 1 0 0 0,1 0 0 0 0,-1 0 0 0 0,0 0 0 0 0,-3-1 0 0 0,-5-3 316 0 0,9 5-423 0 0,0-1 0 0 0,0 0 0 0 0,-1 1-1 0 0,1-1 1 0 0,0 0 0 0 0,-1 1 0 0 0,1 0 0 0 0,-1-1 0 0 0,1 1 0 0 0,-1 0 0 0 0,-1 0 0 0 0,-11 0-194 0 0,1 2 38 0 0,9 2 204 0 0,0 1 1 0 0,0-1 0 0 0,1 1-1 0 0,0 0 1 0 0,-1 0 0 0 0,1 0-1 0 0,1 0 1 0 0,-1 0 0 0 0,1 1-1 0 0,0-1 1 0 0,-2 8 0 0 0,3-1-104 0 0,0 1 1 0 0,1 0-1 0 0,0 0 0 0 0,2 18 1 0 0,-1-27 10 0 0,-1 0 0 0 0,1 0 1 0 0,-1 0-1 0 0,1 1 0 0 0,1-1 1 0 0,-1 0-1 0 0,0 0 0 0 0,1-1 0 0 0,0 1 1 0 0,0 0-1 0 0,0 0 0 0 0,0-1 0 0 0,1 0 1 0 0,-1 1-1 0 0,1-1 0 0 0,0 0 1 0 0,0 0-1 0 0,0 0 0 0 0,0 0 0 0 0,0-1 1 0 0,1 0-1 0 0,-1 1 0 0 0,1-1 0 0 0,0 0 1 0 0,0-1-1 0 0,5 3 0 0 0,-5-2-23 0 0,1-1-1 0 0,-1 0 0 0 0,1 0 1 0 0,-1 0-1 0 0,1 0 1 0 0,8 0-1 0 0,-10-1 18 0 0,-1 0 0 0 0,1 0 0 0 0,-1-1 0 0 0,1 1 0 0 0,-1-1 0 0 0,1 1 0 0 0,-1-1 0 0 0,1 0 0 0 0,-1 0 0 0 0,0 0-1 0 0,0 0 1 0 0,1 0 0 0 0,-1 0 0 0 0,0-1 0 0 0,2-1 0 0 0,9-11-1853 0 0,2 5-55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59.9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132 6448 0 0,'-4'-57'297'0'0,"3"54"-275"0"0,1 0 1 0 0,-1-1-1 0 0,0 1 0 0 0,1 0 1 0 0,-1 0-1 0 0,-1-1 0 0 0,1 1 1 0 0,0 0-1 0 0,-1 0 0 0 0,1 0 0 0 0,-1 1 1 0 0,0-1-1 0 0,0 0 0 0 0,0 1 1 0 0,-1-1-1 0 0,-2-2 0 0 0,-12-7 2532 0 0,15 11-1821 0 0,0 0 0 0 0,0 1 0 0 0,0-1 0 0 0,0 0 0 0 0,0 1 0 0 0,-1 0-1 0 0,1-1 1 0 0,0 1 0 0 0,0 0 0 0 0,-3 0 0 0 0,3 1-454 0 0,1-1 0 0 0,-1 0 0 0 0,1 0 0 0 0,0 0 0 0 0,-1 0 0 0 0,1-1 0 0 0,-1 1 0 0 0,1 0 0 0 0,0 0 0 0 0,-1-1 0 0 0,1 1 0 0 0,0-1 0 0 0,-1 1 0 0 0,-1-3 829 0 0,1 4-680 0 0,1-1-415 0 0,0 0-1 0 0,1 0 1 0 0,-1 0-1 0 0,0 0 1 0 0,1 1-1 0 0,-1-1 0 0 0,0 0 1 0 0,1 0-1 0 0,-1 1 1 0 0,1-1-1 0 0,-1 0 0 0 0,0 1 1 0 0,1-1-1 0 0,-1 1 1 0 0,1-1-1 0 0,-1 0 1 0 0,0 2-1 0 0,-1 4 63 0 0,0 1-1 0 0,0-1 1 0 0,0 1-1 0 0,1 0 1 0 0,0-1-1 0 0,0 1 1 0 0,1 0 0 0 0,0 0-1 0 0,0 0 1 0 0,1 0-1 0 0,-1 0 1 0 0,2-1-1 0 0,2 12 1 0 0,0-2 372 0 0,10 35 204 0 0,-12-47-652 0 0,0 1-1 0 0,0 0 1 0 0,0 0 0 0 0,1-1-1 0 0,0 0 1 0 0,0 1-1 0 0,6 6 1 0 0,-9-11-10 0 0,1 1 1 0 0,-1-1-1 0 0,1 1 1 0 0,-1-1-1 0 0,1 0 1 0 0,-1 1-1 0 0,1-1 1 0 0,-1 0-1 0 0,1 1 0 0 0,-1-1 1 0 0,1 0-1 0 0,0 0 1 0 0,-1 1-1 0 0,1-1 1 0 0,-1 0-1 0 0,1 0 1 0 0,0 0-1 0 0,-1 0 1 0 0,1 0-1 0 0,-1 0 1 0 0,1 0-1 0 0,0 0 1 0 0,-1 0-1 0 0,1 0 1 0 0,0 0-1 0 0,-1 0 1 0 0,1-1-1 0 0,-1 1 1 0 0,2-1-1 0 0,14-12-400 0 0,-1 0-8 0 0,-10 10 104 0 0,0 0 1 0 0,0 0-1 0 0,0 0 0 0 0,0-1 0 0 0,-1 0 0 0 0,1 0 0 0 0,-1 0 1 0 0,0 0-1 0 0,-1-1 0 0 0,1 1 0 0 0,-1-1 0 0 0,1 0 1 0 0,-2 0-1 0 0,1 0 0 0 0,2-8 0 0 0,2-4-160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0.3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3 83 12840 0 0,'-3'-1'53'0'0,"-1"0"0"0"0,0 0 1 0 0,1-1-1 0 0,-1 0 1 0 0,1 0-1 0 0,0 0 1 0 0,0 0-1 0 0,-1 0 0 0 0,1 0 1 0 0,1-1-1 0 0,-1 1 1 0 0,0-1-1 0 0,1 0 0 0 0,-1 0 1 0 0,1 0-1 0 0,0 0 1 0 0,0-1-1 0 0,-2-4 1 0 0,-1 1 1669 0 0,1 1 1 0 0,-1-1-1 0 0,-7-7 1 0 0,14 25-188 0 0,12 22-918 0 0,57 147 654 0 0,34 77-1433 0 0,-77-206-2870 0 0,-17-33 393 0 0,-1-7-422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18.8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8 87 15088 0 0,'0'0'1511'0'0,"0"3"-1381"0"0,-2 9-116 0 0,-7 1 88 0 0,9-12-54 0 0,0-1-1 0 0,-1 1 1 0 0,1-1 0 0 0,0 1 0 0 0,-1 0 0 0 0,1-1-1 0 0,0 1 1 0 0,0-1 0 0 0,0 1 0 0 0,-1 0 0 0 0,1-1-1 0 0,0 1 1 0 0,0 0 0 0 0,0-1 0 0 0,0 1 0 0 0,0 0-1 0 0,0-1 1 0 0,0 1 0 0 0,0-1 0 0 0,1 2 0 0 0,-1 2 164 0 0,-2 20 804 0 0,1-21-896 0 0,1 1 0 0 0,-1-1 0 0 0,1 1 0 0 0,0 0 1 0 0,0-1-1 0 0,0 1 0 0 0,0-1 0 0 0,0 1 1 0 0,1 0-1 0 0,0-1 0 0 0,1 6 0 0 0,2-1 51 0 0,-3-5-132 0 0,0 1 0 0 0,0-1 0 0 0,1 0 1 0 0,-1 0-1 0 0,1 0 0 0 0,0-1 1 0 0,0 1-1 0 0,0 0 0 0 0,0-1 0 0 0,0 1 1 0 0,0-1-1 0 0,1 0 0 0 0,3 4 0 0 0,15 8 103 0 0,-16-10-104 0 0,1 1 0 0 0,0-1 0 0 0,12 5 1 0 0,-15-8-27 0 0,0 0 0 0 0,-1 0 0 0 0,1-1 0 0 0,0 1 0 0 0,0-1 0 0 0,0 1 1 0 0,-1-1-1 0 0,1 0 0 0 0,0 0 0 0 0,0 0 0 0 0,0-1 0 0 0,0 1 0 0 0,4-2 0 0 0,-4 1 14 0 0,0 0 0 0 0,0 0 0 0 0,0-1 0 0 0,0 1-1 0 0,0-1 1 0 0,0 0 0 0 0,0 0 0 0 0,0 0 0 0 0,-1 0 0 0 0,1-1-1 0 0,-1 1 1 0 0,0-1 0 0 0,1 1 0 0 0,2-5 0 0 0,-2 1 29 0 0,0 1 1 0 0,0-1-1 0 0,-1 0 1 0 0,1 1 0 0 0,-1-1-1 0 0,0-1 1 0 0,1-8-1 0 0,-3 11-3 0 0,0 0 0 0 0,0 0 1 0 0,0 0-1 0 0,0 0 0 0 0,-2-7 0 0 0,-1-11 187 0 0,3 15-146 0 0,-1 1 0 0 0,1-1 0 0 0,-1 1 0 0 0,-1-1 0 0 0,1 1 0 0 0,-1 0 0 0 0,0-1 0 0 0,-1 1 0 0 0,1 0-1 0 0,-5-6 1 0 0,2 3 70 0 0,-2 0-1 0 0,1 0 1 0 0,-1 1 0 0 0,-1-1-1 0 0,-9-7 1 0 0,14 14-139 0 0,1 0 1 0 0,-1 0 0 0 0,0 1 0 0 0,1 0 0 0 0,-1-1-1 0 0,0 1 1 0 0,0 0 0 0 0,0 0 0 0 0,0 1-1 0 0,0-1 1 0 0,0 1 0 0 0,0-1 0 0 0,0 1 0 0 0,-5 0-1 0 0,2 0-8 0 0,0 1 0 0 0,1 0 0 0 0,-1 0 0 0 0,0 0 0 0 0,0 0-1 0 0,-10 5 1 0 0,10-4-101 0 0,0 1 0 0 0,1 0 0 0 0,-1 1 0 0 0,1-1 1 0 0,0 1-1 0 0,0 0 0 0 0,-6 7 0 0 0,8-9-95 0 0,1 1 1 0 0,0 0-1 0 0,0-1 1 0 0,0 1 0 0 0,1 0-1 0 0,-1 0 1 0 0,1 0-1 0 0,-1 0 1 0 0,1 1-1 0 0,0-1 1 0 0,0 0-1 0 0,0 0 1 0 0,1 1 0 0 0,-1-1-1 0 0,1 5 1 0 0,-4 22-2911 0 0,3-26 2234 0 0,0 10-589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0.7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 5064 0 0,'0'38'450'0'0,"2"-16"1415"0"0,3-15 2 0 0,-1-1 103 0 0,10 35 5662 0 0,-2-10-6312 0 0,19 33-1 0 0,-22-37-896 0 0,-4-8-134 0 0,-4-19-270 0 0,-1 1-1 0 0,0 0 0 0 0,1 0 0 0 0,-1-1 1 0 0,1 1-1 0 0,0 0 0 0 0,-1-1 0 0 0,1 1 1 0 0,-1 0-1 0 0,1-1 0 0 0,0 1 0 0 0,0-1 1 0 0,-1 1-1 0 0,1-1 0 0 0,0 0 0 0 0,0 1 1 0 0,1-1-1 0 0,2 2 33 0 0,-1 0-25 0 0,0 1 0 0 0,-1-1 0 0 0,1 1 0 0 0,-1-1-1 0 0,1 1 1 0 0,-1 0 0 0 0,3 3 0 0 0,-5-5-25 0 0,0-1 0 0 0,0 1 0 0 0,0-1 0 0 0,0 0 0 0 0,0 0 0 0 0,0 1 0 0 0,1-1 0 0 0,-1 0-1 0 0,0 1 1 0 0,0-1 0 0 0,0 0 0 0 0,1 0 0 0 0,-1 1 0 0 0,0-1 0 0 0,1 0 0 0 0,-1 0 0 0 0,0 1 0 0 0,0-1 0 0 0,1 0 0 0 0,-1 0 0 0 0,0 0 0 0 0,1 0 0 0 0,-1 1 0 0 0,0-1 0 0 0,1 0 0 0 0,-1 0-1 0 0,0 0 1 0 0,1 0 0 0 0,-1 0 0 0 0,0 0 0 0 0,1 0 0 0 0,-1 0 0 0 0,0 0 0 0 0,1 0 0 0 0,-1 0 0 0 0,0 0 0 0 0,1 0 0 0 0,-1 0 0 0 0,1-1 0 0 0,-1 1 0 0 0,0 0 0 0 0,0 0 0 0 0,1 0 0 0 0,-1 0 0 0 0,0-1-1 0 0,1 1 1 0 0,-1 0 0 0 0,0 0 0 0 0,0-1 0 0 0,1 1 0 0 0,-1 0 0 0 0,0 0 0 0 0,0-1 0 0 0,0 1 0 0 0,1 0 0 0 0,-1-1 0 0 0,0 1 0 0 0,0 0 0 0 0,0-1 0 0 0,0 1 0 0 0,0 0 0 0 0,0-1 0 0 0,1 1-1 0 0,-1-1 7 0 0,5-7 27 0 0,-1 0 0 0 0,0-1 0 0 0,0 0 0 0 0,5-17 0 0 0,3-10 44 0 0,-9 30-76 0 0,-2 0 0 0 0,1 0 0 0 0,-1 0 0 0 0,2-12 0 0 0,4-17 52 0 0,-5 26-51 0 0,0-1 1 0 0,2-15 0 0 0,-2 13-1 0 0,0-1-1 0 0,1 1 1 0 0,0-1 0 0 0,6-14 0 0 0,-8 27 6 0 0,-1 1 0 0 0,1-1 0 0 0,-1 0 0 0 0,1 0 0 0 0,0 1 0 0 0,-1-1 0 0 0,1 0 0 0 0,-1 1 0 0 0,1-1 0 0 0,0 0-1 0 0,-1 1 1 0 0,1-1 0 0 0,-1 1 0 0 0,0-1 0 0 0,1 1 0 0 0,-1-1 0 0 0,1 2 0 0 0,21 27 161 0 0,12 14-149 0 0,-19-22 106 0 0,-14-18-105 0 0,1 0-1 0 0,0 0 1 0 0,0 0 0 0 0,0 0 0 0 0,1-1-1 0 0,-1 1 1 0 0,1 0 0 0 0,4 3 0 0 0,8 7-36 0 0,-7-5-3286 0 0,1 1 162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1.1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428 11056 0 0,'-2'2'4969'0'0,"1"-2"-4626"0"0,1 1 1 0 0,-1 0-1 0 0,0 0 1 0 0,0-1-1 0 0,0 1 1 0 0,0 0-1 0 0,0-1 0 0 0,0 1 1 0 0,0-1-1 0 0,0 1 1 0 0,0-1-1 0 0,0 0 1 0 0,-1 1-1 0 0,-1-1 1 0 0,3 0-273 0 0,-1 0 0 0 0,0 1 1 0 0,0-1-1 0 0,1 0 0 0 0,-1 0 0 0 0,0 1 1 0 0,1-1-1 0 0,-1 1 0 0 0,0-1 1 0 0,1 0-1 0 0,-1 1 0 0 0,1-1 0 0 0,-1 1 1 0 0,1-1-1 0 0,-1 1 0 0 0,1 0 0 0 0,-2 0 1 0 0,1 1 139 0 0,-10 7 397 0 0,8-6-402 0 0,-1 0 0 0 0,1 0 1 0 0,0 0-1 0 0,0 1 1 0 0,0-1-1 0 0,0 1 1 0 0,1-1-1 0 0,-1 1 1 0 0,1 0-1 0 0,-2 4 1 0 0,-2 4-191 0 0,5-10-16 0 0,-1-1 0 0 0,1 1 0 0 0,0 0 0 0 0,0 0 0 0 0,0 0 0 0 0,1 1 1 0 0,-1-1-1 0 0,0 0 0 0 0,1 0 0 0 0,-1 0 0 0 0,1 0 0 0 0,0 1 0 0 0,0-1 0 0 0,0 0 0 0 0,0 0 0 0 0,0 0 0 0 0,1 3 0 0 0,16 33 0 0 0,-7-19 0 0 0,-5-11 0 0 0,0 0 0 0 0,1 0 0 0 0,0-1 0 0 0,1 1 0 0 0,0-2 0 0 0,0 1 0 0 0,14 10 0 0 0,-4-3 0 0 0,-15-13 0 0 0,0 1-1 0 0,0-1 1 0 0,1 0-1 0 0,-1 1 0 0 0,0-1 1 0 0,1 0-1 0 0,-1-1 1 0 0,1 1-1 0 0,-1 0 1 0 0,1-1-1 0 0,0 1 0 0 0,4-1 1 0 0,16 4-161 0 0,-20-3 130 0 0,-1 0-1 0 0,0-1 1 0 0,1 1-1 0 0,-1-1 1 0 0,1 0-1 0 0,-1 1 1 0 0,1-1 0 0 0,-1-1-1 0 0,1 1 1 0 0,-1 0-1 0 0,1 0 1 0 0,-1-1-1 0 0,1 0 1 0 0,-1 1-1 0 0,0-1 1 0 0,1 0-1 0 0,-1 0 1 0 0,0 0 0 0 0,0 0-1 0 0,1-1 1 0 0,1-1-1 0 0,1-1 20 0 0,-1 0 0 0 0,1 0 0 0 0,-1-1 0 0 0,0 1-1 0 0,0-1 1 0 0,0 0 0 0 0,4-9 0 0 0,1-2-5 0 0,-2 0 1 0 0,0-1-1 0 0,8-31 0 0 0,-12 32 17 0 0,-1-1 0 0 0,0 1 0 0 0,-1-29 0 0 0,0 42 0 0 0,-1 0 0 0 0,-7-14 0 0 0,2 9 67 0 0,1 12 37 0 0,1 0-85 0 0,0 1-16 0 0,0 0 1 0 0,0 0-1 0 0,0 1 1 0 0,1-1-1 0 0,0 1 1 0 0,0 0-1 0 0,0 0 1 0 0,1-1-1 0 0,0 1 1 0 0,0 0-1 0 0,0 0 1 0 0,1 0-1 0 0,0 10 1 0 0,0-6 0 0 0,2-1-1 0 0,-1 1 1 0 0,1-1 0 0 0,0 0-1 0 0,1 0 1 0 0,0 0 0 0 0,0 0 0 0 0,5 8-1 0 0,0 1-1 0 0,-7-14-3 0 0,0-1-1 0 0,1 1 0 0 0,0-1 0 0 0,-1 1 0 0 0,1-1 0 0 0,4 5 1 0 0,0-1-9 0 0,-1-2 0 0 0,1 1 0 0 0,0-1 0 0 0,1 1 1 0 0,10 5-1 0 0,-15-9-99 0 0,1-1 0 0 0,-1 0-1 0 0,0 0 1 0 0,1 0 0 0 0,-1-1 0 0 0,0 1 0 0 0,1-1 0 0 0,-1 1 0 0 0,1-1 0 0 0,-1 0 0 0 0,1 0 0 0 0,0 0 0 0 0,-1 0 0 0 0,1 0 0 0 0,-1-1-1 0 0,1 1 1 0 0,-1-1 0 0 0,0 1 0 0 0,1-1 0 0 0,-1 0 0 0 0,5-2 0 0 0,25-18-6993 0 0,-10 2 514 0 0</inkml:trace>
  <inkml:trace contextRef="#ctx0" brushRef="#br0" timeOffset="1">626 396 5528 0 0,'-1'1'422'0'0,"-26"40"2390"0"0,0 4 6216 0 0,23-40-8447 0 0,1 0 0 0 0,0 1 0 0 0,0-1 0 0 0,1 1 0 0 0,0 0 0 0 0,0-1 0 0 0,-2 8 0 0 0,-1 4 64 0 0,4-13-557 0 0,1 0-1 0 0,-1 1 1 0 0,1-1 0 0 0,0 0-1 0 0,0 0 1 0 0,0 0-1 0 0,1 0 1 0 0,-1 0 0 0 0,1 1-1 0 0,0-1 1 0 0,1 0-1 0 0,-1 0 1 0 0,3 5 0 0 0,0 1 16 0 0,-4-8-81 0 0,1-1 1 0 0,-1 1-1 0 0,1-1 1 0 0,0 1-1 0 0,0-1 1 0 0,0 0-1 0 0,0 1 1 0 0,0-1-1 0 0,0 0 0 0 0,0 0 1 0 0,2 2-1 0 0,6 6 136 0 0,-8-7-63 0 0,9 7 67 0 0,-7-6-154 0 0,17 5-4 0 0,-17-7-20 0 0,-1 0-1 0 0,1 0 0 0 0,-1-1 1 0 0,1 1-1 0 0,-1-1 0 0 0,1 1 1 0 0,-1-1-1 0 0,1 0 1 0 0,0 0-1 0 0,-1 0 0 0 0,1 0 1 0 0,3-1-1 0 0,-4 0-12 0 0,-1 0 0 0 0,0 1 0 0 0,1-1 0 0 0,-1 0 0 0 0,0 0 1 0 0,1 0-1 0 0,-1 0 0 0 0,0 0 0 0 0,0 0 0 0 0,0 0 0 0 0,0 0 0 0 0,0-1 0 0 0,0 1 0 0 0,0 0 0 0 0,0-1 0 0 0,0 1 0 0 0,-1 0 1 0 0,1-1-1 0 0,0 1 0 0 0,-1-1 0 0 0,1-2 0 0 0,7-24-805 0 0,18-68-2688 0 0,-23 79 2848 0 0,0 0 0 0 0,-1 1 0 0 0,-1-1 0 0 0,-2-17 0 0 0,-2 4-117 0 0,-2 1 0 0 0,-10-38 0 0 0,0 2 146 0 0,6 31 1654 0 0,0 0 0 0 0,-3 1 0 0 0,-28-59 0 0 0,38 87-655 0 0,-1 1 0 0 0,1 0 0 0 0,-1 1 0 0 0,-5-8 0 0 0,7 10-220 0 0,-1 0 0 0 0,1 0 0 0 0,0 0 0 0 0,0 0 0 0 0,0 0 0 0 0,-1 0 0 0 0,1 0 0 0 0,0 0 0 0 0,-1 1 0 0 0,1-1-1 0 0,-1 0 1 0 0,1 1 0 0 0,-1 0 0 0 0,1-1 0 0 0,-1 1 0 0 0,-1-1 0 0 0,1 1 778 0 0,-3 47 1299 0 0,3-38-2072 0 0,1 0-1 0 0,0 1 1 0 0,1-1-1 0 0,0 14 1 0 0,37 230 1174 0 0,-34-229-1295 0 0,0 2 1 0 0,1-1 1 0 0,8 26-1 0 0,-1-15-198 0 0,-7-19-147 0 0,0-1 0 0 0,1-1 0 0 0,1 1-1 0 0,1-1 1 0 0,0 0 0 0 0,14 21 0 0 0,-4-15-98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2.0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 108 14112 0 0,'0'0'645'0'0,"-7"-5"212"0"0,3 1-754 0 0,0 1-1 0 0,0-1 1 0 0,0 0-1 0 0,0 0 1 0 0,1-1-1 0 0,-1 1 1 0 0,1-1-1 0 0,-3-5 1 0 0,-3-6 1204 0 0,8 15-1146 0 0,0 0 1 0 0,0-1-1 0 0,0 1 1 0 0,0-1-1 0 0,0 0 0 0 0,0 1 1 0 0,1-1-1 0 0,-1 1 1 0 0,1-1-1 0 0,-1-2 0 0 0,0 3-62 0 0,1 0-1 0 0,0 0 1 0 0,-1 0-1 0 0,1 0 0 0 0,-1 0 1 0 0,1 0-1 0 0,-1 1 0 0 0,1-1 1 0 0,-1 0-1 0 0,0 0 1 0 0,1 1-1 0 0,-1-1 0 0 0,0 0 1 0 0,0 1-1 0 0,-1-2 0 0 0,-6-7 1116 0 0,7 8 94 0 0,1 2-1288 0 0,1 0 1 0 0,-1 1-1 0 0,0-1 0 0 0,0 0 0 0 0,-1 1 0 0 0,1-1 0 0 0,0 0 0 0 0,0 1 0 0 0,-1-1 1 0 0,1 0-1 0 0,0 0 0 0 0,-1 1 0 0 0,0 1 0 0 0,-1 1 30 0 0,1 5 8 0 0,0 0 0 0 0,1 1 0 0 0,0-1 0 0 0,0 1 0 0 0,4 17 0 0 0,0 8 4 0 0,9 68 34 0 0,-6-57-98 0 0,-3-23 20 0 0,1 1 0 0 0,12 31 0 0 0,-6-21-8 0 0,-7-24-10 0 0,0-1 0 0 0,0 1 0 0 0,1-1 0 0 0,0 0 0 0 0,6 8 0 0 0,-9-9-12 0 0,-1-7-36 0 0,2-3 26 0 0,-3 1 18 0 0,1 0 0 0 0,0 0 1 0 0,-1 0-1 0 0,1 0 0 0 0,-1 0 0 0 0,1 0 1 0 0,-1 0-1 0 0,0 0 0 0 0,1 0 1 0 0,-1 0-1 0 0,0 0 0 0 0,0 0 1 0 0,1-1-1 0 0,0-3 2 0 0,1-2 2 0 0,1 1 0 0 0,0 0 0 0 0,7-9 0 0 0,-1 1-10 0 0,-7 10 5 0 0,0 1 0 0 0,0 0 1 0 0,0 0-1 0 0,1 0 0 0 0,0 0 1 0 0,-1 0-1 0 0,1 0 0 0 0,0 1 1 0 0,0 0-1 0 0,1-1 0 0 0,3-1 1 0 0,4-1-2 0 0,0 0 1 0 0,13-4-1 0 0,-12 4-28 0 0,-5 4-33 0 0,-1-1 0 0 0,1 1-1 0 0,0 0 1 0 0,-1 1 0 0 0,1 0 0 0 0,0 0 0 0 0,-1 0 0 0 0,1 1 0 0 0,-1 0-1 0 0,10 2 1 0 0,-1 3 35 0 0,-12-5 91 0 0,-1 1 1 0 0,1 0-1 0 0,0 0 0 0 0,-1 1 0 0 0,0-1 0 0 0,1 0 1 0 0,-1 1-1 0 0,0-1 0 0 0,3 6 0 0 0,12 25 1209 0 0,-16-31-1369 0 0,-2 0-27 0 0,0 0 123 0 0,0-1 1 0 0,1 1 0 0 0,-1 0-1 0 0,0-1 1 0 0,0 1-1 0 0,0-1 1 0 0,-1 1-1 0 0,1-1 1 0 0,0 0-1 0 0,0 1 1 0 0,-1-1-1 0 0,1 0 1 0 0,-1 0 0 0 0,1 0-1 0 0,-3 1 1 0 0,-1 1 14 0 0,2-2 10 0 0,-1 1 0 0 0,1-1 0 0 0,0 0 0 0 0,0 0 0 0 0,-1 0 0 0 0,1 0 0 0 0,0-1 0 0 0,-1 0 0 0 0,1 1 0 0 0,-1-1 0 0 0,-4-1 0 0 0,-3 0 38 0 0,0 0 0 0 0,-12-4 0 0 0,-40-14-307 0 0,61 18 211 0 0,0 0 1 0 0,0 0-1 0 0,0-1 1 0 0,0 1-1 0 0,0 0 1 0 0,0-1 0 0 0,1 0-1 0 0,-1 1 1 0 0,0-1-1 0 0,1 0 1 0 0,-1 0-1 0 0,1 0 1 0 0,0 0-1 0 0,0 0 1 0 0,-1-2-1 0 0,-5-7-1007 0 0,6 10 856 0 0,0 0 1 0 0,1 0 0 0 0,-1 1-1 0 0,1-1 1 0 0,0 0-1 0 0,-1 0 1 0 0,1 0 0 0 0,0 0-1 0 0,-1 0 1 0 0,1 0 0 0 0,0 0-1 0 0,0 0 1 0 0,0 0-1 0 0,0 1 1 0 0,0-1 0 0 0,0 0-1 0 0,0 0 1 0 0,0 0 0 0 0,0 0-1 0 0,1-2 1 0 0,3-6-4383 0 0,1-5-1983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2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12176 0 0,'0'0'1105'0'0,"1"3"-912"0"0,2 5 518 0 0,0 0 0 0 0,0 0-1 0 0,1 0 1 0 0,-1 0 0 0 0,2 0-1 0 0,-1-1 1 0 0,12 13 0 0 0,2 1 389 0 0,27 23-1 0 0,-35-35-984 0 0,1 0 1 0 0,0 0-1 0 0,13 6 0 0 0,-21-12-107 0 0,1-1 0 0 0,-1 0 0 0 0,1-1 0 0 0,0 1 0 0 0,0-1 0 0 0,0 1 0 0 0,0-1 0 0 0,0 0 0 0 0,0-1 0 0 0,0 1 0 0 0,0-1 0 0 0,0 1 0 0 0,0-1 1 0 0,1-1-1 0 0,4 0 0 0 0,-8 1-8 0 0,-1 0 1 0 0,1 0 0 0 0,0 0 0 0 0,0 0-1 0 0,-1 0 1 0 0,1-1 0 0 0,0 1 0 0 0,0 0-1 0 0,-1 0 1 0 0,1-1 0 0 0,0 1 0 0 0,0-1-1 0 0,-1 1 1 0 0,1 0 0 0 0,-1-1 0 0 0,1 0-1 0 0,0 1 1 0 0,0-2 0 0 0,1 0 6 0 0,0 1 3 0 0,-1 0 0 0 0,1 0 1 0 0,0 0-1 0 0,-1-1 0 0 0,1 1 0 0 0,-1-1 1 0 0,0 1-1 0 0,1-1 0 0 0,-1 1 0 0 0,0-1 1 0 0,0 0-1 0 0,0 0 0 0 0,0 1 0 0 0,0-1 1 0 0,-1 0-1 0 0,1 0 0 0 0,0 0 0 0 0,0-3 0 0 0,-1-1-51 0 0,0 0 0 0 0,0 0 0 0 0,0 0 0 0 0,-2-10 0 0 0,0-12-307 0 0,2 26 368 0 0,0 0 0 0 0,-1 0 0 0 0,1 0 0 0 0,0 0 0 0 0,-1 0 0 0 0,1 0 0 0 0,-1 0 0 0 0,0 0 0 0 0,0 0 0 0 0,0 1-1 0 0,0-1 1 0 0,-1-2 0 0 0,-7-15 293 0 0,8 16-286 0 0,-7-20 231 0 0,-7-14-231 0 0,26 64-75 0 0,0 0 0 0 0,29 46 0 0 0,-24-49 48 0 0,19 42 0 0 0,-14-25 0 0 0,-13-23 0 0 0,0 0 0 0 0,-2 1 0 0 0,7 28 0 0 0,-3-12 0 0 0,-5-20 0 0 0,-2-3 79 0 0,1-1-1 0 0,-1 1 1 0 0,-1 0 0 0 0,0 0 0 0 0,0 13-1 0 0,-2-15 39 0 0,0 0 0 0 0,-1 0 0 0 0,0 1-1 0 0,-1-1 1 0 0,0 0 0 0 0,-4 12 0 0 0,5-19-71 0 0,0 0 0 0 0,-1 0 0 0 0,1 0 0 0 0,-1 0 0 0 0,0 0 0 0 0,0 0-1 0 0,0 0 1 0 0,0 0 0 0 0,-1-1 0 0 0,1 1 0 0 0,-1-1 0 0 0,1 0 0 0 0,-1 0 0 0 0,0 0 0 0 0,0 0 0 0 0,0 0 0 0 0,0-1 0 0 0,0 1 0 0 0,0-1 0 0 0,0 0 0 0 0,-1 1 0 0 0,-3-1 0 0 0,1 1-3 0 0,1-1-3 0 0,0 0-1 0 0,1 0 0 0 0,-1 0 1 0 0,0-1-1 0 0,0 0 0 0 0,0 0 1 0 0,0 0-1 0 0,-9-1 0 0 0,7-1 0 0 0,0 0-43 0 0,-1 1 0 0 0,1-1 0 0 0,-1-1-1 0 0,1 0 1 0 0,0 0 0 0 0,0 0 0 0 0,0-1 0 0 0,1 0 0 0 0,-1 0 0 0 0,-10-9 0 0 0,8 5-330 0 0,1 1 0 0 0,0-1 0 0 0,0-1 0 0 0,1 1 0 0 0,0-2 0 0 0,0 1 0 0 0,1-1 0 0 0,-9-17 0 0 0,10 6-151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2.8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150 14256 0 0,'-1'-1'653'0'0,"-5"-2"-510"0"0,1-1 0 0 0,1 0 0 0 0,-1-1 0 0 0,1 1 0 0 0,-5-7 0 0 0,5 7 427 0 0,0-1-1 0 0,0 1 1 0 0,-1 0 0 0 0,1-1-1 0 0,-11-5 1 0 0,15 10-477 0 0,0 0 1 0 0,-1 0-1 0 0,1-1 1 0 0,0 1 0 0 0,0 0-1 0 0,-1 0 1 0 0,1 0-1 0 0,0 0 1 0 0,-1 0-1 0 0,1 0 1 0 0,0 0 0 0 0,0 0-1 0 0,-1 1 1 0 0,1-1-1 0 0,0 0 1 0 0,-1 0 0 0 0,1 0-1 0 0,0 0 1 0 0,0 0-1 0 0,-1 0 1 0 0,1 0-1 0 0,0 1 1 0 0,0-1 0 0 0,0 0-1 0 0,-1 0 1 0 0,1 0-1 0 0,0 1 1 0 0,0-1-1 0 0,0 0 1 0 0,-1 0 0 0 0,1 1-1 0 0,0-1 1 0 0,0 0-1 0 0,0 0 1 0 0,0 1-1 0 0,-1-1 1 0 0,-5 18 695 0 0,0 19-802 0 0,7-21 44 0 0,1 1-1 0 0,6 28 0 0 0,-4-31-25 0 0,-2-7 31 0 0,0 0 0 0 0,1-1-1 0 0,0 0 1 0 0,0 1 0 0 0,0-1 0 0 0,1-1-1 0 0,0 1 1 0 0,9 9 0 0 0,1 3 114 0 0,-6-8-118 0 0,1-1-1 0 0,0 0 0 0 0,1 0 1 0 0,14 9-1 0 0,-13-10-28 0 0,-8-6-9 0 0,1 0-1 0 0,0 0 0 0 0,0 0 1 0 0,0-1-1 0 0,0 1 0 0 0,0-1 1 0 0,0 0-1 0 0,0-1 0 0 0,0 1 1 0 0,0-1-1 0 0,7 0 0 0 0,1 0-5 0 0,-9-2-16 0 0,-1-1 8 0 0,1 1 29 0 0,-1 0-1 0 0,1-1 1 0 0,-1 1-1 0 0,1-1 1 0 0,-1 0-1 0 0,0 0 1 0 0,0 0-1 0 0,0 0 1 0 0,-1 0-1 0 0,1 0 1 0 0,-1 0-1 0 0,1-1 1 0 0,-1 1 0 0 0,0 0-1 0 0,0-1 1 0 0,-1 1-1 0 0,1-5 1 0 0,0-10 107 0 0,0 14-79 0 0,-1 0 1 0 0,1 0-1 0 0,-1 0 1 0 0,-1 0-1 0 0,1 0 1 0 0,-2-6-1 0 0,0-1 29 0 0,-1-3 47 0 0,-1 0-1 0 0,0 0 1 0 0,-1 0-1 0 0,-1 1 1 0 0,0-1-1 0 0,-12-19 1 0 0,-44-46 136 0 0,52 69-224 0 0,0 0 1 0 0,0 0 0 0 0,-1 1-1 0 0,0 1 1 0 0,-13-9-1 0 0,21 16-45 0 0,0-1-1 0 0,-1 1 0 0 0,1-1 1 0 0,-1 1-1 0 0,1 0 0 0 0,-1 0 1 0 0,1 0-1 0 0,-1 1 1 0 0,1-1-1 0 0,-1 1 0 0 0,0 0 1 0 0,1 0-1 0 0,-6 0 0 0 0,7 1-78 0 0,0-1-1 0 0,1 1 0 0 0,-1-1 0 0 0,0 1 0 0 0,0-1 0 0 0,0 1 0 0 0,0 0 0 0 0,1 0 0 0 0,-1 0 0 0 0,0 0 0 0 0,1 0 0 0 0,-1 1 1 0 0,1-1-1 0 0,-1 0 0 0 0,1 1 0 0 0,-1-1 0 0 0,1 1 0 0 0,0-1 0 0 0,0 1 0 0 0,0 0 0 0 0,0-1 0 0 0,0 1 0 0 0,0 0 0 0 0,0 0 0 0 0,1 0 1 0 0,-1 2-1 0 0,0-2-108 0 0,1-1 0 0 0,0 1 0 0 0,0-1 0 0 0,0 0 1 0 0,0 1-1 0 0,0-1 0 0 0,0 0 0 0 0,1 1 0 0 0,-1-1 0 0 0,0 0 1 0 0,1 1-1 0 0,-1-1 0 0 0,1 0 0 0 0,1 2 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3.2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3 11976 0 0,'0'0'9887'0'0,"0"-4"-9415"0"0,0-2-16 0 0,0 2-456 0 0,7-6-112 0 0,-3 0-1488 0 0,2 2-30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3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25 11056 0 0,'-6'-25'7870'0'0,"7"28"-6501"0"0,4 10-410 0 0,0 1-1 0 0,-1-1 0 0 0,-1 1 0 0 0,2 19 1 0 0,2 59-81 0 0,-5-49-462 0 0,1-16-327 0 0,2-1 1 0 0,0 1 0 0 0,12 30-1 0 0,-2-1-39 0 0,-11-45-102 0 0,-1 0 1 0 0,2 0 0 0 0,-1-1 0 0 0,9 14-1 0 0,-2-2-1033 0 0,-9-19 452 0 0,0-1 0 0 0,0 1-1 0 0,0-1 1 0 0,0 1 0 0 0,4 3-1 0 0,5-1-7349 0 0</inkml:trace>
  <inkml:trace contextRef="#ctx0" brushRef="#br0" timeOffset="1">495 594 5064 0 0,'0'0'496'0'0,"0"-14"-496"0"0,-6 4 0 0 0,6 0 2896 0 0,-6 2 528 0 0,6-3 96 0 0,0-3 31 0 0,0-2-3055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3.9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69 5528 0 0,'-1'-2'249'0'0,"-1"-4"-32"0"0,-13-20 7200 0 0,11 25-5042 0 0,-8-5 1112 0 0,11 5-3390 0 0,1 1-1 0 0,-1-1 1 0 0,0 0-1 0 0,0 1 1 0 0,0-1-1 0 0,1 1 1 0 0,-1-1 0 0 0,0 1-1 0 0,0-1 1 0 0,0 1-1 0 0,0 0 1 0 0,0-1-1 0 0,0 1 1 0 0,0 0-1 0 0,0 0 1 0 0,0 0 0 0 0,0 0-1 0 0,0 0 1 0 0,0 0-1 0 0,0 0 1 0 0,0 0-1 0 0,0 0 1 0 0,0 0-1 0 0,0 1 1 0 0,0-1-1 0 0,0 0 1 0 0,0 1 0 0 0,0-1-1 0 0,0 1 1 0 0,1-1-1 0 0,-1 1 1 0 0,-1 0-1 0 0,-31 37 1274 0 0,30-34-1348 0 0,0 0-1 0 0,0 1 1 0 0,0-1 0 0 0,1 1 0 0 0,0 0 0 0 0,0 0 0 0 0,0 0 0 0 0,0 0 0 0 0,1 0 0 0 0,-1 8 0 0 0,-1 3-172 0 0,1 0 0 0 0,1 19 1 0 0,2-20 153 0 0,0 0 1 0 0,0 0-1 0 0,1-1 1 0 0,1 1-1 0 0,1-1 1 0 0,7 20-1 0 0,-7-23 44 0 0,1-1 1 0 0,0 0-1 0 0,0 0 0 0 0,1 0 1 0 0,0-1-1 0 0,1 0 1 0 0,0 0-1 0 0,17 15 0 0 0,-17-18-48 0 0,0 0 0 0 0,0-1 0 0 0,0 1 0 0 0,1-2 0 0 0,0 1 0 0 0,0-1 0 0 0,0 0 0 0 0,1-1 0 0 0,8 3 0 0 0,7 3 2 0 0,-22-8 2 0 0,0 0 0 0 0,0 0 1 0 0,0 0-1 0 0,1 0 0 0 0,-1 0 1 0 0,0 0-1 0 0,1-1 0 0 0,-1 1 1 0 0,0-1-1 0 0,1 0 0 0 0,-1 0 1 0 0,1 0-1 0 0,-1 0 1 0 0,1 0-1 0 0,-1 0 0 0 0,0 0 1 0 0,1-1-1 0 0,3-1 0 0 0,5-2 94 0 0,-9 4-64 0 0,0 0-1 0 0,0-1 0 0 0,-1 0 1 0 0,1 1-1 0 0,0-1 0 0 0,0 0 0 0 0,0 0 1 0 0,-1 0-1 0 0,1 0 0 0 0,-1-1 1 0 0,1 1-1 0 0,-1 0 0 0 0,1-1 0 0 0,-1 1 1 0 0,0-1-1 0 0,1 1 0 0 0,-1-1 1 0 0,0 1-1 0 0,1-4 0 0 0,3-6 140 0 0,-1 1-1 0 0,0-1 1 0 0,-1 0-1 0 0,0 0 1 0 0,-1-1-1 0 0,2-19 1 0 0,-4-1 219 0 0,-3-37 0 0 0,2 58-317 0 0,0-2-43 0 0,-1 1 1 0 0,-1 0-1 0 0,0 0 0 0 0,-1 0 1 0 0,0 0-1 0 0,-1 1 0 0 0,0 0 1 0 0,-1 0-1 0 0,0 0 0 0 0,-1 1 1 0 0,0-1-1 0 0,-1 2 0 0 0,0-1 1 0 0,-16-14-1 0 0,14 16-52 0 0,0 1-1 0 0,0 0 1 0 0,0 0 0 0 0,-23-9-1 0 0,27 13-305 0 0,-1 0 0 0 0,0 1 0 0 0,0 1 0 0 0,0-1 0 0 0,0 1 0 0 0,0 0 0 0 0,0 0 0 0 0,0 1 0 0 0,0 0 0 0 0,-8 1 0 0 0,-8 4-139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4.6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30 12120 0 0,'0'0'921'0'0,"-3"-1"-625"0"0,-1 1-230 0 0,2 0-52 0 0,0 0 0 0 0,0-1-1 0 0,0 1 1 0 0,1 0 0 0 0,-1-1-1 0 0,0 1 1 0 0,0-1 0 0 0,1 0-1 0 0,-1 1 1 0 0,1-1 0 0 0,-1 0-1 0 0,-2-2 1 0 0,-36-12 3502 0 0,39 15-3389 0 0,0-1 0 0 0,0 0 0 0 0,0 1 0 0 0,0-1 0 0 0,-1 1 0 0 0,1-1 0 0 0,0 1 1 0 0,-1 0-1 0 0,1 0 0 0 0,0-1 0 0 0,-1 1 0 0 0,1 0 0 0 0,0 0 0 0 0,-1 0 0 0 0,1 0 0 0 0,0 1 0 0 0,-1-1 0 0 0,1 0 0 0 0,0 0 1 0 0,0 1-1 0 0,-1-1 0 0 0,1 1 0 0 0,0-1 0 0 0,0 1 0 0 0,0 0 0 0 0,-1-1 0 0 0,1 1 0 0 0,0 0 0 0 0,0 0 0 0 0,0 0 0 0 0,-1 1 1 0 0,0 1-126 0 0,0-1 0 0 0,1 1-1 0 0,0 0 1 0 0,-1-1 0 0 0,1 1 0 0 0,0 0 0 0 0,0 0 0 0 0,0 0 0 0 0,1 0 0 0 0,-1 0 0 0 0,1 0 0 0 0,0 0 0 0 0,-1 4 0 0 0,-2 12 23 0 0,3-16-11 0 0,-1-1-1 0 0,0 1 0 0 0,1 0 0 0 0,0-1 0 0 0,0 1 1 0 0,0-1-1 0 0,0 1 0 0 0,0 5 0 0 0,7 30 130 0 0,-5-23-33 0 0,1-1-1 0 0,0 1 0 0 0,10 24 0 0 0,3 6 1302 0 0,-15-44-1395 0 0,-1 0-1 0 0,1 0 1 0 0,-1 0 0 0 0,0 1 0 0 0,1-1-1 0 0,-1 0 1 0 0,0 0 0 0 0,0 1 0 0 0,0-1-1 0 0,1 0 1 0 0,-1 0 0 0 0,0 1-1 0 0,-1-1 1 0 0,1 0 0 0 0,0 0 0 0 0,0 1-1 0 0,-1-1 1 0 0,1 0 0 0 0,-1 2 0 0 0,0-1 310 0 0,-1-4-2020 0 0,-1 0 571 0 0,1-1-1 0 0,0 1 1 0 0,0-1-1 0 0,-3-5 0 0 0,-1-10-6035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4.9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3224 0 0,'3'1'12004'0'0,"0"1"-11575"0"0,-1 0 0 0 0,1 0 0 0 0,0 0 0 0 0,-1 0 1 0 0,1 0-1 0 0,-1 0 0 0 0,0 1 0 0 0,0-1 0 0 0,0 1 1 0 0,3 4-1 0 0,1 5-54 0 0,0 1 0 0 0,0 0 0 0 0,-2 0 0 0 0,1 0 0 0 0,-2 1 0 0 0,0-1 0 0 0,2 27 0 0 0,17 165 143 0 0,1 2-970 0 0,-20-185 81 0 0,0 24 0 0 0,2 15-1684 0 0,1-23 58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1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9672 0 0,'0'0'11031'0'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5.8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317 14192 0 0,'0'0'6711'0'0,"1"1"-6467"0"0,2 0-205 0 0,-1 0 0 0 0,1 0 0 0 0,0 0 0 0 0,0-1-1 0 0,-1 1 1 0 0,1-1 0 0 0,0 0 0 0 0,0 0 0 0 0,-1 0 0 0 0,1 0-1 0 0,0 0 1 0 0,0 0 0 0 0,-1-1 0 0 0,5-1 0 0 0,2 0 30 0 0,-1-1 1 0 0,1 0-1 0 0,13-7 0 0 0,-21 10-59 0 0,2-2-31 0 0,1 1 0 0 0,-1-1 1 0 0,1 0-1 0 0,-1 0 1 0 0,0 0-1 0 0,0-1 1 0 0,0 1-1 0 0,0-1 0 0 0,-1 1 1 0 0,1-1-1 0 0,-1 0 1 0 0,1 0-1 0 0,-1 0 1 0 0,0 0-1 0 0,2-4 0 0 0,6-15-13 0 0,-8 19 96 0 0,-1 0 0 0 0,1 0 1 0 0,-1 1-1 0 0,0-1 0 0 0,0 0 0 0 0,0 0 0 0 0,0-1 0 0 0,0 1 0 0 0,-1 0 1 0 0,1-4-1 0 0,-1-2-20 0 0,-1 1 1 0 0,0-1 0 0 0,0 1 0 0 0,-1-1-1 0 0,0 1 1 0 0,0-1 0 0 0,-1 1 0 0 0,0 0-1 0 0,-1 0 1 0 0,1 0 0 0 0,-2 1-1 0 0,1-1 1 0 0,-1 1 0 0 0,0 0 0 0 0,0 0-1 0 0,-1 1 1 0 0,0-1 0 0 0,0 1 0 0 0,-11-7-1 0 0,3-2-42 0 0,12 13 0 0 0,1 0 0 0 0,0 1 0 0 0,-1-1 0 0 0,1 1 0 0 0,-1-1 0 0 0,0 1 0 0 0,1 0 0 0 0,-1-1 0 0 0,0 1 0 0 0,0 0 0 0 0,0 0 0 0 0,0 0 0 0 0,-3 0 0 0 0,0-1 0 0 0,3 1 0 0 0,0 0 0 0 0,0 1 0 0 0,-1-1 0 0 0,1 1 0 0 0,0 0 0 0 0,-1-1 0 0 0,1 1 0 0 0,-1 0 0 0 0,-3 1 0 0 0,3-1 2 0 0,-1 0-1 0 0,1 1 0 0 0,0-1 1 0 0,-1 1-1 0 0,1 0 0 0 0,0 0 1 0 0,0 0-1 0 0,0 0 0 0 0,-5 2 1 0 0,8-2 1 0 0,-1-1 1 0 0,1 1-1 0 0,0 0 1 0 0,-1-1-1 0 0,1 1 1 0 0,0 0 0 0 0,0-1-1 0 0,0 1 1 0 0,-1-1-1 0 0,1 1 1 0 0,0 0-1 0 0,0 0 1 0 0,0-1 0 0 0,0 1-1 0 0,0 0 1 0 0,0-1-1 0 0,0 1 1 0 0,0 1-1 0 0,1-1 7 0 0,-6 19 38 0 0,4-17-46 0 0,0 1 0 0 0,0-1 0 0 0,1 1 0 0 0,-1-1 0 0 0,1 1 0 0 0,0 0 0 0 0,0 4 0 0 0,6 25 25 0 0,17 55-1 0 0,-13-62-26 0 0,0-1 0 0 0,2 0 0 0 0,1 0 0 0 0,1-1 0 0 0,0-1 0 0 0,31 35 0 0 0,-34-45 0 0 0,1-2 0 0 0,0 0 0 0 0,1 0 0 0 0,17 11 0 0 0,-20-16 0 0 0,-6-3-9 0 0,0-1 1 0 0,0 0-1 0 0,0 0 0 0 0,1 0 0 0 0,-1 0 0 0 0,1 0 1 0 0,0-1-1 0 0,0 0 0 0 0,-1 0 0 0 0,6 0 0 0 0,21 0-1513 0 0,0-3-4172 0 0,-4-1-1224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6.2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32 13360 0 0,'-2'0'612'0'0,"-14"-1"128"0"0,9 1-431 0 0,1-1 0 0 0,-1 1 0 0 0,1 0-1 0 0,-1 1 1 0 0,1 0 0 0 0,0 0-1 0 0,-12 3 1 0 0,8 1 818 0 0,7-5-903 0 0,0 1 0 0 0,0 1 0 0 0,1-1 0 0 0,-1 0 0 0 0,0 1 0 0 0,1-1-1 0 0,-1 1 1 0 0,1 0 0 0 0,-1 0 0 0 0,1 0 0 0 0,0 0 0 0 0,0 0 0 0 0,0 0 0 0 0,0 1 0 0 0,0-1 0 0 0,0 1-1 0 0,-2 5 1 0 0,2-3-178 0 0,-1 1 0 0 0,1 0-1 0 0,1 0 1 0 0,-1 0 0 0 0,1 0-1 0 0,0 0 1 0 0,1 0 0 0 0,-1 0-1 0 0,1 0 1 0 0,1 1 0 0 0,0 7-1 0 0,1-4-45 0 0,0 1 0 0 0,1-1 0 0 0,0 0 0 0 0,0 0 0 0 0,1 0 0 0 0,1 0 0 0 0,0-1 0 0 0,0 0 0 0 0,12 17 0 0 0,-9-15 0 0 0,-6-8 0 0 0,-1 0 0 0 0,1-1 0 0 0,0 1 0 0 0,0 0 0 0 0,0-1 0 0 0,1 1 0 0 0,-1-1 0 0 0,0 0 0 0 0,1 0 0 0 0,0 0 0 0 0,-1 0 0 0 0,1 0 0 0 0,0 0 0 0 0,0-1 0 0 0,0 0 0 0 0,5 2 0 0 0,4-3-12 0 0,-11 0 8 0 0,1-1 0 0 0,-1 1 0 0 0,1-1 0 0 0,-1 0 0 0 0,0 0 0 0 0,1 1 0 0 0,-1-1 0 0 0,0 0 0 0 0,0 0 0 0 0,1-1 0 0 0,-1 1 0 0 0,0 0 0 0 0,0 0 0 0 0,0 0 0 0 0,1-4 0 0 0,9-22 12 0 0,-5 9-12 0 0,-5 13 4 0 0,1-1 0 0 0,-1 1 0 0 0,-1 0 0 0 0,1 0 0 0 0,-1 0 0 0 0,0-1 0 0 0,0 1 0 0 0,-1 0 0 0 0,1 0 0 0 0,-1-1 0 0 0,0 1 0 0 0,-3-8 0 0 0,-3-23 11 0 0,6 25-2 0 0,-1 0 0 0 0,0 1 0 0 0,0-1 0 0 0,-1 0-1 0 0,-7-17 1 0 0,7 22-9 0 0,1 0 0 0 0,0 0 0 0 0,-3-12 0 0 0,-2-11 0 0 0,7 29 0 0 0,0 0 0 0 0,0 0 0 0 0,0 0 0 0 0,1 1 0 0 0,-1-1 0 0 0,0 0 0 0 0,0 0 0 0 0,0 0 0 0 0,0 0 0 0 0,0 0 0 0 0,0 0 0 0 0,0 0 0 0 0,0 0 0 0 0,0 0 0 0 0,0 0 0 0 0,1 0 0 0 0,-1 0 0 0 0,0 0 0 0 0,0 0 0 0 0,0 0 0 0 0,0 0 0 0 0,0 0 0 0 0,0 0 0 0 0,0 0 0 0 0,0 0 0 0 0,0 0 0 0 0,1 0 0 0 0,-1 0 0 0 0,0-1 0 0 0,0 1 0 0 0,0 0 0 0 0,0 0 0 0 0,0 0 0 0 0,0 0 0 0 0,0 0 0 0 0,0 0 0 0 0,0 0 0 0 0,0 0 0 0 0,0 0 0 0 0,0 0 0 0 0,0 0 0 0 0,0 0 0 0 0,1-1 0 0 0,-1 1 0 0 0,0 0 0 0 0,0 0 0 0 0,0 0 0 0 0,0 0 0 0 0,0 0 0 0 0,0 0 0 0 0,6 6 0 0 0,0 3 1 0 0,1 1-1 0 0,-1-1 1 0 0,5 12 0 0 0,8 13-14 0 0,-13-23 2 0 0,1 2 0 0 0,-2-1 0 0 0,1 0 0 0 0,3 17 0 0 0,12 27 12 0 0,-7-23-1 0 0,-2 2 0 0 0,9 38 0 0 0,-7-20 0 0 0,-8-27 18 0 0,-2 0 1 0 0,0 0-1 0 0,-2 1 0 0 0,-2 45 0 0 0,0-44 102 0 0,-1-16-9 0 0,-1 1 0 0 0,0-1 0 0 0,-1-1 0 0 0,-8 24 0 0 0,9-30-69 0 0,1-3-17 0 0,1 1 0 0 0,-2-1-1 0 0,1 0 1 0 0,0 0 0 0 0,0 0 0 0 0,-1 0-1 0 0,1 0 1 0 0,-1-1 0 0 0,1 1-1 0 0,-1 0 1 0 0,0-1 0 0 0,0 1-1 0 0,0-1 1 0 0,0 1 0 0 0,0-1 0 0 0,0 0-1 0 0,0 0 1 0 0,0 0 0 0 0,0 0-1 0 0,-1 0 1 0 0,1-1 0 0 0,0 1-1 0 0,-1-1 1 0 0,1 1 0 0 0,-3-1 0 0 0,1 0-16 0 0,0 1 1 0 0,0-1-1 0 0,1-1 1 0 0,-1 1 0 0 0,0-1-1 0 0,0 1 1 0 0,1-1-1 0 0,-1 0 1 0 0,1 0 0 0 0,-1-1-1 0 0,1 1 1 0 0,-1-1-1 0 0,1 1 1 0 0,0-1 0 0 0,-5-4-1 0 0,0-1-338 0 0,2-1-1 0 0,-1 0 1 0 0,1 0-1 0 0,1-1 1 0 0,-1 1-1 0 0,1-1 1 0 0,-6-17-1 0 0,0-2-105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6.6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4144 0 0,'0'0'6448'0'0,"10"0"-10472"0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7.1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1 13272 0 0,'0'0'2444'0'0,"-7"11"910"0"0,6-8-3176 0 0,0 0 0 0 0,1 0 0 0 0,-1 0 0 0 0,1 1 0 0 0,-1-1 0 0 0,1 0 0 0 0,0 1 0 0 0,1-1 0 0 0,0 5 0 0 0,8 33 798 0 0,0-1-267 0 0,-6-17-495 0 0,1-1-1 0 0,11 40 0 0 0,-3-13-174 0 0,-11-40-366 0 0,1-1-1 0 0,0 0 1 0 0,0 1 0 0 0,1-1 0 0 0,0 0 0 0 0,5 10-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7.5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32 12032 0 0,'0'0'553'0'0,"0"1"-16"0"0,-1 1-495 0 0,1-1 0 0 0,0 0 1 0 0,0 1-1 0 0,0-1 0 0 0,0 0 0 0 0,1 1 0 0 0,-1-1 0 0 0,0 0 0 0 0,1 1 0 0 0,-1-1 0 0 0,0 0 0 0 0,1 1 0 0 0,-1-1 1 0 0,1 0-1 0 0,0 0 0 0 0,0 0 0 0 0,0 2 0 0 0,5 7 950 0 0,-5-8-936 0 0,0 0 0 0 0,0 0 0 0 0,0-1 1 0 0,0 1-1 0 0,1 0 0 0 0,-1 0 0 0 0,0-1 0 0 0,1 1 1 0 0,-1-1-1 0 0,1 1 0 0 0,0-1 0 0 0,-1 1 1 0 0,1-1-1 0 0,0 0 0 0 0,3 1 0 0 0,1 1-158 0 0,1-1-1 0 0,0 1 1 0 0,9 1-1 0 0,19 6-1164 0 0,24 11-508 0 0,-36-14 799 0 0,22 12 1 0 0,-1 1-136 0 0,-37-19 1389 0 0,-1 1-1 0 0,1-1 1 0 0,-1 0-1 0 0,1 0 1 0 0,0 0 0 0 0,-1-1-1 0 0,1 0 1 0 0,-1-1-1 0 0,11-1 1 0 0,-14 1-118 0 0,-1 1-1 0 0,1-1 1 0 0,-1 0 0 0 0,1 0-1 0 0,-1 0 1 0 0,0 0 0 0 0,1 0-1 0 0,-1 0 1 0 0,0-1 0 0 0,0 1 0 0 0,0-1-1 0 0,0 0 1 0 0,0 0 0 0 0,0 1-1 0 0,-1-1 1 0 0,1 0 0 0 0,-1 0-1 0 0,1-1 1 0 0,-1 1 0 0 0,0 0-1 0 0,1 0 1 0 0,-1-1 0 0 0,0-2-1 0 0,1 0 194 0 0,0-1 0 0 0,0 0 0 0 0,-1 1 0 0 0,0-1 0 0 0,0 0 0 0 0,-1 0-1 0 0,1 0 1 0 0,-1 0 0 0 0,-2-9 0 0 0,1 1 178 0 0,2 9-341 0 0,-2 1 0 0 0,1 0-1 0 0,0-1 1 0 0,-1 1 0 0 0,-2-7-1 0 0,-2-1 39 0 0,-1 2 0 0 0,0-1 0 0 0,0 1 0 0 0,-1 0 0 0 0,-1 0 0 0 0,1 0 0 0 0,-1 1 0 0 0,-1 1 0 0 0,-10-10 0 0 0,10 11-141 0 0,7 4-78 0 0,0 1 0 0 0,0 0 0 0 0,0 1 0 0 0,0-1 1 0 0,-1 0-1 0 0,1 1 0 0 0,-3-2 0 0 0,5 3-9 0 0,-1 0 0 0 0,1 0 0 0 0,0-1 0 0 0,-1 1 0 0 0,1 0 0 0 0,-1 0 0 0 0,1 0 0 0 0,0 0 0 0 0,-1 0 0 0 0,1 0 0 0 0,0 0 0 0 0,-1 0 0 0 0,1 0 0 0 0,0 0 0 0 0,-1 1 0 0 0,1-1 0 0 0,0 0 0 0 0,-1 0 0 0 0,1 0 0 0 0,0 0 0 0 0,-1 0 0 0 0,1 1 0 0 0,0-1 0 0 0,0 0 0 0 0,-1 1 0 0 0,0 0 0 0 0,-1 1 0 0 0,1 1 0 0 0,0-1 0 0 0,-1 0 0 0 0,1 0 0 0 0,0 0 0 0 0,1 1 0 0 0,-1-1 0 0 0,-1 5 0 0 0,-3 27 0 0 0,4-27 0 0 0,-2 23 0 0 0,0 0 0 0 0,2 0 0 0 0,2 0 0 0 0,0 0 0 0 0,2 0 0 0 0,11 44 0 0 0,2 13 0 0 0,-5-24 0 0 0,83 326-3848 0 0,-88-369 206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7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7 10136 0 0,'0'0'918'0'0,"1"-2"-758"0"0,3-5-114 0 0,-1 2 93 0 0,0 0 1 0 0,1 0-1 0 0,-1 1 1 0 0,1-1-1 0 0,8-7 1 0 0,-6 6 279 0 0,3-3 352 0 0,0 1-1 0 0,1 0 1 0 0,14-9-1 0 0,32-18 359 0 0,-32 20-1046 0 0,-14 9-364 0 0,0 0 1 0 0,12-5-1 0 0,4-1-3602 0 0,-2-7-131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8.3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9 3680 0 0,'11'-1'9762'0'0,"-10"2"-9387"0"0,21 6 1439 0 0,-12-4-927 0 0,24 4 1516 0 0,-27-5-1801 0 0,1 0-1 0 0,0-1 1 0 0,15 2-1 0 0,-22-3-544 0 0,0 0-1 0 0,0 0 0 0 0,0 0 0 0 0,0 0 0 0 0,0 1 1 0 0,-1-1-1 0 0,1 0 0 0 0,0 1 0 0 0,0-1 0 0 0,0 0 1 0 0,-1 1-1 0 0,1-1 0 0 0,0 1 0 0 0,-1-1 0 0 0,2 2 1 0 0,2 1 101 0 0,-1-1-14 0 0,1 1 0 0 0,0 0 1 0 0,-1-1-1 0 0,0 2 1 0 0,1-1-1 0 0,-1 0 0 0 0,0 1 1 0 0,4 7-1 0 0,4 3 89 0 0,-10-12-201 0 0,1 0 0 0 0,-1 0 0 0 0,0 0 1 0 0,0 0-1 0 0,0 0 0 0 0,0 0 0 0 0,0 1 0 0 0,-1-1 1 0 0,1 0-1 0 0,-1 1 0 0 0,1 3 0 0 0,-1 29 198 0 0,-1-17-149 0 0,1-7-4 0 0,-1-1 1 0 0,0 1-1 0 0,-1-1 0 0 0,0 0 1 0 0,-6 15-1 0 0,-21 46 269 0 0,23-59-408 0 0,4-6-78 0 0,-1 0 0 0 0,-1 0 0 0 0,1 0 0 0 0,-1 0 0 0 0,0-1 0 0 0,0 0 0 0 0,-1 0 0 0 0,0 0 0 0 0,1 0 0 0 0,-12 8 0 0 0,15-13-234 0 0,-5 2 747 0 0,1-4-4601 0 0,-6-7 2370 0 0</inkml:trace>
  <inkml:trace contextRef="#ctx0" brushRef="#br0" timeOffset="1">274 1 6448 0 0,'0'0'585'0'0,"-1"2"-73"0"0,-6 18 8522 0 0,-3-1-4709 0 0,7-14-4086 0 0,0 0 1 0 0,1 0-1 0 0,-1 0 1 0 0,1 0 0 0 0,1 0-1 0 0,-1 1 1 0 0,1-1-1 0 0,-1 1 1 0 0,1 9-1 0 0,0-2-194 0 0,3 40 525 0 0,-1-47-478 0 0,0-1-1 0 0,0 1 1 0 0,0-1 0 0 0,1 0-1 0 0,-1 1 1 0 0,1-1 0 0 0,4 7-1 0 0,5 7-7 0 0,-5-7 2 0 0,1 0 0 0 0,0-1 1 0 0,1 0-1 0 0,0 0 1 0 0,0-1-1 0 0,13 12 0 0 0,-19-21-107 0 0,-1 1-45 0 0,1 0-1 0 0,0 0 1 0 0,0 0-1 0 0,0-1 0 0 0,1 1 1 0 0,-1-1-1 0 0,0 1 1 0 0,0-1-1 0 0,1 0 1 0 0,-1 0-1 0 0,1 0 1 0 0,-1 0-1 0 0,1 0 1 0 0,-1-1-1 0 0,1 1 1 0 0,4 0-1 0 0,-1-1-9 0 0,0 0 0 0 0,-1 0 0 0 0,1 0-1 0 0,0 0 1 0 0,0-1 0 0 0,-1 0-1 0 0,1 0 1 0 0,-1-1 0 0 0,11-3 0 0 0,11-9-6279 0 0,-11 4-97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8.6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9 2760 0 0,'1'-1'3192'0'0,"12"-2"3847"0"0,0 0-3765 0 0,-9 3-2942 0 0,0-1-1 0 0,0 1 1 0 0,0-1-1 0 0,0 0 1 0 0,0 0 0 0 0,4-3-1 0 0,-4 2-92 0 0,0 1-1 0 0,-1-1 1 0 0,1 1-1 0 0,0 0 1 0 0,0 0 0 0 0,0 0-1 0 0,0 1 1 0 0,0 0-1 0 0,5-1 1 0 0,23-3 876 0 0,-10 0-357 0 0,-18 4-691 0 0,-1-1 0 0 0,1 0-1 0 0,0 0 1 0 0,-1 0 0 0 0,1 0 0 0 0,0 0 0 0 0,4-3-1 0 0,-7 2-48 0 0,1-1-8 0 0,12-1-20 0 0,-5 1 17 0 0,5-1-3116 0 0,-4 4-4258 0 0</inkml:trace>
  <inkml:trace contextRef="#ctx0" brushRef="#br0" timeOffset="1">149 197 5064 0 0,'1'1'11358'0'0,"23"18"-6696"0"0,-22-17-4552 0 0,1-1 1 0 0,0 0 0 0 0,-1 0 0 0 0,1 0-1 0 0,0 0 1 0 0,0-1 0 0 0,0 1 0 0 0,0-1-1 0 0,0 1 1 0 0,0-1 0 0 0,0 0-1 0 0,0 0 1 0 0,0-1 0 0 0,4 0 0 0 0,9-1-14 0 0,-9 2-102 0 0,0-1 0 0 0,0 0 0 0 0,0-1 0 0 0,13-4 0 0 0,-9 0-569 0 0,11-4-756 0 0,-5 5 152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9.0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10592 0 0,'0'23'2528'0'0,"5"37"1"0"0,-3-19 49 0 0,-2-32-2081 0 0,0-1 0 0 0,1 1 0 0 0,1 10 0 0 0,1-2-66 0 0,-1-1-1 0 0,0 32 1 0 0,2 15-491 0 0,-4-58 60 0 0,0 0 0 0 0,0 1 0 0 0,0-1 0 0 0,-2 9 0 0 0,-1 13 0 0 0,-3 16 0 0 0,4-33 32 0 0,-1-2 618 0 0,8-9 668 0 0,11 0-1270 0 0,-14 0-48 0 0,0 1 0 0 0,0 0 0 0 0,0 0 0 0 0,0-1 0 0 0,0 1 0 0 0,0-1 0 0 0,-1 0 0 0 0,3 0 0 0 0,-2 0 0 0 0,0 0 0 0 0,-1 0 0 0 0,1 1 0 0 0,0-1 0 0 0,0 0 0 0 0,0 1 0 0 0,0 0 0 0 0,3-1 0 0 0,1 1 0 0 0,1-1 0 0 0,-1 0 0 0 0,1 0 0 0 0,-1-1 0 0 0,0 1 0 0 0,8-4 0 0 0,-5 1 0 0 0,-1 2 0 0 0,17-4 0 0 0,-14 3 0 0 0,-1 0 0 0 0,19-8 0 0 0,-10 3 0 0 0,-18 7-47 0 0,0 1-1 0 0,0-1 1 0 0,0 1-1 0 0,0-1 1 0 0,0 1-1 0 0,0-1 1 0 0,0 0-1 0 0,0 1 1 0 0,0-1-1 0 0,-1 0 1 0 0,1 0-1 0 0,0 1 1 0 0,-1-1-1 0 0,1 0 1 0 0,0 0-1 0 0,-1 0 1 0 0,1 0-1 0 0,0-1 1 0 0,0-1-323 0 0,1 1-1103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9.4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7479 0 0,'0'5'297'0'0,"1"0"0"0"0,0 0 0 0 0,-1 0-1 0 0,3 5 1 0 0,-1-5-211 0 0,-1 1-1 0 0,0-1 1 0 0,0 1 0 0 0,-1 6-1 0 0,1-9 23 0 0,-1-1 0 0 0,1 1 0 0 0,0 0 0 0 0,-1-1 0 0 0,1 1-1 0 0,0-1 1 0 0,1 1 0 0 0,-1-1 0 0 0,3 4 0 0 0,3 7 659 0 0,10 14 934 0 0,-14-23-1631 0 0,0 0 0 0 0,0 0-1 0 0,-1 0 1 0 0,0 0-1 0 0,1 0 1 0 0,-2 1 0 0 0,3 4-1 0 0,12 42 135 0 0,-8-31 426 0 0,5 29 0 0 0,9 24-310 0 0,-19-61-619 0 0,1-1 0 0 0,0 0 0 0 0,0 0 0 0 0,1 0 0 0 0,1 0 0 0 0,7 11 0 0 0,-9-18-1112 0 0</inkml:trace>
  <inkml:trace contextRef="#ctx0" brushRef="#br0" timeOffset="1">274 219 7832 0 0,'0'0'9967'0'0,"12"0"-9655"0"0,-2-10-64 0 0,2 6-16 0 0,-8 4-712 0 0,8-10 18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19.8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0 508 5528 0 0,'-4'-9'187'0'0,"4"7"-125"0"0,-1 0 1 0 0,0 0 0 0 0,0 0-1 0 0,0 0 1 0 0,-1 0-1 0 0,1 0 1 0 0,0 1 0 0 0,-1-1-1 0 0,1 0 1 0 0,-1 1 0 0 0,-3-4 1839 0 0,3 5-746 0 0,1-1 0 0 0,-1 1-1 0 0,1 0 1 0 0,-1 0-1 0 0,1 0 1 0 0,-1 1 0 0 0,1-1-1 0 0,0 0 1 0 0,-1 0-1 0 0,-2 2 1 0 0,-2 5-538 0 0,0 2-1 0 0,0-1 1 0 0,-6 11 0 0 0,10-14-615 0 0,1 0 1 0 0,-1 0 0 0 0,1-1 0 0 0,0 1 0 0 0,1 0-1 0 0,-1 1 1 0 0,1-1 0 0 0,0 0 0 0 0,1 9 0 0 0,0-2 17 0 0,1 0 1 0 0,6 22-1 0 0,-7-31-21 0 0,1 1 0 0 0,-1-1 0 0 0,1 0 0 0 0,0 1 0 0 0,0-1 0 0 0,0 0 0 0 0,0 0 0 0 0,1 0 0 0 0,-1-1 0 0 0,1 1 0 0 0,0 0 0 0 0,3 1 0 0 0,4 3 0 0 0,0 0 0 0 0,16 7 0 0 0,-15-11-12 0 0,-9-4 8 0 0,0 1-1 0 0,-1 0 0 0 0,1-1 0 0 0,0 0 1 0 0,0 1-1 0 0,0-1 0 0 0,0 0 1 0 0,0 0-1 0 0,-1 0 0 0 0,1 0 0 0 0,0 0 1 0 0,2-2-1 0 0,14-8 6 0 0,-16 10-1 0 0,-1 0 0 0 0,0 0 0 0 0,1 0 0 0 0,-1 0 0 0 0,0 0 0 0 0,0 0 0 0 0,0 0 0 0 0,0-1 0 0 0,0 1 0 0 0,0 0 0 0 0,0 0 0 0 0,0-1 0 0 0,0 1 0 0 0,0-1 0 0 0,-1 1 0 0 0,1-1 0 0 0,-1 1 0 0 0,1-1 0 0 0,-1 1 0 0 0,1-1 0 0 0,-1 0 0 0 0,0-1 0 0 0,1-8 0 0 0,0 1 0 0 0,-1-15 0 0 0,0 15 0 0 0,0 7 6 0 0,-1 0 0 0 0,1 0-1 0 0,-1 0 1 0 0,1 0 0 0 0,-1 0 0 0 0,0 0-1 0 0,-1 0 1 0 0,1 0 0 0 0,0 0 0 0 0,-1 0-1 0 0,0 0 1 0 0,1 1 0 0 0,-1-1 0 0 0,0 1-1 0 0,-4-5 1 0 0,-9-11 17 0 0,10 12-230 0 0,0-1 0 0 0,-1 1 0 0 0,0 0 1 0 0,0 1-1 0 0,-13-9 0 0 0,-10-10-529 0 0,28 23 552 0 0,12 0-1490 0 0,22-4 1372 0 0,-28 5 332 0 0,0-1 0 0 0,0 0 0 0 0,0 0 0 0 0,0 0 0 0 0,9-4 0 0 0,7-3 226 0 0,-15 7-170 0 0,-1-1 0 0 0,0 0 0 0 0,0 0 0 0 0,7-4 0 0 0,-3 1 1 0 0,0-1-1 0 0,-1 1 1 0 0,0-1-1 0 0,0-1 1 0 0,0 0-1 0 0,-1 0 1 0 0,12-15-1 0 0,-14 15 6 0 0,0-1-1 0 0,0 1 1 0 0,-1-1-1 0 0,0 0 1 0 0,-1-1-1 0 0,0 1 1 0 0,0 0-1 0 0,-1-1 1 0 0,0 0-1 0 0,2-15 1 0 0,-2-23 205 0 0,0 27-165 0 0,-3-33 0 0 0,-1 35-42 0 0,-2 1-1 0 0,0-1 0 0 0,-9-24 1 0 0,10 35-66 0 0,-13-23 450 0 0,16 30-467 0 0,0-1-1 0 0,0 1 0 0 0,0 0 1 0 0,-1 0-1 0 0,1 0 1 0 0,0 0-1 0 0,0 0 0 0 0,-1 0 1 0 0,1 0-1 0 0,0-1 1 0 0,0 1-1 0 0,-1 0 0 0 0,1 0 1 0 0,0 0-1 0 0,-1 0 1 0 0,1 0-1 0 0,0 0 0 0 0,0 0 1 0 0,-1 0-1 0 0,1 0 0 0 0,0 0 1 0 0,0 1-1 0 0,-1-1 1 0 0,1 0-1 0 0,0 0 0 0 0,0 0 1 0 0,-1 0-1 0 0,1 0 1 0 0,0 0-1 0 0,0 0 0 0 0,0 1 1 0 0,-1-1-1 0 0,-7 7 127 0 0,6-2-103 0 0,0 0 0 0 0,0 0 0 0 0,1 0-1 0 0,0 1 1 0 0,0-1 0 0 0,0 0 0 0 0,0 0 0 0 0,1 1-1 0 0,1 8 1 0 0,1 7 10 0 0,5 24 1 0 0,-1-13-12 0 0,26 201 35 0 0,-12-121-61 0 0,-2-9-16 0 0,0-14-140 0 0,-2-9-130 0 0,-13-66-210 0 0,0 1 1 0 0,0-1 0 0 0,7 15 0 0 0,3-3-5516 0 0,-6-16-832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09.8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7 92 13216 0 0,'0'0'1194'0'0,"-4"-5"-956"0"0,-10-19 2148 0 0,11 18-1597 0 0,1 1 0 0 0,-1 0-1 0 0,0 0 1 0 0,-1 0-1 0 0,-6-7 1 0 0,4 5-326 0 0,5 6-396 0 0,0-1 0 0 0,-1 1-1 0 0,1 0 1 0 0,0-1 0 0 0,-1 1 0 0 0,1 0 0 0 0,-1 0 0 0 0,1 0 0 0 0,-1 0 0 0 0,1 0 0 0 0,-1 0 0 0 0,0 1 0 0 0,1-1 0 0 0,-1 1 0 0 0,0-1 0 0 0,0 1 0 0 0,0-1 0 0 0,1 1 0 0 0,-1 0 0 0 0,0 0 0 0 0,-4 0 0 0 0,5 0-40 0 0,-8 1 109 0 0,5 2-142 0 0,1 0 0 0 0,0 0 1 0 0,0 1-1 0 0,0-1 0 0 0,0 1 1 0 0,1 0-1 0 0,0 0 0 0 0,-1 0 1 0 0,1 0-1 0 0,1 1 0 0 0,-1-1 1 0 0,0 0-1 0 0,1 1 1 0 0,0-1-1 0 0,0 1 0 0 0,0 5 1 0 0,0 1-123 0 0,0 0 1 0 0,1 0-1 0 0,1 0 1 0 0,0 0-1 0 0,0 0 1 0 0,1-1-1 0 0,0 1 1 0 0,1 0-1 0 0,0-1 1 0 0,1 1-1 0 0,0-1 1 0 0,8 14-1 0 0,-11-22-16 0 0,1-1 14 0 0,6 2 47 0 0,4 1-2 0 0,-2-8 26 0 0,-7 3 61 0 0,0-1-1 0 0,0 0 1 0 0,0 0 0 0 0,-1 0 0 0 0,1 0-1 0 0,-1-1 1 0 0,1 1 0 0 0,-1-1-1 0 0,0 1 1 0 0,0-1 0 0 0,3-6 0 0 0,-1 2 94 0 0,-1-1 0 0 0,0 1 0 0 0,4-16 0 0 0,3 1 184 0 0,-9 21-26 0 0,-1 0-238 0 0,0 1 1 0 0,0 0 0 0 0,0 0 0 0 0,0 0 0 0 0,0-1-1 0 0,0 1 1 0 0,0 0 0 0 0,-1 0 0 0 0,1 0-1 0 0,0-1 1 0 0,0 1 0 0 0,0 0 0 0 0,0 0 0 0 0,0-1-1 0 0,1 1 1 0 0,-1 0 0 0 0,0 0 0 0 0,0 0-1 0 0,0-1 1 0 0,0 1 0 0 0,0 0 0 0 0,0 0 0 0 0,0 0-1 0 0,0-1 1 0 0,0 1 0 0 0,1 0 0 0 0,-1 0-1 0 0,0 0 1 0 0,0 0 0 0 0,0-1 0 0 0,0 1 0 0 0,1 0-1 0 0,-1 0 1 0 0,0 0 0 0 0,0 0 0 0 0,0 0-1 0 0,0 0 1 0 0,1-1 0 0 0,-1 1 0 0 0,0 0-1 0 0,0 0 1 0 0,1 0 0 0 0,-1 0 0 0 0,0 0 0 0 0,0 0-1 0 0,0 0 1 0 0,1 0 0 0 0,-1 0 0 0 0,0 0-1 0 0,0 0 1 0 0,1 0 0 0 0,-1 0 0 0 0,0 0 0 0 0,0 0-1 0 0,0 0 1 0 0,1 0 0 0 0,-1 1 0 0 0,0-1-1 0 0,0 0 1 0 0,0 0 0 0 0,1 0 0 0 0,12 8 337 0 0,3 23 59 0 0,-11-20-318 0 0,-4-7-72 0 0,0-1 0 0 0,0 0-1 0 0,0 1 1 0 0,0-1 0 0 0,0 6-1 0 0,2 9 54 0 0,8 19 31 0 0,-6-24-70 0 0,-1 0 0 0 0,-1 0 1 0 0,3 19-1 0 0,-5-24-37 0 0,-1-5 0 0 0,0 1 0 0 0,1-1 0 0 0,-1 1 0 0 0,1-1 0 0 0,0 0 0 0 0,-1 0 0 0 0,2 1 0 0 0,0 2 0 0 0,2 2-26 0 0,0-1-1 0 0,-1 0 1 0 0,0 1 0 0 0,3 13-1 0 0,-5-20-32 0 0,-1 1-23 0 0,0-1 0 0 0,0 0 0 0 0,0 1 0 0 0,1-1 0 0 0,-1 0 0 0 0,0 1 0 0 0,1-1 0 0 0,-1 0 0 0 0,1 1 0 0 0,0-1 0 0 0,-1 0 0 0 0,1 0 0 0 0,0 0 0 0 0,0 0 0 0 0,-1 0 0 0 0,1 0 0 0 0,0 0 1 0 0,0 0-1 0 0,0 0 0 0 0,0 0 0 0 0,3 1 0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0.2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151 7832 0 0,'0'0'602'0'0,"0"2"-395"0"0,6 65 4234 0 0,-6-59-3969 0 0,0 0-1 0 0,1 1 1 0 0,0-1-1 0 0,1-1 0 0 0,0 1 1 0 0,3 11-1 0 0,1-1-82 0 0,6 32-1 0 0,-10-45-370 0 0,0 0-1 0 0,0 0 1 0 0,1 0-1 0 0,0 0 1 0 0,0 0-1 0 0,0-1 1 0 0,1 1-1 0 0,5 5 1 0 0,-7-9 27 0 0,-1 1 0 0 0,1-1 1 0 0,0 1-1 0 0,0-1 0 0 0,0 0 1 0 0,0 0-1 0 0,0 0 0 0 0,0 0 1 0 0,0 0-1 0 0,0-1 0 0 0,0 1 1 0 0,1 0-1 0 0,-1-1 0 0 0,0 0 1 0 0,0 1-1 0 0,1-1 0 0 0,-1 0 1 0 0,3 0-1 0 0,-5 0-12 0 0,1 0 0 0 0,-1 0 0 0 0,1 0 0 0 0,-1 0 0 0 0,1 0 0 0 0,-1 0 0 0 0,1 0 0 0 0,-1 0-1 0 0,1 0 1 0 0,-1 0 0 0 0,1 1 0 0 0,-1-1 0 0 0,1 0 0 0 0,-1 0 0 0 0,1 1 0 0 0,-1-1 0 0 0,0 0 0 0 0,1 1 0 0 0,-1-1 0 0 0,0 0 0 0 0,1 1 0 0 0,3 2 138 0 0,0-2-24 0 0,-1-1 1 0 0,0 0-1 0 0,1-1 0 0 0,-1 1 0 0 0,0 0 1 0 0,1-1-1 0 0,-1 0 0 0 0,0 0 1 0 0,0 0-1 0 0,1 0 0 0 0,-1 0 0 0 0,0-1 1 0 0,0 0-1 0 0,0 1 0 0 0,-1-1 1 0 0,1 0-1 0 0,0 0 0 0 0,-1 0 0 0 0,1-1 1 0 0,-1 1-1 0 0,0-1 0 0 0,0 1 0 0 0,0-1 1 0 0,0 0-1 0 0,2-4 0 0 0,1-3 24 0 0,-2-1 1 0 0,1 0-1 0 0,-1 0 0 0 0,-1 0 0 0 0,0 0 0 0 0,0-1 0 0 0,-1 1 0 0 0,0 0 0 0 0,-1-1 0 0 0,-1 1 0 0 0,0-1 1 0 0,0 1-1 0 0,-1 0 0 0 0,-1 0 0 0 0,0 0 0 0 0,0 0 0 0 0,-6-13 0 0 0,-3 0 368 0 0,-1 1 0 0 0,-18-23-1 0 0,25 38-533 0 0,0 1 0 0 0,0 1-1 0 0,-11-10 1 0 0,-1 0-8 0 0,16 14-51 0 0,0 0-1 0 0,-1-1 1 0 0,0 1-1 0 0,1 0 1 0 0,-1 0-1 0 0,0 1 0 0 0,0-1 1 0 0,0 0-1 0 0,0 1 1 0 0,0 0-1 0 0,0 0 1 0 0,-1 0-1 0 0,1 0 1 0 0,-6-1-1 0 0,6 2-19 0 0,0 0 1 0 0,0 1-1 0 0,0-1 0 0 0,0 0 0 0 0,1 1 1 0 0,-1 0-1 0 0,0 0 0 0 0,0 0 0 0 0,1 0 1 0 0,-1 0-1 0 0,0 0 0 0 0,1 1 0 0 0,-1-1 1 0 0,1 1-1 0 0,0-1 0 0 0,-5 5 0 0 0,4-4-419 0 0,1 1-1 0 0,-1 0 1 0 0,0-1-1 0 0,1 1 1 0 0,-1 0 0 0 0,1 1-1 0 0,0-1 1 0 0,0 0-1 0 0,0 0 1 0 0,-2 6-1 0 0,3 5-6997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0.6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9672 0 0,'0'0'748'0'0,"0"4"-492"0"0,1 36 3457 0 0,-2 64 5191 0 0,-2-37-7839 0 0,-3 3-792 0 0,5-19-599 0 0,1-29-1013 0 0,0 1-452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2.90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4 7832 0 0,'6'-14'11798'0'0,"-6"17"-11302"0"0,-6 53 1144 0 0,2 129 97 0 0,6-139-1670 0 0,3 0 0 0 0,14 67 0 0 0,-6-46-60 0 0,-1-13-7 0 0,3-1 0 0 0,23 57 0 0 0,-16-49 0 0 0,-8-25-108 0 0,27 50 0 0 0,-30-69-57 0 0,0 0 0 0 0,1-1 0 0 0,1 0 0 0 0,21 21 0 0 0,-28-32-104 0 0,-1 0 0 0 0,1-1 0 0 0,-1 1 0 0 0,1-1 0 0 0,1-1 0 0 0,-1 1 0 0 0,0-1 0 0 0,1 0 0 0 0,0-1 0 0 0,-1 1 0 0 0,1-1 0 0 0,0-1-1 0 0,10 2 1 0 0,0-7-661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3.3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84 12784 0 0,'0'0'1157'0'0,"2"0"-953"0"0,3 0 162 0 0,-1 1-1 0 0,0-1 1 0 0,1 1 0 0 0,7 3 0 0 0,0-1 773 0 0,-11-2-986 0 0,1-1-1 0 0,-1 0 1 0 0,1 0 0 0 0,-1 0-1 0 0,1-1 1 0 0,-1 1 0 0 0,1 0-1 0 0,-1 0 1 0 0,1-1 0 0 0,-1 1 0 0 0,1-1-1 0 0,-1 1 1 0 0,3-2 0 0 0,12-4 762 0 0,-6 3-589 0 0,0 0 0 0 0,0-1 0 0 0,0 0 0 0 0,0 0 0 0 0,15-11 0 0 0,2-4-227 0 0,-26 17-124 0 0,1 1-1 0 0,-1-1 1 0 0,0 1-1 0 0,0-1 0 0 0,0 0 1 0 0,0 0-1 0 0,0 1 1 0 0,1-4-1 0 0,-1 3-342 0 0,-1-8-499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3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 0 3224 0 0,'-1'2'240'0'0,"-5"5"-193"0"0,-13 4 6651 0 0,18-10-6454 0 0,0-1-1 0 0,0 1 1 0 0,-1 0-1 0 0,1-1 1 0 0,0 1-1 0 0,0 0 1 0 0,0 0-1 0 0,1 0 1 0 0,-1 0-1 0 0,0 0 1 0 0,0 0-1 0 0,0 0 1 0 0,1 0-1 0 0,-1 0 1 0 0,1 1-1 0 0,-1-1 1 0 0,0 1-1 0 0,-2 4 518 0 0,0-2-448 0 0,1-1 0 0 0,0 1 0 0 0,-1-1 0 0 0,1 1 0 0 0,1 0 0 0 0,-1 0 0 0 0,0 0 0 0 0,1 0 0 0 0,0 0 0 0 0,0 0 0 0 0,-1 5 0 0 0,-1 9 717 0 0,3-16-1001 0 0,-1-1 0 0 0,1 0 0 0 0,-1 1-1 0 0,1-1 1 0 0,0 1 0 0 0,0-1 0 0 0,0 1 0 0 0,0-1-1 0 0,0 1 1 0 0,0 0 0 0 0,0 1 0 0 0,4 13 109 0 0,0 1 0 0 0,0-2-1 0 0,2 1 1 0 0,0 0 0 0 0,0-1 0 0 0,14 21 0 0 0,37 50 640 0 0,-27-44-375 0 0,-16-20-184 0 0,-10-14-81 0 0,1 0 0 0 0,10 12-1 0 0,-11-14 14 0 0,1 1-1 0 0,-1 0 0 0 0,-1 0 1 0 0,6 13-1 0 0,-6-12-15 0 0,-3-3 85 0 0,-4 15 136 0 0,4-16-285 0 0,0-1 1 0 0,-1 1 0 0 0,1 0 0 0 0,-1-1 0 0 0,0 1 0 0 0,-2 4 0 0 0,1-5-36 0 0,0-1-1 0 0,0 0 1 0 0,-1 1 0 0 0,1-1 0 0 0,-1 0 0 0 0,1 0 0 0 0,-1 0 0 0 0,0-1 0 0 0,-5 4 0 0 0,5-4-25 0 0,1 0-22 0 0,0 0 0 0 0,0 0 0 0 0,-1 0-1 0 0,1-1 1 0 0,0 1 0 0 0,-1-1 0 0 0,1 1-1 0 0,-1-1 1 0 0,1 0 0 0 0,-1 0 0 0 0,1 0 0 0 0,-1 0-1 0 0,1-1 1 0 0,0 1 0 0 0,-1-1 0 0 0,1 1-1 0 0,-1-1 1 0 0,1 0 0 0 0,0 0 0 0 0,0 0-1 0 0,-1 0 1 0 0,1 0 0 0 0,0-1 0 0 0,-3-2 0 0 0,-4-3-409 0 0,1 0 1 0 0,0-1-1 0 0,-13-16 1 0 0,19 21 253 0 0,-2-2-799 0 0,0-1 0 0 0,1 0 0 0 0,-1 0-1 0 0,1 0 1 0 0,1 0 0 0 0,-4-12 0 0 0,4 12-734 0 0,-3-19-4801 0 0</inkml:trace>
  <inkml:trace contextRef="#ctx0" brushRef="#br0" timeOffset="1">243 250 13616 0 0,'0'0'1238'0'0,"2"0"-1020"0"0,27 1 359 0 0,-24-1-90 0 0,0 0 1 0 0,0 0 0 0 0,0 0 0 0 0,0 0-1 0 0,-1 0 1 0 0,1-1 0 0 0,0 0-1 0 0,8-3 1 0 0,-9 3-65 0 0,0 0 0 0 0,1 0 0 0 0,-1 0 0 0 0,1 0-1 0 0,8 1 1 0 0,-11 0 267 0 0,0-2-366 0 0,1-1-266 0 0,1 1 1 0 0,-1-1 0 0 0,1 1 0 0 0,0 0 0 0 0,6-3 0 0 0,10-4-80 0 0,-7 2-91 0 0,-10 6-52 0 0,0 0 0 0 0,1-1 0 0 0,-1 0-1 0 0,0 0 1 0 0,0 0 0 0 0,0 0 0 0 0,0 0-1 0 0,-1 0 1 0 0,1-1 0 0 0,-1 0 0 0 0,1 1-1 0 0,2-5 1 0 0,-5 6-887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4.2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5 10592 0 0,'-6'-4'6066'0'0,"3"4"-3855"0"0,2 0-2153 0 0,1 0-1 0 0,0 0 1 0 0,-1 0-1 0 0,1 0 1 0 0,0 0-1 0 0,-1 0 1 0 0,1 0-1 0 0,-1 0 1 0 0,1 0 0 0 0,0 0-1 0 0,-1 0 1 0 0,1 0-1 0 0,-1 0 1 0 0,1 0-1 0 0,0 0 1 0 0,-1 0-1 0 0,1 0 1 0 0,0 1-1 0 0,-1-1 1 0 0,1 0-1 0 0,-1 0 1 0 0,1 0 0 0 0,-1 1-1 0 0,-13 22 2856 0 0,10-12-2658 0 0,3-9-229 0 0,0-1-1 0 0,1 1 1 0 0,-1-1 0 0 0,1 1 0 0 0,-1-1 0 0 0,1 1 0 0 0,0 0-1 0 0,-1-1 1 0 0,1 1 0 0 0,0 0 0 0 0,0-1 0 0 0,0 1 0 0 0,0 0-1 0 0,1-1 1 0 0,-1 1 0 0 0,0-1 0 0 0,1 1 0 0 0,0 1 0 0 0,4 16 296 0 0,-6-16-302 0 0,1 0 0 0 0,0-1 0 0 0,-1 1-1 0 0,1-1 1 0 0,0 1 0 0 0,0 0 0 0 0,1-1-1 0 0,-1 1 1 0 0,1-1 0 0 0,-1 1 0 0 0,1-1-1 0 0,1 4 1 0 0,0 2 51 0 0,0 5 46 0 0,-1 0-1 0 0,-1 0 1 0 0,-1 23-1 0 0,0-4 0 0 0,1-30-108 0 0,0 0 0 0 0,0 0 1 0 0,0 0-1 0 0,0 0 0 0 0,0 0 1 0 0,0 1-1 0 0,1-1 0 0 0,-1 0 1 0 0,1 0-1 0 0,0 0 1 0 0,0 0-1 0 0,1 2 0 0 0,1 6 30 0 0,-2-5-38 0 0,-1-1 0 0 0,1 0 0 0 0,0 0 0 0 0,-1 0 0 0 0,1-1 0 0 0,1 1 0 0 0,-1-1 0 0 0,0 1 0 0 0,4 6 0 0 0,-1-3 0 0 0,18 20 0 0 0,-21-24 0 0 0,2 0 0 0 0,11 5 0 0 0,-9-6 0 0 0,-4-1 0 0 0,1-1 0 0 0,-1 1 0 0 0,1-1 0 0 0,-1 0 0 0 0,0 1 0 0 0,1-1 0 0 0,-1 0 0 0 0,1 0 0 0 0,-1 0 0 0 0,1 0 0 0 0,-1 0 0 0 0,2-1 0 0 0,5 1 0 0 0,-7 0 0 0 0,1 0 0 0 0,-1 0 0 0 0,1 0 0 0 0,0-1 0 0 0,-1 1 0 0 0,1 0 0 0 0,-1-1 0 0 0,0 0 0 0 0,1 1 0 0 0,1-2 0 0 0,12-4 0 0 0,-12 5-2 0 0,0 0-1 0 0,-1 0 1 0 0,1 0-1 0 0,0-1 1 0 0,0 1 0 0 0,-1-1-1 0 0,1 0 1 0 0,-1 0-1 0 0,1 0 1 0 0,-1 0-1 0 0,0-1 1 0 0,0 1-1 0 0,0 0 1 0 0,0-1 0 0 0,0 1-1 0 0,-1-1 1 0 0,3-4-1 0 0,7-10-19 0 0,10 0-728 0 0,5-17-3226 0 0,-19 21 2224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4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 12784 0 0,'-8'12'586'0'0,"6"-10"1166"0"0,3 0-685 0 0,1 3-557 0 0,-1 0 1 0 0,1 1 0 0 0,-1-1-1 0 0,0 1 1 0 0,-1-1-1 0 0,1 1 1 0 0,-1 8 0 0 0,1 9 246 0 0,16 163 1579 0 0,-14-169-2315 0 0,1 0-1 0 0,1 1 0 0 0,10 25 1 0 0,-14-41-160 0 0,-1 0 1 0 0,1-1-1 0 0,0 1 1 0 0,0-1-1 0 0,0 1 1 0 0,0-1-1 0 0,0 0 1 0 0,0 1-1 0 0,1-1 1 0 0,-1 0-1 0 0,2 2 0 0 0,-2-2-40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4.9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4256 0 0,'0'0'3887'0'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5.3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3 64 13824 0 0,'0'0'629'0'0,"0"-1"-587"0"0,1 1 0 0 0,-1-1 0 0 0,0 1 0 0 0,0 0 0 0 0,0-1 0 0 0,0 1 0 0 0,0-1 0 0 0,0 1 0 0 0,0-1 1 0 0,0 1-1 0 0,-1 0 0 0 0,1-1 0 0 0,0 1 0 0 0,0-1 0 0 0,0 1 0 0 0,0-1 0 0 0,0 1 0 0 0,-1 0 0 0 0,1-1 0 0 0,-7-7-20 0 0,5 7-1 0 0,1 0-1 0 0,-1-1 1 0 0,1 1-1 0 0,0-1 1 0 0,0 1-1 0 0,0-1 1 0 0,0 1-1 0 0,-1-3 1 0 0,0 2 271 0 0,1 0 1 0 0,0 0-1 0 0,-1 0 0 0 0,0 0 1 0 0,1 0-1 0 0,-1 0 1 0 0,0 0-1 0 0,0 1 0 0 0,0-1 1 0 0,0 1-1 0 0,0-1 1 0 0,0 1-1 0 0,-1 0 0 0 0,1 0 1 0 0,0 0-1 0 0,-1 0 1 0 0,-3-1-1 0 0,3 2-122 0 0,-1-1 0 0 0,0 0-1 0 0,0 1 1 0 0,1 0 0 0 0,-1-1 0 0 0,0 2-1 0 0,0-1 1 0 0,0 0 0 0 0,1 1 0 0 0,-8 1-1 0 0,8 0-150 0 0,1 0 0 0 0,0 0 0 0 0,0 0 0 0 0,-1 0 0 0 0,1 0 0 0 0,0 0 0 0 0,1 1-1 0 0,-1-1 1 0 0,0 1 0 0 0,1-1 0 0 0,-1 1 0 0 0,-1 4 0 0 0,2-5-17 0 0,0 2-8 0 0,-1 0 0 0 0,1-1 0 0 0,0 1 0 0 0,0 0 0 0 0,0 0 0 0 0,1 0 0 0 0,-1 0 0 0 0,1 0-1 0 0,0 0 1 0 0,1 6 0 0 0,7 40-101 0 0,-4-32 85 0 0,1 0 0 0 0,0-1-1 0 0,2 1 1 0 0,11 24-1 0 0,-5-14 17 0 0,-10-25-42 0 0,25 10 4 0 0,-25-12 216 0 0,3-6 360 0 0,-1 0-502 0 0,-1-1 0 0 0,0 1 0 0 0,0-1 0 0 0,-1 1-1 0 0,1-1 1 0 0,-1 0 0 0 0,-1 0 0 0 0,4-11 0 0 0,1 1-19 0 0,-2 0-11 0 0,0 0 0 0 0,0-1 0 0 0,2-21 0 0 0,-7 38 0 0 0,0 0 0 0 0,0 0 0 0 0,0-1 0 0 0,0 1 0 0 0,0 0 0 0 0,0 0 0 0 0,0 0 0 0 0,0-1 0 0 0,0 1 0 0 0,0 0 0 0 0,0 0 0 0 0,0 0 0 0 0,0-1 0 0 0,0 1 0 0 0,0 0 0 0 0,0 0 0 0 0,0 0 0 0 0,0-1 0 0 0,0 1 0 0 0,0 0 0 0 0,0 0 0 0 0,0 0 0 0 0,0 0 0 0 0,0-1 0 0 0,1 1 0 0 0,-1 0 0 0 0,0 0 0 0 0,0 0 0 0 0,0 0 0 0 0,0 0 0 0 0,1-1 0 0 0,-1 1 0 0 0,0 0 0 0 0,0 0 0 0 0,0 0 0 0 0,0 0 0 0 0,1 0 0 0 0,-1 0 0 0 0,0 0 0 0 0,0 0 0 0 0,0 0 0 0 0,1 0 0 0 0,-1 0 0 0 0,0 0 0 0 0,0 0 0 0 0,0 0 0 0 0,1 0 0 0 0,-1 0 0 0 0,0 0 0 0 0,0 0 0 0 0,0 0 0 0 0,1 0 0 0 0,-1 0 0 0 0,6 7 0 0 0,-6-7 0 0 0,6 9 0 0 0,-2 0 0 0 0,1 1 0 0 0,-2-1 0 0 0,4 13 0 0 0,1 0 0 0 0,25 79 7 0 0,-11-33-43 0 0,-14-46-606 0 0,-1 0 0 0 0,-1 1 0 0 0,5 33 0 0 0,-11-35-52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20.2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9 8752 0 0,'0'0'936'0'0,"16"4"-936"0"0,-6-4 1280 0 0,3 0 232 0 0,-3-4 48 0 0,6-2 8 0 0,-4 2-641 0 0,4-2-127 0 0,7-2-32 0 0,-7 2 0 0 0,0-4-536 0 0,0 6-104 0 0,7-6-32 0 0,3 0 0 0 0,-4 1-1184 0 0,7 3-248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5.6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272 9216 0 0,'-7'4'385'0'0,"6"-3"-191"0"0,0-1-1 0 0,0 1 1 0 0,0 0 0 0 0,0-1 0 0 0,0 1 0 0 0,0-1 0 0 0,-1 1 0 0 0,1-1 0 0 0,0 0 0 0 0,0 0-1 0 0,0 1 1 0 0,-1-1 0 0 0,1 0 0 0 0,-2 0 0 0 0,13-15 4527 0 0,-8 12-4461 0 0,0 1 1 0 0,1 0-1 0 0,-1 0 0 0 0,0 0 1 0 0,1 0-1 0 0,-1 0 0 0 0,1 0 0 0 0,0 1 1 0 0,0-1-1 0 0,-1 1 0 0 0,1 0 1 0 0,0 0-1 0 0,0 0 0 0 0,3-1 0 0 0,9-1 618 0 0,27-1-1 0 0,-2-1-265 0 0,261-64 1526 0 0,-86 3-319 0 0,-163 49-2207 0 0,-2-2 188 0 0,-23 9 144 0 0,56-14 0 0 0,-73 22-137 0 0,0-1 0 0 0,12-5 0 0 0,4-2-869 0 0,-23 9-77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6.0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8 25 16416 0 0,'0'0'373'0'0,"-1"2"55"0"0,-16 17 278 0 0,12-15-657 0 0,1 0 0 0 0,0 0-1 0 0,0 1 1 0 0,1-1 0 0 0,-4 7-1 0 0,1-1 210 0 0,0 0-1 0 0,1 1 0 0 0,0 0 0 0 0,1 0 0 0 0,0 1 0 0 0,1-1 0 0 0,0 1 0 0 0,1-1 0 0 0,-2 20 0 0 0,3-4-17 0 0,1-8-66 0 0,2 33 0 0 0,-1-48-167 0 0,-1 1 1 0 0,1 0-1 0 0,1 0 1 0 0,-1-1-1 0 0,1 1 1 0 0,-1-1-1 0 0,1 0 0 0 0,0 1 1 0 0,1-1-1 0 0,-1 0 1 0 0,7 8-1 0 0,-6-9-10 0 0,0 1 0 0 0,0-1-1 0 0,1 1 1 0 0,0-1 0 0 0,0 0-1 0 0,-1 0 1 0 0,2 0 0 0 0,-1-1-1 0 0,0 0 1 0 0,0 1 0 0 0,1-1-1 0 0,-1-1 1 0 0,1 1 0 0 0,0-1-1 0 0,0 0 1 0 0,-1 0 0 0 0,9 1-1 0 0,-10-3-4 0 0,0 1-1 0 0,0-1 0 0 0,1 0 0 0 0,-1 0 1 0 0,0 0-1 0 0,-1 0 0 0 0,1 0 0 0 0,0 0 1 0 0,5-4-1 0 0,22-17-44 0 0,-23 13 83 0 0,0 1 0 0 0,0-1-1 0 0,-1 0 1 0 0,0 0 0 0 0,0-1-1 0 0,-1 0 1 0 0,5-13 0 0 0,-7 17 43 0 0,0-1 1 0 0,-1 1-1 0 0,0 0 1 0 0,0-1 0 0 0,-1 0-1 0 0,1 1 1 0 0,-2-1-1 0 0,1 0 1 0 0,-1 1-1 0 0,0-1 1 0 0,0 0-1 0 0,-1 0 1 0 0,1 1 0 0 0,-2-1-1 0 0,1 0 1 0 0,-4-8-1 0 0,0-2 218 0 0,4 15-263 0 0,1 0 1 0 0,-1 0-1 0 0,1 0 1 0 0,-1 0-1 0 0,0 0 1 0 0,0 1-1 0 0,1-1 1 0 0,-1 0-1 0 0,-1 1 1 0 0,1-1-1 0 0,0 0 1 0 0,0 1-1 0 0,0-1 1 0 0,-1 1-1 0 0,1 0 1 0 0,-1 0-1 0 0,1-1 1 0 0,-4 0-1 0 0,-4-4 25 0 0,0 2 1 0 0,0-1-1 0 0,-1 1 0 0 0,1 1 0 0 0,-1 0 0 0 0,-13-3 0 0 0,-63-5-654 0 0,71 9 372 0 0,6 1-680 0 0,0 1 1 0 0,0 0-1 0 0,-14 3 0 0 0,13-2-590 0 0,-8-1-5228 0 0</inkml:trace>
  <inkml:trace contextRef="#ctx0" brushRef="#br0" timeOffset="1">473 35 12440 0 0,'-7'4'8127'0'0,"14"-18"-8455"0"0,3 0-120 0 0,-10 3-32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6.4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9672 0 0,'0'0'5810'0'0,"0"3"-4193"0"0,6 44 1570 0 0,-6-39-2798 0 0,1-1 0 0 0,1 1 0 0 0,-1 0 0 0 0,5 12 0 0 0,4 16 659 0 0,29 177 1054 0 0,-36-198-2111 0 0,1-1 0 0 0,0 0 0 0 0,1-1 0 0 0,1 1 0 0 0,11 20 0 0 0,-16-32-89 0 0,0-1 0 0 0,0 1 0 0 0,1-1 0 0 0,-1 1-1 0 0,0-1 1 0 0,0 0 0 0 0,1 1 0 0 0,-1-1 0 0 0,1 0 0 0 0,-1 0 0 0 0,1 0-1 0 0,2 1 1 0 0,-3-2-126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6.8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1976 0 0,'0'0'922'0'0,"2"3"-459"0"0,6 7 208 0 0,-3-3 343 0 0,2 0 0 0 0,10 11 0 0 0,-3-5 187 0 0,0 0-1 0 0,0 2 0 0 0,21 30 1 0 0,31 56 469 0 0,-28-40-775 0 0,-18-27-540 0 0,22 50-1 0 0,-22-41-187 0 0,-8-14-19 0 0,14 45-1 0 0,-14-37-64 0 0,-4-9-50 0 0,-2 1 0 0 0,-1-1 0 0 0,-1 1-1 0 0,-1 0 1 0 0,-2 0 0 0 0,-1 0 0 0 0,-1-1 0 0 0,-1 1-1 0 0,-11 48 1 0 0,8-49-34 0 0,0-5-12 0 0,-7 25 1 0 0,1-10-131 0 0,7-22-51 0 0,-8 22 0 0 0,0-8-789 0 0,0 2-1108 0 0,1-10-4132 0 0,1-8-754 0 0</inkml:trace>
  <inkml:trace contextRef="#ctx0" brushRef="#br0" timeOffset="1">637 677 6912 0 0,'0'0'528'0'0,"1"-2"-342"0"0,5-10 790 0 0,-6 7-358 0 0,-1-2 2992 0 0,1 6-3121 0 0,0-1-1 0 0,1 0 0 0 0,-1 1 1 0 0,1-1-1 0 0,-1 0 1 0 0,1 1-1 0 0,-1-1 0 0 0,1 1 1 0 0,0-1-1 0 0,0 1 1 0 0,-1-1-1 0 0,1 1 0 0 0,0 0 1 0 0,0 0-1 0 0,2-2 1 0 0,22-19 1641 0 0,-2 4-1410 0 0,-9 1-720 0 0,-13 16 0 0 0,-1-1 0 0 0,1 1 0 0 0,0 0 0 0 0,0 0 0 0 0,0 0 0 0 0,1 0 0 0 0,-1 0 0 0 0,0 1 0 0 0,0-1 0 0 0,0 0 0 0 0,2 0 0 0 0,10-4-62 0 0,-4 1 85 0 0,-7 2-122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7.2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99 11976 0 0,'0'0'1082'0'0,"1"3"-890"0"0,1 0-167 0 0,0 2-50 0 0,-1 17 324 0 0,-1-11 690 0 0,1 23 4144 0 0,0-32-4925 0 0,-1 0 0 0 0,1 0-1 0 0,-1 0 1 0 0,1 0 0 0 0,0 0 0 0 0,-1 0 0 0 0,1 0 0 0 0,0 0 0 0 0,0 0 0 0 0,1 0 0 0 0,-1 0 0 0 0,3 2 0 0 0,-3-2 320 0 0,0-2-459 0 0,-1 1 0 0 0,1-1 0 0 0,0 0 0 0 0,-1 1 0 0 0,1-1 1 0 0,-1 1-1 0 0,1-1 0 0 0,0 0 0 0 0,-1 0 0 0 0,1 1 0 0 0,0-1 0 0 0,-1 0 0 0 0,1 0 0 0 0,0 0 0 0 0,0 0 0 0 0,-1 0 1 0 0,1 0-1 0 0,1 0 0 0 0,1 0 155 0 0,2 1-121 0 0,0-1 0 0 0,0 0-1 0 0,1 0 1 0 0,-1 0-1 0 0,0-1 1 0 0,0 0 0 0 0,0 0-1 0 0,0 0 1 0 0,0 0 0 0 0,0-1-1 0 0,5-2 1 0 0,4-3-205 0 0,-1 0 0 0 0,20-14 0 0 0,-27 17-663 0 0,-1 0 0 0 0,0-1 1 0 0,0 0-1 0 0,7-10 1 0 0,-7 9-628 0 0,7-14-6110 0 0</inkml:trace>
  <inkml:trace contextRef="#ctx0" brushRef="#br0" timeOffset="1">412 1 11056 0 0,'-1'49'1819'0'0,"-1"-26"2315"0"0,5 48-1 0 0,2 6-1657 0 0,-3-52-1728 0 0,-2 35 0 0 0,0 16-7 0 0,4-23-405 0 0,8 63-56 0 0,-8-91-239 0 0,-1 1-836 0 0,11 36 0 0 0,-8-34-1564 0 0,-5-8-5876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7.9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 1 13824 0 0,'-1'3'173'0'0,"0"-1"0"0"0,0 1 0 0 0,0 0 0 0 0,0 0 1 0 0,0 0-1 0 0,0 0 0 0 0,1 1 0 0 0,-1 4 0 0 0,0 2-235 0 0,1-7 245 0 0,0 1 0 0 0,0 0 0 0 0,0-1 0 0 0,1 1 0 0 0,-1 0 0 0 0,1 0 0 0 0,0-1 1 0 0,2 5-1 0 0,1 10 1002 0 0,-1-2-368 0 0,0-6-366 0 0,-2 1 0 0 0,2 13 0 0 0,-3-13-168 0 0,1 0 0 0 0,1 0 0 0 0,4 18 0 0 0,2 4-267 0 0,-7-27-106 0 0,1 1 0 0 0,0 0 0 0 0,1-1-1 0 0,6 12 1 0 0,1 5-532 0 0,-8-18 383 0 0,1 1 62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8.3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56 11976 0 0,'0'0'1200'0'0,"3"0"-1099"0"0,5-2-100 0 0,0 1 0 0 0,1 0 0 0 0,-1 1-1 0 0,0 0 1 0 0,1 0 0 0 0,-1 1 0 0 0,0 0 0 0 0,0 1 0 0 0,1 0 0 0 0,-1 0 0 0 0,8 4 0 0 0,73 24-11 0 0,-57-20-124 0 0,-31-10 133 0 0,19 7-139 0 0,29 4-1 0 0,-46-10 261 0 0,0-1 1 0 0,0 0-1 0 0,0 0 0 0 0,0 0 0 0 0,0-1 0 0 0,-1 1 1 0 0,1-1-1 0 0,0 1 0 0 0,0-1 0 0 0,-1 0 0 0 0,1 0 1 0 0,0 0-1 0 0,-1-1 0 0 0,1 1 0 0 0,-1 0 0 0 0,1-1 1 0 0,-1 0-1 0 0,0 0 0 0 0,3-2 0 0 0,-2-1 157 0 0,-1-1 1 0 0,1 0-1 0 0,-1 0 0 0 0,-1 0 0 0 0,1 0 0 0 0,-1 0 0 0 0,0-1 1 0 0,0 1-1 0 0,-1 0 0 0 0,1-1 0 0 0,-2 1 0 0 0,1 0 1 0 0,-1 0-1 0 0,0-1 0 0 0,0 1 0 0 0,0 0 0 0 0,-5-12 0 0 0,0 2 132 0 0,5 13-355 0 0,0 1 1 0 0,1-1-1 0 0,-1 0 0 0 0,0 1 1 0 0,0-1-1 0 0,-1 1 0 0 0,1 0 1 0 0,0-1-1 0 0,-1 1 0 0 0,0 0 1 0 0,1 0-1 0 0,-1 0 0 0 0,0 0 1 0 0,0 0-1 0 0,0 0 0 0 0,0 1 1 0 0,0-1-1 0 0,0 1 0 0 0,-1-1 1 0 0,1 1-1 0 0,-4-2 0 0 0,5 3-26 0 0,-1-1 0 0 0,0 0 0 0 0,0-1-1 0 0,1 1 1 0 0,-1 0 0 0 0,0 0 0 0 0,-2-4-1 0 0,-5-2 97 0 0,8 6-26 0 0,-11 3 94 0 0,10-1-165 0 0,0 1 0 0 0,0-1 0 0 0,0 1 0 0 0,0 0 0 0 0,0-1 0 0 0,0 1 0 0 0,1 0 0 0 0,-1 0 0 0 0,0 0-1 0 0,1 1 1 0 0,0-1 0 0 0,0 0 0 0 0,-1 0 0 0 0,1 1 0 0 0,1-1 0 0 0,-1 1 0 0 0,-1 3 0 0 0,1 0-4 0 0,0 0 1 0 0,0 0-1 0 0,0 1 1 0 0,1-1 0 0 0,-1 0-1 0 0,2 8 1 0 0,4 19 15 0 0,2 32 27 0 0,-5-44-44 0 0,1 1 1 0 0,7 21-1 0 0,0 7 18 0 0,46 257-310 0 0,-24-141-955 0 0,-27-124-1845 0 0,-3-26-306 0 0,3 10-3264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8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3 15144 0 0,'0'0'730'0'0,"2"0"-314"0"0,21 0-119 0 0,89-3 2234 0 0,-107 2-2451 0 0,3 1-40 0 0,1-1 0 0 0,-1-1-1 0 0,0 1 1 0 0,8-4 0 0 0,17-5 19 0 0,-22 7-505 0 0,1-1-1 0 0,11-6 1 0 0,-1-2-6007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9.0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54 8752 0 0,'0'0'2418'0'0,"3"1"-756"0"0,2 2-1018 0 0,17 11 1671 0 0,1 1 0 0 0,-2 0 0 0 0,36 34-1 0 0,-55-46-2175 0 0,0 0 0 0 0,0 1-1 0 0,0-1 1 0 0,0 0 0 0 0,0 1-1 0 0,-1-1 1 0 0,0 1-1 0 0,0 0 1 0 0,1 5 0 0 0,4 11 386 0 0,-4-12-454 0 0,0 0 0 0 0,0 1 0 0 0,-1 0-1 0 0,0-1 1 0 0,0 1 0 0 0,-1-1 0 0 0,-1 1-1 0 0,1 0 1 0 0,-1-1 0 0 0,-1 1 0 0 0,1-1-1 0 0,-5 11 1 0 0,3-12-37 0 0,-1 0-1 0 0,0 0 1 0 0,0 0 0 0 0,0-1-1 0 0,-1 1 1 0 0,0-1-1 0 0,-1 0 1 0 0,1-1 0 0 0,-12 9-1 0 0,14-11-164 0 0,1-1 1 0 0,-1 0-1 0 0,0 0 0 0 0,0 0 0 0 0,1-1 0 0 0,-2 1 0 0 0,1-1 0 0 0,0 0 1 0 0,0 1-1 0 0,0-1 0 0 0,0-1 0 0 0,-1 1 0 0 0,1 0 0 0 0,0-1 0 0 0,-1 0 1 0 0,1 1-1 0 0,-1-2 0 0 0,1 1 0 0 0,0 0 0 0 0,-5-1 0 0 0,-13-3-1621 0 0,20 4 1585 0 0,1 0-1 0 0,0 0 0 0 0,-1 0 0 0 0,1 0 0 0 0,0 0 1 0 0,-1 0-1 0 0,1 0 0 0 0,0-1 0 0 0,-1 1 0 0 0,1 0 1 0 0,0 0-1 0 0,-1 0 0 0 0,1 0 0 0 0,0-1 1 0 0,0 1-1 0 0,-1 0 0 0 0,1 0 0 0 0,0-1 0 0 0,0 1 1 0 0,-1 0-1 0 0,1 0 0 0 0,0-1 0 0 0,0 1 0 0 0,0 0 1 0 0,0-1-1 0 0,-1 1 0 0 0,1 0 0 0 0,0-1 1 0 0,0 1-1 0 0,0 0 0 0 0,0-1 0 0 0,4-12-6754 0 0</inkml:trace>
  <inkml:trace contextRef="#ctx0" brushRef="#br0" timeOffset="1">275 1 16527 0 0,'0'0'760'0'0,"-1"2"-21"0"0,0-1-719 0 0,0 0 0 0 0,1 0 0 0 0,-1 1 0 0 0,0-1 0 0 0,0 0 0 0 0,0 0 0 0 0,0 0 0 0 0,0 0 0 0 0,0 0 0 0 0,0 0 0 0 0,0 0 0 0 0,0 0 0 0 0,0 0 0 0 0,-2 0 0 0 0,-2 4 135 0 0,4-3 164 0 0,0 0 1 0 0,-1-1 0 0 0,0 1 0 0 0,1 0-1 0 0,-1 0 1 0 0,0-1 0 0 0,-2 3-1 0 0,-11 10 1298 0 0,10-5-1423 0 0,0 0-1 0 0,0-1 1 0 0,1 2 0 0 0,0-1-1 0 0,1 0 1 0 0,0 1-1 0 0,0 0 1 0 0,1 0 0 0 0,0 0-1 0 0,1 0 1 0 0,0 0-1 0 0,1 0 1 0 0,0 0 0 0 0,1 12-1 0 0,3-9-193 0 0,-1 0 0 0 0,1 0 0 0 0,7 13 0 0 0,-10-24 0 0 0,2 5-7 0 0,1-1 0 0 0,0 1 0 0 0,0-1 0 0 0,1 1 1 0 0,-1-1-1 0 0,1-1 0 0 0,1 1 0 0 0,-1-1 0 0 0,11 9 0 0 0,-4-6-21 0 0,0 0-1 0 0,0-1 1 0 0,1 0 0 0 0,19 7 0 0 0,-27-12-48 0 0,-1-1 0 0 0,0-1 1 0 0,0 1-1 0 0,1 0 0 0 0,-1-1 1 0 0,0 0-1 0 0,1 0 1 0 0,-1-1-1 0 0,0 1 0 0 0,0-1 1 0 0,8-1-1 0 0,-10 1-250 0 0,1 0 1 0 0,0 0-1 0 0,0 0 0 0 0,0 0 1 0 0,-1-1-1 0 0,1 1 0 0 0,-1-1 1 0 0,1 0-1 0 0,-1 1 0 0 0,0-1 0 0 0,4-4 1 0 0,4-8-7224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9.4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2 11520 0 0,'0'0'1420'0'0,"2"0"-200"0"0,3-1-440 0 0,1 0 0 0 0,-1-1-1 0 0,0 1 1 0 0,0-1 0 0 0,0 0 0 0 0,0-1 0 0 0,0 1 0 0 0,7-6 0 0 0,11-5-96 0 0,56-30 954 0 0,-74 40-2305 0 0,-1 0-1 0 0,1 0 1 0 0,0 0 0 0 0,-1-1 0 0 0,5-3 0 0 0</inkml:trace>
  <inkml:trace contextRef="#ctx0" brushRef="#br0" timeOffset="1">136 151 17159 0 0,'0'0'1880'0'0,"18"0"-1880"0"0,-8 0 0 0 0,0 0 96 0 0,7 0-8 0 0,-5 0 0 0 0,4-6-7807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20.6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5 1840 0 0,'-4'-14'19221'0'0,"7"14"-18289"0"0,13 1-169 0 0,0 1 1 0 0,0 1 0 0 0,20 6-1 0 0,-34-8-733 0 0,0-1-1 0 0,0 1 0 0 0,1-1 1 0 0,-1 0-1 0 0,0 0 1 0 0,0 0-1 0 0,1 0 0 0 0,-1 0 1 0 0,0 0-1 0 0,3-1 1 0 0,12-1 4 0 0,20-3-57 0 0,-4 0-2992 0 0,-31 5 1399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19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9 12 11520 0 0,'-12'0'1226'0'0,"11"0"-1221"0"0,1 0 0 0 0,-1 0 0 0 0,1-1 0 0 0,-1 1-1 0 0,1 0 1 0 0,-1 0 0 0 0,1 0 0 0 0,0 0 0 0 0,-1 0 0 0 0,1-1 0 0 0,-1 1-1 0 0,1 0 1 0 0,0 0 0 0 0,-10-10 7939 0 0,5 12-4709 0 0,-4 7-3692 0 0,2-3 874 0 0,5-2-335 0 0,2-2-77 0 0,0-1 0 0 0,-1 1 1 0 0,1 0-1 0 0,-1 0 0 0 0,1 0 0 0 0,-1-1 0 0 0,0 1 0 0 0,0 0 0 0 0,-1 2 0 0 0,1-2-1 0 0,-1 0 0 0 0,1 0-1 0 0,0 0 1 0 0,0 0 0 0 0,1 0 0 0 0,-1 0-1 0 0,0 0 1 0 0,1 1 0 0 0,-1-1 0 0 0,1 3-1 0 0,-1 21-3 0 0,1-9 0 0 0,1 23 0 0 0,0-35 0 0 0,-1 0 0 0 0,1 0 0 0 0,0 1 0 0 0,1-1 0 0 0,0 0 0 0 0,-1 0 0 0 0,1-1 0 0 0,5 9 0 0 0,5 8-9 0 0,-7-12-6 0 0,0-1 1 0 0,12 15-1 0 0,-7-16 4 0 0,-3-3-5 0 0,-5-2 10 0 0,1-1 0 0 0,-1 0 0 0 0,1 0 0 0 0,0 1 0 0 0,0-2 0 0 0,-1 1 0 0 0,6 1 0 0 0,12-1-29 0 0,-14-1 17 0 0,6-1 7 0 0,-9 0 1 0 0,-1 1 0 0 0,1-1 0 0 0,-1 1-1 0 0,1-1 1 0 0,-1 0 0 0 0,0 0 0 0 0,1 0-1 0 0,-1-1 1 0 0,0 1 0 0 0,0 0 0 0 0,0-1-1 0 0,3-2 1 0 0,6-4-177 0 0,-8 5 45 0 0,0 0-1 0 0,0 0 1 0 0,-1 0-1 0 0,1 0 1 0 0,-1 0-1 0 0,3-4 1 0 0,1-1-830 0 0,1-3-87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0.3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8288 0 0,'0'0'1209'0'0,"2"3"466"0"0,1 8 498 0 0,-2-8-1665 0 0,-1-1 1 0 0,1 0 0 0 0,0 1 0 0 0,0-1-1 0 0,0 0 1 0 0,0 0 0 0 0,0 1 0 0 0,2 1-1 0 0,-2-3-381 0 0,-1 0-1 0 0,1 0 0 0 0,0-1 0 0 0,-1 1 0 0 0,1 0 0 0 0,-1 0 0 0 0,1 0 0 0 0,-1 0 0 0 0,1 0 0 0 0,-1 0 0 0 0,0 0 0 0 0,0 0 0 0 0,1 0 0 0 0,-1 0 0 0 0,0 2 1 0 0,1 2 194 0 0,2 6 249 0 0,32 116 2535 0 0,-13-37-2532 0 0,-20-79-522 0 0,0 0 1 0 0,2 21-1 0 0,-4-23-40 0 0,1 0-1 0 0,0 0 1 0 0,1 0-1 0 0,3 13 1 0 0,1 1-67 0 0,2 6-269 0 0,-8-27 253 0 0,1 0-1 0 0,0-1 0 0 0,-1 1 0 0 0,1 0 1 0 0,0-1-1 0 0,0 1 0 0 0,0-1 1 0 0,0 0-1 0 0,0 1 0 0 0,0-1 1 0 0,0 0-1 0 0,2 2 0 0 0</inkml:trace>
  <inkml:trace contextRef="#ctx0" brushRef="#br0" timeOffset="1">315 215 11056 0 0,'0'0'9775'0'0,"10"-6"-10319"0"0,-4-2 176 0 0,4 2-7639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0.7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10136 0 0,'-10'12'464'0'0,"10"-12"-458"0"0,0 0 1 0 0,0 0 0 0 0,0 0 0 0 0,0 0 0 0 0,0 0-1 0 0,0 0 1 0 0,0 0 0 0 0,0 0 0 0 0,0 0 0 0 0,0 0-1 0 0,0 0 1 0 0,0 0 0 0 0,1 0 0 0 0,-1 0-1 0 0,0 0 1 0 0,0 1 0 0 0,0-1 0 0 0,0 0 0 0 0,0 0-1 0 0,0 0 1 0 0,0 0 0 0 0,0 0 0 0 0,0 0 0 0 0,0 0-1 0 0,0 0 1 0 0,0 0 0 0 0,0 0 0 0 0,0 0-1 0 0,0 0 1 0 0,0 0 0 0 0,0 0 0 0 0,0 0 0 0 0,0 1-1 0 0,0-1 1 0 0,0 0 0 0 0,0 0 0 0 0,0 0 0 0 0,0 0-1 0 0,0 0 1 0 0,0 0 0 0 0,0 0 0 0 0,0 0-1 0 0,0 0 1 0 0,0 0 0 0 0,0 0 0 0 0,0 0 0 0 0,0 0-1 0 0,0 0 1 0 0,0 1 0 0 0,0-1 0 0 0,0 0 0 0 0,0 0-1 0 0,0 0 1 0 0,-1 0 0 0 0,1 0 0 0 0,0 0-1 0 0,0 0 1 0 0,0 0 0 0 0,0 0 0 0 0,0 0 0 0 0,0 0-1 0 0,0 0 1 0 0,0 0 0 0 0,0 0 0 0 0,0 0 0 0 0,0 0-1 0 0,4 1-37 0 0,1 2 659 0 0,1-1 0 0 0,-1 0 0 0 0,1-1 0 0 0,0 1-1 0 0,-1-1 1 0 0,1 0 0 0 0,0-1 0 0 0,9 1 0 0 0,50 5 4864 0 0,-54-6-5165 0 0,-1 1 0 0 0,0 0 0 0 0,18 5-1 0 0,1 1 154 0 0,-27-7-373 0 0,1 1 0 0 0,0 0 0 0 0,-1 0 0 0 0,1 1 0 0 0,-1-1 0 0 0,1 1 0 0 0,-1-1 0 0 0,0 1 0 0 0,0 0 0 0 0,0-1 0 0 0,0 1 0 0 0,0 0 0 0 0,2 3 0 0 0,-1-2-95 0 0,-1 0-1 0 0,0 1 1 0 0,0-1 0 0 0,0 0-1 0 0,0 1 1 0 0,-1-1-1 0 0,1 1 1 0 0,-1 0 0 0 0,2 4-1 0 0,-1 5-11 0 0,7 22 0 0 0,-7-30 0 0 0,-1-1 0 0 0,1 1 0 0 0,-1-1 0 0 0,-1 1 0 0 0,1 0 0 0 0,-1 7 0 0 0,0 161 44 0 0,0-98-2601 0 0,0-61 113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1.0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05 3224 0 0,'0'0'143'0'0,"1"-2"-3"0"0,1-2 201 0 0,1 1 0 0 0,0-1 0 0 0,0 1 0 0 0,0 0 1 0 0,5-5-1 0 0,4-1 4889 0 0,20-12 1 0 0,-6 4-2188 0 0,23-12-818 0 0,-45 27-2160 0 0,0 0 0 0 0,0 0 0 0 0,0 1 0 0 0,1-1 0 0 0,5 0 0 0 0,-7 1-50 0 0,1 0-1 0 0,-1 0 0 0 0,1 0 1 0 0,-1 0-1 0 0,0-1 1 0 0,0 1-1 0 0,5-4 1 0 0,22-9-5 0 0,-15 0 1 0 0,-11 12 32 0 0,11-3 243 0 0,-15 4-271 0 0,0 1-1 0 0,0 0 1 0 0,0 0 0 0 0,0 0-1 0 0,0 0 1 0 0,0 0 0 0 0,0 0-1 0 0,0 0 1 0 0,0 0-1 0 0,0 0 1 0 0,0 0 0 0 0,0-1-1 0 0,0 1 1 0 0,0 0-1 0 0,1 0 1 0 0,-1 0 0 0 0,0 0-1 0 0,0 0 1 0 0,0 0 0 0 0,0 0-1 0 0,0 0 1 0 0,0 0-1 0 0,0 0 1 0 0,0 0 0 0 0,0 0-1 0 0,0 0 1 0 0,1 0 0 0 0,-1 0-1 0 0,0 0 1 0 0,0 0-1 0 0,0 0 1 0 0,0 0 0 0 0,0 0-1 0 0,0 0 1 0 0,0 0 0 0 0,0 0-1 0 0,1 0 1 0 0,-1 0-1 0 0,0 0 1 0 0,0 0 0 0 0,0 0-1 0 0,0 0 1 0 0,0 0-1 0 0,0 0 1 0 0,0 0 0 0 0,0 0-1 0 0,0 0 1 0 0,0 0 0 0 0,0 1-1 0 0,1-1 1 0 0,-1 0-1 0 0,0 0 1 0 0,0 0 0 0 0,0 0-1 0 0,0 0 1 0 0,0 0 0 0 0,0 0-1 0 0,0 0 1 0 0,0 0-1 0 0,0 0 1 0 0,0 1 0 0 0,0-1-1 0 0,0 0 1 0 0,0 0 0 0 0,0 0-1 0 0,0 0 1 0 0,2 6-119 0 0,11 25 224 0 0,-4-13-36 0 0,7 25 0 0 0,-12-32-147 0 0,1 0-1 0 0,0-1 1 0 0,0 0-1 0 0,13 18 1 0 0,6 10-132 0 0,-21-33 159 0 0,0-1-1 0 0,0 1 1 0 0,0-1 0 0 0,6 5-1 0 0,8 12-61 0 0,-16-18 84 0 0,1 0-1 0 0,1-1 1 0 0,-1 1-1 0 0,0-1 1 0 0,1 1-1 0 0,-1-1 1 0 0,1 0-1 0 0,5 3 1 0 0,-2-1 16 0 0,10 7-28 0 0,-11-10 10 0 0,-2-3 5 0 0,0 2 15 0 0,-1 0-1 0 0,1 0 1 0 0,-1 0-1 0 0,1-1 1 0 0,-1 0 0 0 0,1 1-1 0 0,-1-1 1 0 0,0 0 0 0 0,1 0-1 0 0,-1 0 1 0 0,0 0 0 0 0,1-1-1 0 0,-1 1 1 0 0,0-1-1 0 0,0 1 1 0 0,0-1 0 0 0,0 0-1 0 0,-1 0 1 0 0,1 0 0 0 0,0 0-1 0 0,-1 0 1 0 0,1 0-1 0 0,-1 0 1 0 0,2-5 0 0 0,2-2 60 0 0,0 2 4 0 0,-1-1 1 0 0,-1 1-1 0 0,1-1 1 0 0,3-14-1 0 0,-2-2 174 0 0,-1 6 44 0 0,0 0-1 0 0,-1 0 0 0 0,-1-1 0 0 0,0-36 0 0 0,-4 39-58 0 0,-3-34 285 0 0,4 45-464 0 0,0 0-1 0 0,-1 1 1 0 0,1-1 0 0 0,-1 0-1 0 0,0 1 1 0 0,-1 0 0 0 0,1-1 0 0 0,-4-4-1 0 0,3 5-1 0 0,-1-1-21 0 0,1-1 1 0 0,-1 1 0 0 0,-1 0-1 0 0,1 1 1 0 0,-1-1 0 0 0,0 1-1 0 0,0 0 1 0 0,0 0 0 0 0,0 0 0 0 0,-8-3-1 0 0,-35-8-119 0 0,47 14 53 0 0,-1 1 0 0 0,1-1 0 0 0,-1 1 0 0 0,0 0 0 0 0,1 0 0 0 0,-1-1 0 0 0,1 1 0 0 0,-1 0 0 0 0,0 1 0 0 0,1-1 1 0 0,-1 0-1 0 0,1 0 0 0 0,-1 1 0 0 0,0-1 0 0 0,1 1 0 0 0,-1-1 0 0 0,1 1 0 0 0,0 0 0 0 0,-3 1 0 0 0,2-1-447 0 0,-1 1 0 0 0,0 0 0 0 0,0 0-1 0 0,1 0 1 0 0,-1 1 0 0 0,1-1-1 0 0,0 1 1 0 0,0-1 0 0 0,-3 4-1 0 0,-1 9-7026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1.4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 11520 0 0,'-5'34'886'0'0,"5"-34"-879"0"0,0 0-1 0 0,0 0 1 0 0,0 0-1 0 0,1 0 0 0 0,-1 1 1 0 0,0-1-1 0 0,0 0 1 0 0,0 0-1 0 0,-1 0 1 0 0,1 0-1 0 0,0 1 0 0 0,0-1 1 0 0,0 0-1 0 0,0 0 1 0 0,0 0-1 0 0,0 0 1 0 0,0 1-1 0 0,0-1 0 0 0,0 0 1 0 0,0 0-1 0 0,0 0 1 0 0,0 0-1 0 0,-1 0 1 0 0,1 0-1 0 0,0 1 0 0 0,0-1 1 0 0,0 0-1 0 0,0 0 1 0 0,0 0-1 0 0,0 0 0 0 0,-1 0 1 0 0,1 0-1 0 0,0 0 1 0 0,0 0-1 0 0,0 0 1 0 0,0 0-1 0 0,-1 0 0 0 0,1 1 1 0 0,0-1-1 0 0,0 0 1 0 0,0 0-1 0 0,0 0 1 0 0,0 0-1 0 0,-1 0 0 0 0,1 0 1 0 0,0-1-1 0 0,0 1 1 0 0,0 0-1 0 0,0 0 1 0 0,-1 0-1 0 0,1 0 0 0 0,0 0 1 0 0,0 0-1 0 0,0 0 1 0 0,-1 0-1 0 0,-3-4-28 0 0,1 1-269 0 0,3 3 423 0 0,0-1-1 0 0,-1 0 0 0 0,1 1 0 0 0,-1-1 1 0 0,1 0-1 0 0,-1 1 0 0 0,0-1 0 0 0,1 1 1 0 0,-1-1-1 0 0,0 1 0 0 0,1-1 0 0 0,-1 1 1 0 0,0 0-1 0 0,1-1 0 0 0,-1 1 0 0 0,0 0 1 0 0,0 0-1 0 0,0-1 0 0 0,1 1 1 0 0,-1 0-1 0 0,0 0 0 0 0,0 0 0 0 0,0 0 1 0 0,1 0-1 0 0,-1 0 0 0 0,0 0 0 0 0,0 0 1 0 0,0 0-1 0 0,1 1 0 0 0,-1-1 0 0 0,0 0 1 0 0,0 0-1 0 0,1 1 0 0 0,-2 0 0 0 0,0 0 120 0 0,-1 0-1 0 0,1 0 1 0 0,0 1-1 0 0,0-1 0 0 0,0 1 1 0 0,0-1-1 0 0,0 1 1 0 0,1 0-1 0 0,-1 0 0 0 0,0 0 1 0 0,1 0-1 0 0,-1 0 1 0 0,1 0-1 0 0,-1 3 0 0 0,-13 32 627 0 0,14-34-755 0 0,-5 16 14 0 0,2 0-1 0 0,0 0 1 0 0,1 0-1 0 0,1 1 1 0 0,1-1-1 0 0,2 35 1 0 0,23 117 638 0 0,-23-164-772 0 0,13 67-254 0 0,3 0-1 0 0,4-2 0 0 0,52 126 1 0 0,-25-113-1193 0 0,-21-39-4059 0 0,-10-16-120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1.8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9 8752 0 0,'2'-1'9698'0'0,"24"-11"-7576"0"0,-18 8-1659 0 0,0 0-1 0 0,0 0 1 0 0,0 1-1 0 0,1 0 1 0 0,9-1-1 0 0,-15 3-420 0 0,-1 1 19 0 0,16-8 8 0 0,-1 4-36 0 0,-15 4-10 0 0,0 0 1 0 0,0-1-1 0 0,0 1 0 0 0,0-1 0 0 0,0 1 1 0 0,0-1-1 0 0,0 0 0 0 0,0 0 0 0 0,0 0 1 0 0,0 0-1 0 0,2-2 0 0 0,-3 2-12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2.2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1 2304 0 0,'-1'1'167'0'0,"-2"3"712"0"0,1-1 1 0 0,-1 1 0 0 0,1 0 0 0 0,0 0 0 0 0,1 0-1 0 0,-1 0 1 0 0,1 0 0 0 0,-1 0 0 0 0,1 0 0 0 0,0 0-1 0 0,1 0 1 0 0,-1 1 0 0 0,1 7 0 0 0,0-2 965 0 0,0 0 0 0 0,2 16-1 0 0,4 0-2227 0 0,-1-17 478 0 0,-1 0 0 0 0,1 0-1 0 0,1 0 1 0 0,0-1 0 0 0,0 0-1 0 0,0 0 1 0 0,1-1 0 0 0,14 12-1 0 0,7 6 214 0 0,46 29 0 0 0,-58-40-245 0 0,11 10 14 0 0,-25-22 274 0 0,-1 0 112 0 0,2 22 442 0 0,-3-22-733 0 0,-4 9-99 0 0,2-9-71 0 0,1 0-1 0 0,-1 0 0 0 0,1 0 1 0 0,-1 0-1 0 0,1-1 0 0 0,-1 1 1 0 0,0 0-1 0 0,0-1 0 0 0,0 1 1 0 0,0-1-1 0 0,0 0 0 0 0,0 1 1 0 0,-1-1-1 0 0,1 0 1 0 0,0-1-1 0 0,-1 1 0 0 0,1 0 1 0 0,-1 0-1 0 0,1-1 0 0 0,0 0 1 0 0,-1 1-1 0 0,1-1 0 0 0,-1 0 1 0 0,1 0-1 0 0,-4-1 0 0 0,-6 0-109 0 0,0 0-1 0 0,1-1 0 0 0,-22-7 0 0 0,26 7-211 0 0,0-1 0 0 0,0 0-1 0 0,0 0 1 0 0,-9-6 0 0 0,11 6-268 0 0,1 0-1 0 0,0 0 1 0 0,0-1 0 0 0,0 1 0 0 0,0-1 0 0 0,1 0 0 0 0,-1 0 0 0 0,1 0 0 0 0,0-1 0 0 0,0 1 0 0 0,-3-9 0 0 0,-2-15-1969 0 0</inkml:trace>
  <inkml:trace contextRef="#ctx0" brushRef="#br0" timeOffset="1">351 94 13360 0 0,'0'0'1304'0'0,"10"4"-1160"0"0,2-4-144 0 0,-2 10 0 0 0,2-10 688 0 0,-2 0 112 0 0,0 0 1103 0 0,3 0-1743 0 0,3-10-32 0 0,0 6-5039 0 0,0-6-1009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2.5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19319 0 0,'0'0'1943'0'0,"1"3"-1783"0"0,-1-1-62 0 0,1 0 0 0 0,0 0 0 0 0,-1 0 0 0 0,0 1 0 0 0,1-1 0 0 0,-1 0 0 0 0,0 0 0 0 0,0 1 0 0 0,0-1 0 0 0,-1 0-1 0 0,1 0 1 0 0,0 1 0 0 0,-1-1 0 0 0,0 2 0 0 0,0-2 52 0 0,1-1 0 0 0,-1 1-1 0 0,1-1 1 0 0,0 1 0 0 0,-1 0-1 0 0,1-1 1 0 0,0 1 0 0 0,0-1-1 0 0,0 1 1 0 0,1 2 0 0 0,-1 8 61 0 0,-4 13 11 0 0,2-14-140 0 0,0 0 1 0 0,1 15-1 0 0,1-19-77 0 0,0 1 0 0 0,1 0-1 0 0,1-1 1 0 0,-1 0 0 0 0,1 1 0 0 0,0-1 0 0 0,1 0 0 0 0,0 0 0 0 0,0 0-1 0 0,5 8 1 0 0,-5-10-8 0 0,-1-1-7 0 0,1 1 0 0 0,-1 0 0 0 0,1-1 0 0 0,0 1-1 0 0,0-1 1 0 0,1 0 0 0 0,-1 0 0 0 0,6 4 0 0 0,-5-4-89 0 0,0-1 1 0 0,0 0 0 0 0,1 0 0 0 0,-1-1-1 0 0,1 1 1 0 0,-1-1 0 0 0,1 0 0 0 0,0 0 0 0 0,0 0-1 0 0,0-1 1 0 0,9 2 0 0 0,4 2-288 0 0,-16-5 384 0 0,-1 1 0 0 0,1-1-1 0 0,-1 1 1 0 0,1-1 0 0 0,-1 0 0 0 0,1 1 0 0 0,-1-1-1 0 0,1 0 1 0 0,-1 0 0 0 0,1 0 0 0 0,-1 0-1 0 0,1 0 1 0 0,-1-1 0 0 0,1 1 0 0 0,-1 0-1 0 0,1-1 1 0 0,-1 1 0 0 0,1-1 0 0 0,1-1-1 0 0,2 0-184 0 0,0 0 0 0 0,0 0 0 0 0,-1-1 0 0 0,1 0 0 0 0,-1 0 0 0 0,0 0 0 0 0,1-1 0 0 0,5-6-1 0 0,-7 6-476 0 0,1-1-1 0 0,-2 1 0 0 0,1-1 0 0 0,-1 0 0 0 0,4-9 0 0 0,4-14-1367 0 0,2 0-14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3.0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0 6912 0 0,'0'0'314'0'0,"0"3"-6"0"0,0-1-297 0 0,0 0 0 0 0,0 0 0 0 0,0 0 0 0 0,0 0 0 0 0,0 0 0 0 0,-1 0 0 0 0,1 0 0 0 0,0 0 0 0 0,-1 0 0 0 0,-1 2 0 0 0,2 5 354 0 0,2 1 1817 0 0,0 0 0 0 0,-1 1 1 0 0,-1-1-1 0 0,0 21 0 0 0,-1-24-1868 0 0,1 0 0 0 0,1 0 0 0 0,-1 0 0 0 0,1-1 0 0 0,0 1 0 0 0,3 8-1 0 0,2 11 424 0 0,19 102 917 0 0,-22-119-1654 0 0,1 0 0 0 0,0-1 0 0 0,0 1 0 0 0,10 14 0 0 0,2-8-1250 0 0,-12-12 404 0 0</inkml:trace>
  <inkml:trace contextRef="#ctx0" brushRef="#br0" timeOffset="1">153 187 12984 0 0,'0'0'1408'0'0,"5"-6"-1408"0"0,1 2 384 0 0,0-6 56 0 0,-2 6 8 0 0,-4-3 0 0 0,6-7-1144 0 0,0 10-224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3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61 12696 0 0,'1'-16'215'0'0,"-1"13"-111"0"0,0-1 0 0 0,1 1-1 0 0,-1 0 1 0 0,1-1 0 0 0,0 1 0 0 0,-1 0-1 0 0,1-1 1 0 0,3-5 0 0 0,-3 9-75 0 0,-1-1 0 0 0,1 0 1 0 0,-1 1-1 0 0,1-1 0 0 0,-1 1 1 0 0,1-1-1 0 0,-1 1 0 0 0,1-1 0 0 0,0 1 1 0 0,-1-1-1 0 0,1 1 0 0 0,0 0 0 0 0,-1-1 1 0 0,1 1-1 0 0,0 0 0 0 0,0 0 0 0 0,-1-1 1 0 0,1 1-1 0 0,0 0 0 0 0,0 0 1 0 0,0 0-1 0 0,21 0 1476 0 0,-12 1-178 0 0,49-1 3201 0 0,-56 0-4409 0 0,0 0 0 0 0,0 1 0 0 0,0 0 1 0 0,0-1-1 0 0,0 1 0 0 0,-1 0 0 0 0,1 0 0 0 0,0 0 1 0 0,-1 1-1 0 0,1-1 0 0 0,0 1 0 0 0,-1-1 0 0 0,0 1 1 0 0,1 0-1 0 0,-1 0 0 0 0,2 3 0 0 0,-3-5-93 0 0,-1 0 0 0 0,0 0 0 0 0,1 1 0 0 0,-1-1 0 0 0,1 0-1 0 0,-1 1 1 0 0,0-1 0 0 0,1 0 0 0 0,-1 0 0 0 0,1 0 0 0 0,-1 0 0 0 0,1 0-1 0 0,-1 1 1 0 0,1-1 0 0 0,-1 0 0 0 0,0 0 0 0 0,1 0 0 0 0,-1 0 0 0 0,2 0-1 0 0,2 0 69 0 0,-2 1-45 0 0,0 0 1 0 0,0 0-1 0 0,0 0 1 0 0,0 0-1 0 0,-1 1 0 0 0,1-1 1 0 0,0 1-1 0 0,-1-1 1 0 0,1 1-1 0 0,0 0 1 0 0,1 2-1 0 0,2 3 41 0 0,1 0-1 0 0,0 0 1 0 0,7 5 0 0 0,-10-9-76 0 0,0 1 0 0 0,0-1 0 0 0,-1 1 0 0 0,0-1 0 0 0,0 1 1 0 0,0 0-1 0 0,0 0 0 0 0,-1 0 0 0 0,1 0 0 0 0,0 6 0 0 0,2 3 0 0 0,-1-2-14 0 0,-1-1 1 0 0,0 1-1 0 0,0 13 0 0 0,0-3-11 0 0,1 51-159 0 0,-1-13-90 0 0,-3-18-42 0 0,1-31 16 0 0,-1 0 0 0 0,3 17 0 0 0,-2 6-1788 0 0,0-22 196 0 0</inkml:trace>
  <inkml:trace contextRef="#ctx0" brushRef="#br0" timeOffset="1">139 338 13904 0 0,'0'0'2432'0'0,"2"0"-1411"0"0,5 0-347 0 0,0-1 0 0 0,0 0 1 0 0,10-3-1 0 0,14-3 999 0 0,-15 4-1025 0 0,9 0 37 0 0,34-2 0 0 0,-10 3-109 0 0,-26 1-1835 0 0,-1 0-508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21.0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5984 0 0,'0'0'464'0'0,"0"1"-306"0"0,5 17 299 0 0,0 0 3524 0 0,-5-15-3420 0 0,1-1 1 0 0,-1 1 0 0 0,1-1-1 0 0,-1 0 1 0 0,1 1 0 0 0,0-1-1 0 0,0 0 1 0 0,0 0-1 0 0,1 3 1 0 0,6 15 1572 0 0,10 58 1918 0 0,-3-24-3108 0 0,-7-27-665 0 0,-5-19-205 0 0,-1-1-1 0 0,0 0 1 0 0,2 11-1 0 0,1 17-37 0 0,1-1 0 0 0,2 0 0 0 0,15 43 0 0 0,-4-27-953 0 0,-6-18-2571 0 0,-7-21-3902 0 0</inkml:trace>
  <inkml:trace contextRef="#ctx0" brushRef="#br0" timeOffset="1">251 361 3224 0 0,'6'19'288'0'0,"-5"-15"1075"0"0,0-1-1 0 0,1 1 1 0 0,-1-1 0 0 0,0 0-1 0 0,4 5 1 0 0,-5-8-1345 0 0,7 11 3068 0 0,-5-9-2853 0 0,-1-1 0 0 0,0 1 1 0 0,0-1-1 0 0,0 1 0 0 0,0 0 1 0 0,-1-1-1 0 0,1 1 0 0 0,0 0 0 0 0,0 2 1 0 0,2 6 193 0 0,1-1 1 0 0,0 0-1 0 0,1 1 0 0 0,0-1 1 0 0,6 8-1 0 0,-1 0-1481 0 0</inkml:trace>
  <inkml:trace contextRef="#ctx0" brushRef="#br0" timeOffset="2">191 234 1840 0 0,'-10'-5'176'0'0,"9"3"596"0"0,0 0 0 0 0,0 0 0 0 0,1 0 0 0 0,-1 0 0 0 0,0 0 0 0 0,1-1 0 0 0,-2-9 8986 0 0,2 0-8147 0 0,0 0-1230 0 0,0 11-1317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3.8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9 8288 0 0,'0'0'7664'0'0,"2"0"-6507"0"0,2 2-818 0 0,0 0 0 0 0,0-1 0 0 0,0 1 0 0 0,0-1 1 0 0,0 0-1 0 0,0-1 0 0 0,0 1 0 0 0,1-1 0 0 0,-1 1 0 0 0,7-2 0 0 0,303-55 3295 0 0,-239 36-3371 0 0,0-4 1 0 0,-2-2 0 0 0,93-49-1 0 0,-133 58-255 0 0,64-33-225 0 0,-41 20-214 0 0,-51 27 274 0 0,-5 2 6 0 0,1 0 0 0 0,0 0-1 0 0,0 1 1 0 0,0-1 0 0 0,0 1 0 0 0,0-1-1 0 0,0 1 1 0 0,0-1 0 0 0,0 1 0 0 0,0 0 0 0 0,0-1-1 0 0,0 1 1 0 0,0 0 0 0 0,0 0 0 0 0,0 0 0 0 0,1 0-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4.2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2 0 5528 0 0,'-2'3'249'0'0,"-1"2"-97"0"0,1-1-119 0 0,-1 0 0 0 0,0 0 0 0 0,0-1 1 0 0,0 1-1 0 0,-5 4 0 0 0,-19 31 6601 0 0,26-37-6117 0 0,0-1 1 0 0,0 1-1 0 0,0 0 0 0 0,0 0 0 0 0,1 0 0 0 0,-1 0 1 0 0,1 0-1 0 0,-1 0 0 0 0,1 0 0 0 0,0 0 0 0 0,-1 4 0 0 0,-2 15 1870 0 0,2-17-2197 0 0,0 1 0 0 0,0 0-1 0 0,0 0 1 0 0,1 0-1 0 0,0 0 1 0 0,0 0-1 0 0,0-1 1 0 0,0 1 0 0 0,1 0-1 0 0,0 0 1 0 0,2 6-1 0 0,1 9 90 0 0,-2-12-280 0 0,0-1 1 0 0,1 1 0 0 0,0-1 0 0 0,0 0-1 0 0,1 0 1 0 0,0 0 0 0 0,0 0-1 0 0,1 0 1 0 0,-1-1 0 0 0,1 0 0 0 0,1 0-1 0 0,-1 0 1 0 0,1-1 0 0 0,0 1 0 0 0,0-2-1 0 0,1 1 1 0 0,0-1 0 0 0,0 0 0 0 0,8 4-1 0 0,-10-6-28 0 0,-1 0 0 0 0,1-1 0 0 0,0 0 0 0 0,-1 0 1 0 0,1 0-1 0 0,0-1 0 0 0,-1 1 0 0 0,1-1 0 0 0,0 0 0 0 0,7-1 0 0 0,-8 0 35 0 0,-1 1 0 0 0,0-1 0 0 0,1 0 0 0 0,-1 0 0 0 0,0 0 0 0 0,0-1-1 0 0,0 1 1 0 0,0-1 0 0 0,0 0 0 0 0,0 1 0 0 0,0-1 0 0 0,0 0 0 0 0,-1-1 0 0 0,5-4 0 0 0,-5 4 150 0 0,0-1 0 0 0,0 0-1 0 0,0 0 1 0 0,-1 0 0 0 0,1 0 0 0 0,-1 0 0 0 0,0-1-1 0 0,0 1 1 0 0,0-5 0 0 0,0 1 14 0 0,-1 2-158 0 0,0 0 0 0 0,0 0-1 0 0,-1 0 1 0 0,1 0 0 0 0,-1 1 0 0 0,-1-1 0 0 0,1 0-1 0 0,-1 1 1 0 0,0-1 0 0 0,0 1 0 0 0,-1 0 0 0 0,1 0-1 0 0,-8-10 1 0 0,3 5-12 0 0,-1 0 0 0 0,0 1 0 0 0,-1 0 0 0 0,0 0 0 0 0,-21-14 0 0 0,8 5 0 0 0,15 13-76 0 0,1 1 0 0 0,-2-1-1 0 0,1 1 1 0 0,-11-4 0 0 0,-19-10-680 0 0,32 14 524 0 0,-1 1-1 0 0,0-1 1 0 0,1 2 0 0 0,-2-1-1 0 0,1 1 1 0 0,0 0 0 0 0,-11-3-1 0 0,15 5-457 0 0,-6 0-873 0 0</inkml:trace>
  <inkml:trace contextRef="#ctx0" brushRef="#br0" timeOffset="1">359 49 4144 0 0,'0'0'8624'0'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4.6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5552 0 0,'0'0'1407'0'0,"2"0"-1161"0"0,21 5 1201 0 0,-16-3-528 0 0,0-1-1 0 0,-1 0 0 0 0,9 1 0 0 0,-12-2-681 0 0,1 0 1 0 0,-1 1-1 0 0,0 0 1 0 0,1 0-1 0 0,-1 0 1 0 0,0 0-1 0 0,0 0 1 0 0,0 1-1 0 0,4 1 1 0 0,-4 0-24 0 0,1-1-1 0 0,0-1 1 0 0,0 1 0 0 0,0-1 0 0 0,7 2 0 0 0,6 0 225 0 0,3 0 93 0 0,36 2 1 0 0,-36-5-450 0 0,-20 1-82 0 0,1 0 0 0 0,-1 0-1 0 0,0 0 1 0 0,1 0 0 0 0,-1 0 0 0 0,0-1 0 0 0,0 1 0 0 0,0 0 0 0 0,0 0 0 0 0,0 0 0 0 0,0 0-1 0 0,0 2 1 0 0,0-2-12 0 0,0 3-88 0 0,0 0 0 0 0,0 0 0 0 0,-1 0 0 0 0,1 0 0 0 0,-1 0 1 0 0,0 0-1 0 0,0 0 0 0 0,0 0 0 0 0,-1 0 0 0 0,1 0 0 0 0,-1-1 0 0 0,-4 7 1 0 0,-2 4-1088 0 0,-5 6-606 0 0,11-19 1035 0 0,3 25-3714 0 0,2-22 4493 0 0,-1 0 0 0 0,1-1-1 0 0,0 1 1 0 0,-1-1 0 0 0,2 0-1 0 0,-1 0 1 0 0,0 0 0 0 0,1 0-1 0 0,-1 0 1 0 0,1-1 0 0 0,0 0-1 0 0,0 0 1 0 0,0 0-1 0 0,0 0 1 0 0,0 0 0 0 0,9 1-1 0 0,-4 0 354 0 0,0-1 0 0 0,0 2-1 0 0,0-1 1 0 0,13 9 0 0 0,-12-7 131 0 0,-8-4-398 0 0,0 0 0 0 0,0 1 0 0 0,0-1 0 0 0,0 1 0 0 0,-1-1 0 0 0,1 1 0 0 0,-1 0 0 0 0,1-1 0 0 0,-1 1 0 0 0,1 0 0 0 0,-1 0 0 0 0,0 0 0 0 0,0 0 0 0 0,0 1 0 0 0,0-1 0 0 0,0 0 0 0 0,0 0 0 0 0,-1 1 0 0 0,1 2-1 0 0,0 1 45 0 0,0 0-1 0 0,-1 1 0 0 0,0-1 0 0 0,0 1 1 0 0,-1 9-1 0 0,-2-8 19 0 0,1 0 1 0 0,-1 0-1 0 0,-1 0 1 0 0,1 0 0 0 0,-1-1-1 0 0,-1 1 1 0 0,1-1-1 0 0,-8 8 1 0 0,9-11-153 0 0,-1 0 0 0 0,0 0 0 0 0,0-1 1 0 0,0 0-1 0 0,0 0 0 0 0,0 0 1 0 0,-1 0-1 0 0,1 0 0 0 0,-10 3 1 0 0,2-2-133 0 0,0 0 0 0 0,0 0 0 0 0,-14 2 1 0 0,22-6-67 0 0,0 0 1 0 0,1 0 0 0 0,-1 0-1 0 0,0 0 1 0 0,0-1 0 0 0,0 1 0 0 0,1-1-1 0 0,-1 0 1 0 0,0 0 0 0 0,1 0-1 0 0,-1-1 1 0 0,0 1 0 0 0,1-1 0 0 0,0 0-1 0 0,-1 0 1 0 0,-4-4 0 0 0,-8-8-1731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5.0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6783 0 0,'0'0'1522'0'0,"2"2"-1125"0"0,0 2-149 0 0,0 0 1 0 0,-1 1-1 0 0,0-1 1 0 0,1 1-1 0 0,-1-1 0 0 0,-1 1 1 0 0,1-1-1 0 0,-1 1 1 0 0,1-1-1 0 0,-1 1 0 0 0,-1 6 1 0 0,1-4 88 0 0,0 1-1 0 0,0-1 1 0 0,0 1 0 0 0,1-1 0 0 0,3 12-1 0 0,18 55 1318 0 0,10 27-1460 0 0,3-13 838 0 0,29 121 0 0 0,-49-152-1032 0 0,-2 2 0 0 0,7 97 0 0 0,-19-138 2 0 0,0 144-68 0 0,-3-118-324 0 0,2-23-128 0 0,-2-1 0 0 0,-5 31 0 0 0,4-38-134 0 0,3-9 216 0 0,-1 0 1 0 0,0 0-1 0 0,0 0 1 0 0,0 0 0 0 0,0 0-1 0 0,-1-1 1 0 0,1 1-1 0 0,-1 0 1 0 0,-3 4 0 0 0,-6 2-719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5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18 2760 0 0,'11'-9'207'0'0,"-7"8"333"0"0,-2 1 11 0 0,-1-1 1 0 0,1 1 0 0 0,-1 0 0 0 0,0-1 0 0 0,1 1 0 0 0,-1-1 0 0 0,0 0 0 0 0,0 1-1 0 0,0-1 1 0 0,1 0 0 0 0,-1 1 0 0 0,0-1 0 0 0,0 0 0 0 0,0 0 0 0 0,0 0 0 0 0,1-2-1 0 0,10-7 3062 0 0,-6 8-2846 0 0,-1-1 0 0 0,0 0 1 0 0,1 0-1 0 0,-1 0 0 0 0,5-5 1 0 0,-2 2-378 0 0,-1-1 0 0 0,0 0 0 0 0,0 0 0 0 0,9-13 0 0 0,-6 6-350 0 0,-9 12-217 0 0</inkml:trace>
  <inkml:trace contextRef="#ctx0" brushRef="#br0" timeOffset="1">72 181 9672 0 0,'0'0'748'0'0,"2"1"-256"0"0,0 0-71 0 0,-1 0 0 0 0,1 0 0 0 0,0 0 0 0 0,0 0 0 0 0,-1-1 0 0 0,1 1 0 0 0,0-1 0 0 0,0 1 0 0 0,3-1 0 0 0,16 6 2532 0 0,-19-5-2826 0 0,0-1-1 0 0,0 1 1 0 0,0-1-1 0 0,0 1 1 0 0,0-1-1 0 0,-1 0 1 0 0,1 0-1 0 0,0 0 1 0 0,0 0-1 0 0,0 0 0 0 0,0-1 1 0 0,0 1-1 0 0,0 0 1 0 0,3-2-1 0 0,20-2 803 0 0,-21 3-848 0 0,-1 0 1 0 0,1-1-1 0 0,-1 1 1 0 0,1-1-1 0 0,-1 1 0 0 0,1-1 1 0 0,-1 0-1 0 0,0-1 1 0 0,0 1-1 0 0,4-4 1 0 0,-2-3 31 0 0,-3 5-141 0 0,18-29-763 0 0,-13 19 291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30:25.85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 9216 0 0,'0'0'54'0'0,"0"-1"1"0"0,0 1 0 0 0,0-1-1 0 0,0 1 1 0 0,0-1-1 0 0,0 0 1 0 0,0 1 0 0 0,0-1-1 0 0,1 1 1 0 0,-1-1 0 0 0,0 1-1 0 0,0-1 1 0 0,0 1-1 0 0,1-1 1 0 0,-1 1 0 0 0,0-1-1 0 0,0 1 1 0 0,1-1 0 0 0,8 0 2246 0 0,1 2-444 0 0,23 2 3797 0 0,-30-3-5406 0 0,0 1 0 0 0,0 0-1 0 0,0 0 1 0 0,0 1 0 0 0,0-1 0 0 0,0 0 0 0 0,0 1-1 0 0,-1 0 1 0 0,1 0 0 0 0,0 0 0 0 0,-1 0 0 0 0,3 3-1 0 0,5 4 260 0 0,-4-3 127 0 0,1 1 1 0 0,0 0 0 0 0,-1 0-1 0 0,7 11 1 0 0,-10-13-514 0 0,1 0 0 0 0,-1-1 0 0 0,1 1 0 0 0,1-1-1 0 0,4 5 1 0 0,13 12 435 0 0,-20-17-431 0 0,5 4 57 0 0,0 0 1 0 0,-1 1-1 0 0,6 12 0 0 0,-11-18-163 0 0,0-1 0 0 0,0 1 0 0 0,0 0 0 0 0,0 0-1 0 0,0 0 1 0 0,-1 0 0 0 0,1 0 0 0 0,-1 0 0 0 0,0 0 0 0 0,0 0 0 0 0,0 0 0 0 0,0 0 0 0 0,0 0-1 0 0,-1 0 1 0 0,1 0 0 0 0,-2 3 0 0 0,-12 31-1733 0 0,-25 45 0 0 0,36-75 1410 0 0,-13 16-2542 0 0,15-22 1974 0 0,3 2-905 0 0,-1-2 1733 0 0,-1 0 1 0 0,1 0-1 0 0,0 0 0 0 0,-1 1 1 0 0,1-1-1 0 0,-1 0 0 0 0,0 1 0 0 0,1-1 1 0 0,-1 0-1 0 0,0 1 0 0 0,0-1 1 0 0,0 2-1 0 0,1 0-39 0 0,4 7-45 0 0,3-2 177 0 0,0 0 1 0 0,9 13 0 0 0,4 5 319 0 0,-12-15 139 0 0,13 20 0 0 0,-15-19 217 0 0,16 17 0 0 0,-18-22-323 0 0,0 0 1 0 0,-1 0-1 0 0,1 1 1 0 0,-1-1-1 0 0,3 11 1 0 0,-5-15-260 0 0,-1-1 300 0 0,-1 0-294 0 0,0 23 310 0 0,-1-22-416 0 0,1 1 1 0 0,-1-1-1 0 0,1 0 0 0 0,-1 0 0 0 0,0 0 1 0 0,0 0-1 0 0,0 0 0 0 0,-1 0 1 0 0,1 0-1 0 0,-1 0 0 0 0,0-1 1 0 0,1 1-1 0 0,-1 0 0 0 0,0-1 1 0 0,-1 0-1 0 0,-3 4 0 0 0,-5 4 215 0 0,-1-1-1 0 0,-18 11 1 0 0,11-8-162 0 0,10-5-97 0 0,0 0 0 0 0,-1-1 0 0 0,0-1-1 0 0,0 0 1 0 0,-1 0 0 0 0,1-1 0 0 0,-1 0 0 0 0,0-1-1 0 0,-14 2 1 0 0,-34 8-3348 0 0,47-12 1534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1:27:01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84 10224 0 0,'0'0'920'0'0,"4"9"-14"0"0,-1-2-132 0 0,0 0 0 0 0,-1 0-1 0 0,1 1 1 0 0,-2-1 0 0 0,1 1 0 0 0,0 9-1 0 0,0 48 1616 0 0,-2-45-1961 0 0,-1 3 40 0 0,-1 1 0 0 0,-6 22 0 0 0,-2 31 74 0 0,-6 102-236 0 0,10-97-281 0 0,-4 33 14 0 0,-27 252-39 0 0,23-187 0 0 0,11-149 0 0 0,-25 337 0 0 0,23-141 0 0 0,3 40 0 0 0,3-146 0 0 0,5 114 54 0 0,20 92 325 0 0,-21-274-298 0 0,9 59 136 0 0,4 44 260 0 0,-16-136-349 0 0,9 36 0 0 0,-2-15 16 0 0,18 92 251 0 0,-26-122-306 0 0,-1-7-13 0 0,0 4-2 0 0,0-6 84 0 0,-2 3-49 0 0,2-5-99 0 0,-1 0 1 0 0,1 0 0 0 0,0 0-1 0 0,0 1 1 0 0,0-1 0 0 0,0 0-1 0 0,-1 0 1 0 0,1 1-1 0 0,0-1 1 0 0,0 0 0 0 0,0 0-1 0 0,0 1 1 0 0,0-1 0 0 0,0 0-1 0 0,0 1 1 0 0,0-1-1 0 0,-1 0 1 0 0,1 0 0 0 0,0 1-1 0 0,0-1 1 0 0,0 0 0 0 0,1 1-1 0 0,-1 0-1 0 0,1 0 0 0 0,0 0 0 0 0,-1-1 0 0 0,1 1 0 0 0,0 0 0 0 0,0-1 0 0 0,-1 1 0 0 0,1-1 0 0 0,0 1 0 0 0,0-1 0 0 0,0 1 0 0 0,0-1 0 0 0,0 0 0 0 0,1 1 0 0 0,11 5-9 0 0,-10-5 0 0 0,-1 1 0 0 0,1-1 0 0 0,0 0 0 0 0,0 0 0 0 0,0 0 0 0 0,0 0 0 0 0,0-1 0 0 0,6 2 0 0 0,355-24 64 0 0,-276 11-64 0 0,-48 8 0 0 0,30-2 0 0 0,61-3 0 0 0,-45 0 0 0 0,55-2 57 0 0,136-4 325 0 0,33 6-609 0 0,127-16 294 0 0,-321 18-190 0 0,236-16 335 0 0,-32 2-268 0 0,-135 0 4 0 0,56-5 416 0 0,21 0-140 0 0,-111 8-224 0 0,7-2 0 0 0,-77 15 16 0 0,87-12 32 0 0,-139 11-48 0 0,1 1 0 0 0,35 0 0 0 0,95-2-4 0 0,4 0 62 0 0,104 18 16 0 0,-164-12-74 0 0,-63 4 23 0 0,24 1 18 0 0,122 3-41 0 0,-124-7 10 0 0,-23 1 15 0 0,53-6 0 0 0,-76 3 3 0 0,-9 1-16 0 0,-1-1 0 0 0,0 0 0 0 0,12-3 0 0 0,26-5 64 0 0,-37 5-17 0 0,-2-1-15 0 0,-1-1 0 0 0,0 1 0 0 0,0-1 1 0 0,0 0-1 0 0,-1 0 0 0 0,0-1 0 0 0,4-7 0 0 0,-1-2 85 0 0,10-33 1 0 0,-7 19-58 0 0,7-21-15 0 0,10-47 38 0 0,-16 65-44 0 0,10-51-1 0 0,-12 38 2 0 0,-5 31-10 0 0,-1-1-1 0 0,2-20 0 0 0,7-62 68 0 0,1-3-5 0 0,-3 7-58 0 0,1 2-17 0 0,-9 59-30 0 0,11-43 0 0 0,0-9 56 0 0,12-59-41 0 0,-3 32-17 0 0,18-113 3 0 0,-8 51 64 0 0,-23 131-64 0 0,4-31 0 0 0,-4-1 0 0 0,5-94 0 0 0,-6-22 0 0 0,-9 98 32 0 0,-15-107 0 0 0,8 162-30 0 0,5 28 15 0 0,1 0 0 0 0,-2-18 0 0 0,0 0-14 0 0,0 1-1 0 0,-2 0 1 0 0,-1 0-1 0 0,-12-32 1 0 0,0 1-5 0 0,14 44 2 0 0,-1 0 0 0 0,-13-23 0 0 0,11 21 0 0 0,-3-4 0 0 0,-6-13 0 0 0,0 0 0 0 0,-2-6 0 0 0,11 18 0 0 0,-14-23 0 0 0,12 23 0 0 0,-5-4-53 0 0,8 17 41 0 0,-3-3 13 0 0,8 8-1 0 0,0-1 0 0 0,0 1 0 0 0,-1 0 0 0 0,1 0 0 0 0,-1 0 0 0 0,1 0 0 0 0,-1 1 0 0 0,0-1 0 0 0,0 1 0 0 0,0 0 0 0 0,-6-4 0 0 0,-8-5 0 0 0,15 9 0 0 0,-1 0 0 0 0,1 0 0 0 0,-1 0 0 0 0,0 1 0 0 0,-5-3 0 0 0,-136-49 0 0 0,98 42 0 0 0,28 7 0 0 0,-23-9 0 0 0,1 0 0 0 0,-57-11 0 0 0,94 23 0 0 0,-148-26 0 0 0,33 7 0 0 0,-10 0 0 0 0,90 16 0 0 0,-83-4 0 0 0,-5 2 0 0 0,43 1 0 0 0,-5 0-23 0 0,24 1-1 0 0,-91 5-1 0 0,26 5 25 0 0,62-4 0 0 0,-35 9 1 0 0,15 1-75 0 0,-149 21-80 0 0,72-7 77 0 0,37-1 132 0 0,24-4-41 0 0,-20 5-238 0 0,57-10 187 0 0,-203 50 161 0 0,-1 0-237 0 0,217-54 108 0 0,-302 54 14 0 0,287-58 114 0 0,-188 18-201 0 0,129-27 66 0 0,44-1 12 0 0,-108-5-64 0 0,180 6 70 0 0,-1 1 0 0 0,-10 2 0 0 0,10-1 21 0 0,-23 0-1 0 0,-147-21-98 0 0,64 4 189 0 0,70 8-178 0 0,27 5 37 0 0,1 0 1 0 0,-27-9-1 0 0,4 0 75 0 0,-2 2 1 0 0,0 2-1 0 0,-68-5 0 0 0,37 15 17 0 0,30-1-73 0 0,-64 8-287 0 0,100-9 284 0 0,0 1-1 0 0,1 1 1 0 0,-1 0-1 0 0,-10 3 1 0 0,8-2-7 0 0,-22 3 0 0 0,4-2-74 0 0,0 2-1 0 0,-33 9 1 0 0,48-14-631 0 0,15-1 462 0 0,-1 0 0 0 0,1 0 1 0 0,0 0-1 0 0,-1 0 1 0 0,1 0-1 0 0,0 0 0 0 0,-1-1 1 0 0,1 1-1 0 0,0 0 1 0 0,-4-6-4638 0 0,4 6 4638 0 0,0 0-1 0 0,0-1 0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1:27:0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 12528 0 0,'0'0'1249'0'0,"1"1"-1142"0"0,2 2-72 0 0,1-1-1 0 0,-1 1 1 0 0,1-1 0 0 0,0 0 0 0 0,0 0 0 0 0,6 2 0 0 0,11 6 1658 0 0,34 17 1809 0 0,-33-17-2471 0 0,0 0 0 0 0,28 20 1 0 0,-44-25-787 0 0,0 1-1 0 0,0 0 1 0 0,0 1 0 0 0,-1 0 0 0 0,7 10 0 0 0,-11-15-187 0 0,0 0 1 0 0,0 0-1 0 0,0 0 0 0 0,0 0 1 0 0,0 0-1 0 0,0 0 0 0 0,-1 0 1 0 0,1 0-1 0 0,-1 0 0 0 0,0 0 1 0 0,0 0-1 0 0,1 0 0 0 0,-2 4 1 0 0,-6 26 370 0 0,7-31-404 0 0,-2 5 56 0 0,0 1 1 0 0,-1-1 0 0 0,0 0 0 0 0,0-1 0 0 0,-1 1 0 0 0,1 0-1 0 0,-1-1 1 0 0,0 0 0 0 0,-1 0 0 0 0,-5 5 0 0 0,-6 4-36 0 0,-33 21 1 0 0,16-11-54 0 0,-9 4-387 0 0,-46 23 0 0 0,81-47 270 0 0,-30 13-601 0 0,-7 5-662 0 0,18-8-1077 0 0,19-6 448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1:27:02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3416 0 0,'0'0'1216'0'0,"-4"8"-819"0"0,-2 3 1372 0 0,-1-1-1 0 0,-10 14 1 0 0,10-15-1049 0 0,-1 2-1 0 0,-7 14 1 0 0,6-6-166 0 0,0-3-101 0 0,-7 20-1 0 0,14-30-396 0 0,0-1 1 0 0,0 1-1 0 0,1 0 0 0 0,0-1 0 0 0,0 1 1 0 0,1 0-1 0 0,-1 0 0 0 0,2 6 0 0 0,-1-6-41 0 0,0-1 0 0 0,1 1-1 0 0,0 0 1 0 0,0-1 0 0 0,0 0 0 0 0,1 1-1 0 0,0-1 1 0 0,0 0 0 0 0,0 0 0 0 0,1 0-1 0 0,-1 0 1 0 0,1 0 0 0 0,0 0 0 0 0,1-1-1 0 0,-1 0 1 0 0,1 1 0 0 0,0-1-1 0 0,6 4 1 0 0,-5-4-1 0 0,1 0 1 0 0,0-1-1 0 0,0 0 0 0 0,0 0 0 0 0,1 0 0 0 0,-1-1 0 0 0,1 0 0 0 0,9 2 0 0 0,-6-3 7 0 0,0 0 1 0 0,0-1-1 0 0,-1-1 0 0 0,1 1 0 0 0,15-4 0 0 0,1-2 29 0 0,-1 0 1 0 0,50-20 0 0 0,48-32-1546 0 0,-76 33-4258 0 0,-4-3-1936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1:27:0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55 14280 0 0,'0'0'9935'0'0,"1"2"-9817"0"0,2 10-61 0 0,6 19 39 0 0,-8-29-94 0 0,0 0-1 0 0,0 0 0 0 0,0 0 1 0 0,0 0-1 0 0,0 0 1 0 0,0 0-1 0 0,1-1 1 0 0,-1 1-1 0 0,1 0 0 0 0,-1-1 1 0 0,4 3-1 0 0,-1-1-5 0 0,0-1-1 0 0,0 0 1 0 0,0 0-1 0 0,0 0 1 0 0,0 0 0 0 0,0-1-1 0 0,1 0 1 0 0,5 1-1 0 0,-7-1 3 0 0,-1-1-1 0 0,1 0 0 0 0,0 0 1 0 0,0-1-1 0 0,0 1 0 0 0,0 0 1 0 0,0-1-1 0 0,0 0 0 0 0,0 0 1 0 0,0 0-1 0 0,-1 0 0 0 0,1 0 1 0 0,0 0-1 0 0,2-3 0 0 0,6-3 3 0 0,0-1 0 0 0,0 0 0 0 0,-1-1 0 0 0,0 0 0 0 0,-1-1 0 0 0,0 0 0 0 0,0-1 0 0 0,11-17 0 0 0,-13 13 11 0 0,-1 0 0 0 0,0 0-1 0 0,-1-1 1 0 0,-1 1 0 0 0,4-25-1 0 0,-8 38-10 0 0,4-9 0 0 0,5 51-73 0 0,27 122-259 0 0,-22-84 258 0 0,-1-6 135 0 0,-10-55-12 0 0,0 0 0 0 0,-2-1 1 0 0,0 1-1 0 0,-1 0 0 0 0,-3 28 1 0 0,2-38 78 0 0,0-1 1 0 0,0 0 0 0 0,0 1-1 0 0,-1-1 1 0 0,0 0 0 0 0,-1 0-1 0 0,1 0 1 0 0,-1-1 0 0 0,0 1-1 0 0,-1 0 1 0 0,1-1 0 0 0,-1 0-1 0 0,0 0 1 0 0,0 0 0 0 0,-1-1-1 0 0,0 1 1 0 0,1-1 0 0 0,-1 0-1 0 0,-1 0 1 0 0,1-1-1 0 0,0 1 1 0 0,-1-1 0 0 0,-11 4-1 0 0,-7 2 46 0 0,-1 0-1 0 0,0-2 0 0 0,-1-1 0 0 0,0-1 0 0 0,1-1 1 0 0,-2-2-1 0 0,1 0 0 0 0,0-2 0 0 0,-30-3 0 0 0,48 3-231 0 0,-169-22-1969 0 0,134 12 27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29:21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85 2760 0 0,'0'3'4754'0'0,"29"70"4656"0"0,-26-65-6651 0 0,-14-34-1823 0 0,10 23-931 0 0,1-1 0 0 0,-1 1 0 0 0,1-1 0 0 0,0 0 0 0 0,0 1 0 0 0,0-1 0 0 0,0 1 0 0 0,1-5 0 0 0,1-14 137 0 0,-2 19-113 0 0,0 0 0 0 0,0 0 0 0 0,1 0 0 0 0,-1-1 0 0 0,1 1 0 0 0,0 0 0 0 0,0 0 0 0 0,0 0 0 0 0,0 0 0 0 0,0 0 0 0 0,1 0 0 0 0,-1 1 0 0 0,1-1 0 0 0,0 0-1 0 0,0 1 1 0 0,0-1 0 0 0,5-4 0 0 0,-4 3 161 0 0,-2 4-151 0 0,-1-1-1 0 0,0 1 0 0 0,1-1 1 0 0,-1 1-1 0 0,0-1 0 0 0,1 1 0 0 0,-1 0 1 0 0,1-1-1 0 0,-1 1 0 0 0,1-1 0 0 0,-1 1 1 0 0,1 0-1 0 0,-1-1 0 0 0,1 1 1 0 0,-1 0-1 0 0,1 0 0 0 0,-1-1 0 0 0,1 1 1 0 0,-1 0-1 0 0,1 0 0 0 0,0 0 0 0 0,-1 0 1 0 0,1 0-1 0 0,-1 0 0 0 0,1 0 1 0 0,-1 0-1 0 0,1 0 0 0 0,0 0 0 0 0,-1 0 1 0 0,1 0-1 0 0,-1 0 0 0 0,1 0 0 0 0,0 0 1 0 0,-1 1-1 0 0,2-1 0 0 0,0 1-22 0 0,0 1 0 0 0,0-1 1 0 0,0 1-1 0 0,0-1 0 0 0,0 1 0 0 0,0 0 0 0 0,0 0 0 0 0,0 0 0 0 0,0 0 0 0 0,2 4 0 0 0,13 24 122 0 0,-14-25-119 0 0,-1 0-17 0 0,0 0 1 0 0,0 1 0 0 0,2 9 0 0 0,3 7-4 0 0,-6-21 1 0 0,-1 1 0 0 0,1-1 0 0 0,-1 0 0 0 0,1 0 0 0 0,-1 0 0 0 0,1 1 0 0 0,-1-1 0 0 0,0 0 0 0 0,0 0 0 0 0,0 1 0 0 0,0-1 0 0 0,0 0 0 0 0,0 0 0 0 0,0 1-1 0 0,0-1 1 0 0,0 0 0 0 0,-1 2 0 0 0,1-2 1 0 0,0-1-1 0 0,0 1 1 0 0,0 0-1 0 0,0 0 1 0 0,0-1-1 0 0,0 1 1 0 0,0 0-1 0 0,0 0 1 0 0,0-1-1 0 0,0 1 1 0 0,0 0-1 0 0,0-1 1 0 0,1 1-1 0 0,-1 0 1 0 0,0-1-1 0 0,0 1 1 0 0,1 0-1 0 0,-1-1 1 0 0,1 1-1 0 0,-1 0 1 0 0,0-1-1 0 0,1 1 1 0 0,-1-1-1 0 0,1 1 1 0 0,0 0-1 0 0,1 1 204 0 0,0-11-132 0 0,3 1-213 0 0,0-1 0 0 0,6-15-1 0 0,-6 16 95 0 0,0-1-1 0 0,10-11 1 0 0,-2 2 29 0 0,-11 16 28 0 0,0-1-1 0 0,0 1 1 0 0,0 0-1 0 0,0 0 1 0 0,0 1-1 0 0,1-1 1 0 0,-1 0-1 0 0,4-1 0 0 0,-3 2 4 0 0,-1-1 0 0 0,0 1 0 0 0,0 0 1 0 0,0-1-1 0 0,0 1 0 0 0,0-1 0 0 0,0 0 0 0 0,0 1 0 0 0,-1-1 0 0 0,1 0 0 0 0,1-3 0 0 0,-1 2 13 0 0,0 1 0 0 0,-1 0 1 0 0,1 0-1 0 0,0 0 0 0 0,0 0 1 0 0,0 1-1 0 0,0-1 0 0 0,1 0 1 0 0,-1 1-1 0 0,0 0 0 0 0,4-2 1 0 0,5 1-9 0 0,21-1-18 0 0,-20 3 38 0 0,-11 1 11 0 0,1-1 0 0 0,0 1 1 0 0,0 0-1 0 0,-1 0 1 0 0,1 0-1 0 0,0 0 0 0 0,-1 0 1 0 0,1 0-1 0 0,-1 0 1 0 0,0 1-1 0 0,1-1 0 0 0,-1 1 1 0 0,0-1-1 0 0,0 1 1 0 0,0-1-1 0 0,0 1 0 0 0,0 0 1 0 0,1 1-1 0 0,0 2-18 0 0,1 0 0 0 0,-2 0-1 0 0,1 0 1 0 0,0 0 0 0 0,0 7-1 0 0,-1-4-25 0 0,1-1 0 0 0,0 0 0 0 0,5 13 0 0 0,8 27-9 0 0,-13-42-18 0 0,0 0 0 0 0,1 0 1 0 0,-1-1-1 0 0,1 1 0 0 0,0 0 0 0 0,1-1 0 0 0,-1 0 0 0 0,1 0 0 0 0,0 0 0 0 0,7 6 0 0 0,1 1-13 0 0,-11-9 25 0 0,0-1 0 0 0,0 0-1 0 0,0 0 1 0 0,0 0 0 0 0,0 0 0 0 0,1-1-1 0 0,-1 1 1 0 0,0 0 0 0 0,1 0-1 0 0,-1-1 1 0 0,0 1 0 0 0,1-1 0 0 0,-1 1-1 0 0,1-1 1 0 0,-1 0 0 0 0,0 0-1 0 0,1 1 1 0 0,-1-1 0 0 0,1 0 0 0 0,-1 0-1 0 0,1 0 1 0 0,-1 0 0 0 0,1-1-1 0 0,-1 1 1 0 0,3-1 0 0 0,-3 1-11 0 0,2-1 17 0 0,-1 1-1 0 0,0-1 1 0 0,1 0 0 0 0,-1 0-1 0 0,0 0 1 0 0,0 0-1 0 0,1 0 1 0 0,-1 0-1 0 0,0-1 1 0 0,0 1 0 0 0,0 0-1 0 0,-1-1 1 0 0,1 0-1 0 0,0 1 1 0 0,-1-1 0 0 0,1 0-1 0 0,-1 0 1 0 0,3-4-1 0 0,-2 3 5 0 0,0-1 0 0 0,0 1 0 0 0,1-1 0 0 0,-1 1 0 0 0,1 0 0 0 0,0 0 0 0 0,0 0 0 0 0,5-4 0 0 0,13-14 0 0 0,13-42 320 0 0,-32 57-252 0 0,0 0 0 0 0,0 0 0 0 0,0-1-1 0 0,-1 1 1 0 0,0-1 0 0 0,0 0 0 0 0,-1 1 0 0 0,0-1-1 0 0,0 1 1 0 0,-1-8 0 0 0,1-5 66 0 0,-4-38 137 0 0,3 56-264 0 0,1 1 0 0 0,0-1 0 0 0,0 0 0 0 0,-1 1 0 0 0,1-1 0 0 0,-1 0 0 0 0,1 1 0 0 0,-1-1 0 0 0,1 0 0 0 0,-1 1 0 0 0,1-1 0 0 0,-1 1 0 0 0,0-1 0 0 0,1 1 0 0 0,-1-1 0 0 0,-1 1 0 0 0,1-2 7 0 0,-5-6 10 0 0,5 7-19 0 0,1 1 0 0 0,0-1-1 0 0,0 1 1 0 0,-1 0 0 0 0,1-1-1 0 0,0 1 1 0 0,-1 0 0 0 0,1-1-1 0 0,-1 1 1 0 0,1 0 0 0 0,0-1-1 0 0,-1 1 1 0 0,1 0 0 0 0,-1-1-1 0 0,1 1 1 0 0,-1 0 0 0 0,1 0-1 0 0,0 0 1 0 0,-1 0 0 0 0,1-1-1 0 0,-1 1 1 0 0,1 0 0 0 0,-1 0-1 0 0,1 0 1 0 0,-1 0 0 0 0,1 0-1 0 0,-1 0 1 0 0,1 0 0 0 0,-1 0-1 0 0,1 0 1 0 0,-1 1 0 0 0,1-1-1 0 0,-1 0 1 0 0,0 0 0 0 0,-11 10 51 0 0,-3 5-56 0 0,9-5 0 0 0,3 4 0 0 0,1 0 0 0 0,1 0 0 0 0,0 1 0 0 0,1-1 0 0 0,0 0 0 0 0,1 0 0 0 0,5 21 0 0 0,-4-30-7 0 0,0 0 0 0 0,1 0 0 0 0,-1 0 0 0 0,1-1 0 0 0,0 1-1 0 0,0-1 1 0 0,1 0 0 0 0,-1 0 0 0 0,1 0 0 0 0,4 4 0 0 0,3 2-3 0 0,-8-6 11 0 0,0-1 1 0 0,1 0-1 0 0,-1 1 0 0 0,1-2 0 0 0,0 1 0 0 0,0 0 1 0 0,0-1-1 0 0,0 0 0 0 0,0 0 0 0 0,0 0 0 0 0,7 2 1 0 0,-1-2-513 0 0,1 0 1 0 0,-1-1 0 0 0,1 0-1 0 0,11-1 1 0 0,-7 0-7856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47.9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102 10592 0 0,'0'0'3824'0'0,"-7"6"-2416"0"0,5-5-1250 0 0,0 0 1 0 0,1 0 0 0 0,-1 0 0 0 0,0 1 0 0 0,0-1 0 0 0,1 1 0 0 0,-1 0 0 0 0,0-1 0 0 0,1 1 0 0 0,0 0-1 0 0,-1 0 1 0 0,1 0 0 0 0,0 0 0 0 0,0 0 0 0 0,0 0 0 0 0,0 0 0 0 0,1 0 0 0 0,-1 0 0 0 0,0 0 0 0 0,1 0-1 0 0,-1 5 1 0 0,-3 19 272 0 0,1 1-1 0 0,2-1 1 0 0,0 0-1 0 0,6 48 0 0 0,-3-47-426 0 0,-1-16 97 0 0,0-1 0 0 0,1 0 0 0 0,3 12 0 0 0,-1-9 112 0 0,11 23 0 0 0,-14-33-215 0 0,1 1 0 0 0,0-1 0 0 0,1 1 0 0 0,-1-1 0 0 0,0 0 0 0 0,1 0 0 0 0,0 0 0 0 0,0 0 0 0 0,0-1 0 0 0,3 3 0 0 0,-1-1-26 0 0,1-2-1 0 0,-1 1 1 0 0,1 0-1 0 0,-1-1 1 0 0,1 0 0 0 0,0 0-1 0 0,0-1 1 0 0,0 0-1 0 0,0 0 1 0 0,0 0-1 0 0,0-1 1 0 0,0 0-1 0 0,12-1 1 0 0,1-2 2 0 0,-1-1-1 0 0,1 0 1 0 0,18-9 0 0 0,-35 13-4 0 0,19-9 111 0 0,0 0 0 0 0,-1-2 0 0 0,23-14 0 0 0,-23 12-183 0 0,1 1 0 0 0,35-15-1 0 0,32-8 609 0 0,-46 18-133 0 0,86-25 0 0 0,-67 28-740 0 0,0 2 0 0 0,1 4 0 0 0,65-2 0 0 0,-10 9 387 0 0,-65 2 129 0 0,49 5 325 0 0,65 24-1048 0 0,-108-18 811 0 0,168 28 153 0 0,-107-21-389 0 0,36 7-22 0 0,-111-17-25 0 0,-1 3 0 0 0,0 2-1 0 0,-1 2 1 0 0,0 1 0 0 0,-1 2-1 0 0,-2 2 1 0 0,46 32 0 0 0,-36-21 375 0 0,21 14-268 0 0,-64-40-61 0 0,1 1 0 0 0,-1-1 0 0 0,8 13 0 0 0,9 9 0 0 0,-5-12 0 0 0,6 7 0 0 0,58 81 54 0 0,-78-99-53 0 0,1 0 0 0 0,-1 1 0 0 0,-1-1 0 0 0,1 1 0 0 0,-1 0-1 0 0,0 0 1 0 0,0 0 0 0 0,-1 0 0 0 0,1 0 0 0 0,2 13 0 0 0,-5-16 1 0 0,0 0-1 0 0,0-1 0 0 0,1 1 1 0 0,-1-1-1 0 0,1 1 0 0 0,0-1 1 0 0,1 4-1 0 0,-1-4 1078 0 0,1-4-1793 0 0,0 0 690 0 0,0 0 0 0 0,-1-1-1 0 0,0 1 1 0 0,1 0 0 0 0,-1-1-1 0 0,0 1 1 0 0,0-1 0 0 0,0 1-1 0 0,-1-1 1 0 0,1 1 0 0 0,0-1-1 0 0,-1-4 1 0 0,7-19 28 0 0,5-36-4 0 0,-4 35 0 0 0,2-7 0 0 0,1 1 0 0 0,2 1 0 0 0,20-38 0 0 0,-24 54-12 0 0,-5 8 2 0 0,1-1 0 0 0,0 1 0 0 0,1 0 0 0 0,0 0 0 0 0,9-9 0 0 0,16-17-149 0 0,-24 26 49 0 0,1-1 0 0 0,0 1-1 0 0,1 0 1 0 0,16-12 0 0 0,-1 5 330 0 0,33-16-1 0 0,-47 27-262 0 0,0 0-1 0 0,1 0 1 0 0,-1 1-1 0 0,1 0 1 0 0,0 1-1 0 0,14-1 0 0 0,-17 2 0 0 0,0-1-1 0 0,0 1 0 0 0,8-4 0 0 0,-8 3 44 0 0,-1 0-1 0 0,15-2 0 0 0,7 2-4 0 0,52-3 295 0 0,-17 0 41 0 0,-48 3-321 0 0,1 0 0 0 0,0 1-1 0 0,18 2 1 0 0,9 2-9 0 0,0-1 0 0 0,59-7 0 0 0,-91 5 0 0 0,0 0 0 0 0,0 0 0 0 0,16 4 0 0 0,13 1 0 0 0,165 5-64 0 0,282 5-276 0 0,-447-15 140 0 0,25-5 397 0 0,6-1 102 0 0,195-7-96 0 0,-98 11 145 0 0,-91 3 233 0 0,54 4-974 0 0,-52 0 227 0 0,-44-4 117 0 0,50 8 1 0 0,-26-2 48 0 0,-16-4 0 0 0,23 3 0 0 0,14 2 0 0 0,67 4 0 0 0,-98-10 0 0 0,332 0 394 0 0,-235-6-104 0 0,60 4 318 0 0,-85 3-441 0 0,-89-5-32 0 0,58-9-1 0 0,-77 9-126 0 0,57-15 76 0 0,0 0 22 0 0,-67 16-89 0 0,-1 0-1 0 0,0 0 1 0 0,0 0 0 0 0,0 0 0 0 0,0 0 0 0 0,0 0 0 0 0,-1-1 0 0 0,6-3 0 0 0,10-4 136 0 0,-17 8-133 0 0,1 0-1 0 0,-1 0 1 0 0,1 0 0 0 0,-1 0-1 0 0,1 0 1 0 0,-1 0 0 0 0,1 0-1 0 0,-1 0 1 0 0,0 0 0 0 0,1-2-1 0 0,6-4 64 0 0,-4 3-31 0 0,1 1 1 0 0,0-1 0 0 0,-1 0 0 0 0,0 0 0 0 0,0-1 0 0 0,0 1-1 0 0,-1-1 1 0 0,0 0 0 0 0,1 0 0 0 0,-2 0 0 0 0,1 0 0 0 0,-1-1-1 0 0,1 1 1 0 0,-1-1 0 0 0,1-8 0 0 0,8-34 152 0 0,-1-6-133 0 0,-9 48-69 0 0,1 0-1 0 0,0 0 1 0 0,3-9-1 0 0,-2 10-20 0 0,-2 0 0 0 0,1 0-1 0 0,0 0 1 0 0,1-10 0 0 0,-3-17-3930 0 0,0 21 624 0 0,0-13-478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48.7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92 5064 0 0,'0'0'13886'0'0,"1"3"-12871"0"0,1 7-242 0 0,0 0 0 0 0,1-1 1 0 0,3 10-1 0 0,-5-17-696 0 0,0-1 0 0 0,0 1 0 0 0,-1-1 0 0 0,1 1 1 0 0,-1-1-1 0 0,0 1 0 0 0,1-1 0 0 0,-1 1 0 0 0,0 0 0 0 0,0-1 0 0 0,0 3 0 0 0,2 7 211 0 0,4 5 118 0 0,-4-12-305 0 0,0 1 1 0 0,0-1-1 0 0,-1 1 0 0 0,1-1 0 0 0,-1 1 1 0 0,-1 0-1 0 0,2 5 0 0 0,-2-3-15 0 0,1 1-1 0 0,0-1 1 0 0,1 0 0 0 0,0 0-1 0 0,0 0 1 0 0,1 0 0 0 0,3 8-1 0 0,-3-9-72 0 0,0 1-1 0 0,0-1 0 0 0,-1 1 1 0 0,0 0-1 0 0,0 0 0 0 0,-1 0 1 0 0,1 9-1 0 0,-3-4-12 0 0,1-11 0 0 0,0 1 0 0 0,0-1 0 0 0,-1 1 0 0 0,1-1 0 0 0,0 0 0 0 0,1 1 0 0 0,-1-1 0 0 0,0 1 0 0 0,0-1 0 0 0,1 1 0 0 0,-1-1 0 0 0,0 1 0 0 0,1-1 0 0 0,0 0 0 0 0,-1 1 0 0 0,1-1 0 0 0,0 0 0 0 0,-1 0 0 0 0,1 1 0 0 0,2 0 0 0 0,7 10 0 0 0,-4 1 0 0 0,-6-12 15 0 0,1-1 0 0 0,-1 1 0 0 0,1 0 1 0 0,0 0-1 0 0,-1 0 0 0 0,1 0 0 0 0,0-1 0 0 0,0 1 0 0 0,0 0 0 0 0,0-1 0 0 0,-1 1 0 0 0,1-1 0 0 0,0 1 1 0 0,0-1-1 0 0,0 1 0 0 0,0-1 0 0 0,0 0 0 0 0,0 1 0 0 0,0-1 0 0 0,0 0 0 0 0,0 0 0 0 0,0 0 0 0 0,1 0 0 0 0,-1 0 1 0 0,0 0-1 0 0,0 0 0 0 0,2 0 0 0 0,-1 0 12 0 0,1-1 0 0 0,-1 1 0 0 0,0-1 0 0 0,1 1 0 0 0,-1-1 0 0 0,0 0 0 0 0,1 0 0 0 0,-1 0 0 0 0,0 0 0 0 0,4-3 0 0 0,4-4 119 0 0,-8 6-113 0 0,1 1-1 0 0,-1-1 1 0 0,1-1 0 0 0,-1 1 0 0 0,0 0 0 0 0,0 0-1 0 0,3-5 1 0 0,5-10 131 0 0,0 1 0 0 0,1 0 0 0 0,19-20 0 0 0,-17 19-59 0 0,-1 0-1 0 0,0-1 1 0 0,10-21-1 0 0,-11 19-24 0 0,1 0-1 0 0,21-27 0 0 0,3 3 17 0 0,-2-2 0 0 0,51-89 0 0 0,-75 117-96 0 0,-7 14 0 0 0,0 0 0 0 0,-1 0 0 0 0,1 0 0 0 0,-1 0 0 0 0,0-1 0 0 0,-1 1 0 0 0,1-1 0 0 0,1-5 0 0 0,-3 7-29 0 0,1 0 0 0 0,-1 0-1 0 0,1 1 1 0 0,0-1 0 0 0,0 0-1 0 0,1 1 1 0 0,1-4 0 0 0,-2 4-50 0 0,0 0 1 0 0,0 0 0 0 0,0 1 0 0 0,-1-1 0 0 0,1 0 0 0 0,0 0 0 0 0,-1 0-1 0 0,1 0 1 0 0,0-4 0 0 0,-1 4-1038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49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0 8752 0 0,'-1'3'8259'0'0,"-1"4"-7010"0"0,0 0 0 0 0,0 0 0 0 0,1 0 0 0 0,-1 14 0 0 0,-3 18 141 0 0,5-36-1337 0 0,-1-1 0 0 0,1 1 0 0 0,0 0 0 0 0,1-1 0 0 0,-1 1 0 0 0,0 0 0 0 0,1 0 0 0 0,-1-1 0 0 0,2 4 0 0 0,3 20 178 0 0,-6-6-95 0 0,0-14-111 0 0,1 1 0 0 0,0-1 0 0 0,0 0 1 0 0,1 0-1 0 0,-1 1 0 0 0,3 8 0 0 0,16 38-38 0 0,-13-37 6 0 0,0 0-1 0 0,-1 0 1 0 0,-1 0 0 0 0,-1 1 0 0 0,0 0-1 0 0,1 17 1 0 0,-4-14-540 0 0,0-1 0 0 0,2 1 0 0 0,7 32 0 0 0,-8-46-147 0 0,0-1-1 0 0,-1 1 0 0 0,1-1 1 0 0,-1 1-1 0 0,0 0 0 0 0,-1-1 1 0 0,-1 10-1 0 0,1-9-1351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49.9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0 9672 0 0,'0'0'1256'0'0,"-7"6"3650"0"0,6-2-4270 0 0,-1-1 0 0 0,1 1 0 0 0,0 0-1 0 0,1 0 1 0 0,-1 0 0 0 0,0 0 0 0 0,1 0 0 0 0,0 6-1 0 0,-1 10 407 0 0,0-13-837 0 0,1-1-1 0 0,1 0 1 0 0,0 11-1 0 0,1 5 115 0 0,-2-14-287 0 0,0-1-47 0 0,0 1 0 0 0,0 0 0 0 0,1-1 0 0 0,0 1 0 0 0,3 11 0 0 0,-1-8 130 0 0,-1-1 1 0 0,0 0 0 0 0,0 0 0 0 0,-1 14-1 0 0,0-20 111 0 0,3 0-125 0 0,-2-3-36 0 0,-2-1-61 0 0,1 0 0 0 0,-1-1-1 0 0,1 1 1 0 0,0 0 0 0 0,-1 0-1 0 0,1 0 1 0 0,-1-1 0 0 0,1 1-1 0 0,0 0 1 0 0,-1-1-1 0 0,1 1 1 0 0,-1 0 0 0 0,1-1-1 0 0,-1 1 1 0 0,1-1 0 0 0,-1 1-1 0 0,1-1 1 0 0,-1 1 0 0 0,0-1-1 0 0,1 1 1 0 0,-1-1 0 0 0,0 1-1 0 0,1-1 1 0 0,-1 1 0 0 0,0-2-1 0 0,6-19 42 0 0,-2 8-3 0 0,-2 8-31 0 0,0 1 0 0 0,-1-1 0 0 0,0 0 0 0 0,1 0 0 0 0,-2 0 0 0 0,1 0 0 0 0,0-10 0 0 0,-1 10 5 0 0,1-1 0 0 0,0 1 0 0 0,0 0 0 0 0,1-1 0 0 0,0 1 1 0 0,-1 0-1 0 0,5-7 0 0 0,-3 4 56 0 0,0 1 1 0 0,4-16-1 0 0,-6 18-19 0 0,1 0-1 0 0,-1 1 1 0 0,1-1-1 0 0,0 0 0 0 0,0 1 1 0 0,1 0-1 0 0,-1-1 1 0 0,6-5-1 0 0,-8 9-37 0 0,1 0-1 0 0,-1 1 1 0 0,1-1 0 0 0,0 0-1 0 0,0 0 1 0 0,-1 1 0 0 0,1-1-1 0 0,0 0 1 0 0,0 1 0 0 0,0-1-1 0 0,0 1 1 0 0,-1-1-1 0 0,1 1 1 0 0,0 0 0 0 0,0-1-1 0 0,0 1 1 0 0,0 0 0 0 0,0-1-1 0 0,0 1 1 0 0,0 0 0 0 0,0 0-1 0 0,0 0 1 0 0,0 0-1 0 0,0 0 1 0 0,1 0 0 0 0,-1 0-1 0 0,0 1 1 0 0,0-1 0 0 0,0 0-1 0 0,-1 1 1 0 0,1-1 0 0 0,0 0-1 0 0,0 1 1 0 0,0-1-1 0 0,0 1 1 0 0,0-1 0 0 0,0 1-1 0 0,0 0 1 0 0,-1-1 0 0 0,1 1-1 0 0,0 0 1 0 0,-1 0 0 0 0,1-1-1 0 0,1 3 1 0 0,8 14 3 0 0,-1 0-1 0 0,9 23 1 0 0,3-5-18 0 0,-14-25 0 0 0,3-1 0 0 0,-10-9-1 0 0,1 0 0 0 0,-1 0 0 0 0,1 1 0 0 0,-1-1 0 0 0,1 0 0 0 0,0 0 0 0 0,-1 0 0 0 0,1 0-1 0 0,-1 0 1 0 0,1 0 0 0 0,-1 0 0 0 0,1 0 0 0 0,0 0 0 0 0,-1 0 0 0 0,1 0 0 0 0,-1-1 0 0 0,1 1 0 0 0,-1 0 0 0 0,1 0 0 0 0,-1 0-1 0 0,1-1 1 0 0,-1 1 0 0 0,1 0 0 0 0,-1-1 0 0 0,1 0 0 0 0,11-10-34 0 0,-10 10 34 0 0,2-3 1 0 0,-1-1 0 0 0,1 1 0 0 0,-1 0 0 0 0,1-1 0 0 0,-1 0 0 0 0,-1 0 0 0 0,1 0 0 0 0,2-7 0 0 0,-3 6 0 0 0,-1 1 0 0 0,1-1 0 0 0,0 1 0 0 0,1 0 0 0 0,-1 0 0 0 0,1 0 0 0 0,0 0 0 0 0,0 0 0 0 0,1 0 0 0 0,7-7 0 0 0,-1 0 0 0 0,-8 9 0 0 0,-1 1 0 0 0,1 1 0 0 0,-1 0 0 0 0,0 0 0 0 0,0 0 0 0 0,1 0 0 0 0,-1 0 0 0 0,0 0 0 0 0,1 0 0 0 0,-1 0 0 0 0,1 1 0 0 0,0-1 0 0 0,-1 0 0 0 0,3 0 0 0 0,4-2 0 0 0,-6 2 8 0 0,-1 1-1 0 0,1-1 1 0 0,-1 1-1 0 0,0 0 0 0 0,1 0 1 0 0,-1-1-1 0 0,1 1 1 0 0,-1 0-1 0 0,1 1 1 0 0,-1-1-1 0 0,1 0 1 0 0,-1 0-1 0 0,1 0 1 0 0,-1 1-1 0 0,1-1 1 0 0,-1 1-1 0 0,1-1 0 0 0,-1 1 1 0 0,0 0-1 0 0,1 0 1 0 0,-1-1-1 0 0,0 1 1 0 0,0 0-1 0 0,0 0 1 0 0,0 0-1 0 0,1 0 1 0 0,-1 0-1 0 0,-1 1 1 0 0,1-1-1 0 0,0 0 0 0 0,1 2 1 0 0,3 4 43 0 0,-1 0 0 0 0,0 0 0 0 0,0 1 0 0 0,3 10 0 0 0,0 3-15 0 0,-1 0 1 0 0,-2 1-1 0 0,3 22 1 0 0,-5-26-155 0 0,0 0 0 0 0,2 0 1 0 0,0-1-1 0 0,1 1 0 0 0,13 28 1 0 0,-15-40-191 0 0,0 0 0 0 0,0-1 0 0 0,-1 1 1 0 0,1 0-1 0 0,-1 0 0 0 0,-1 1 0 0 0,1-1 1 0 0,-1 0-1 0 0,0 1 0 0 0,0 6 0 0 0,-1 1-1944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0.3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 97 16727 0 0,'-18'-8'382'0'0,"18"8"-373"0"0,-1 0 1 0 0,1 0-1 0 0,0 0 1 0 0,0 0 0 0 0,0 0-1 0 0,0 0 1 0 0,0 0-1 0 0,0 0 1 0 0,0 0-1 0 0,0 0 1 0 0,0 0-1 0 0,0 0 1 0 0,0 0 0 0 0,-1 0-1 0 0,1 0 1 0 0,0 0-1 0 0,0 0 1 0 0,0 0-1 0 0,0 0 1 0 0,0 0-1 0 0,0-1 1 0 0,0 1 0 0 0,0 0-1 0 0,0 0 1 0 0,0 0-1 0 0,0 0 1 0 0,0 0-1 0 0,0 0 1 0 0,0 0-1 0 0,0 0 1 0 0,0 0-1 0 0,0 0 1 0 0,-1 0 0 0 0,1 0-1 0 0,0-1 1 0 0,0 1-1 0 0,0 0 1 0 0,0 0-1 0 0,0 0 1 0 0,0 0-1 0 0,0 0 1 0 0,0 0 0 0 0,0 0-1 0 0,0 0 1 0 0,0 0-1 0 0,1 0 1 0 0,-1-1-1 0 0,0 1 1 0 0,0 0-1 0 0,0 0 1 0 0,0 0 0 0 0,0 0-1 0 0,0 0 1 0 0,0 0-1 0 0,0 0 1 0 0,0 0-1 0 0,0 0 1 0 0,0 0-1 0 0,0 0 1 0 0,0 0 0 0 0,0 0-1 0 0,0 0 1 0 0,0-1-1 0 0,0 1 1 0 0,1 0-1 0 0,-1 0 1 0 0,0 0-1 0 0,0 0 1 0 0,0 0-1 0 0,0 0 2 0 0,0 0-1 0 0,0 0 1 0 0,0 0-1 0 0,0 0 0 0 0,0 0 1 0 0,1 0-1 0 0,-1 0 0 0 0,0 0 1 0 0,0 0-1 0 0,0 0 0 0 0,0 0 1 0 0,0 0-1 0 0,0 0 0 0 0,0 0 1 0 0,0 0-1 0 0,0 0 0 0 0,0 0 1 0 0,0-1-1 0 0,0 1 0 0 0,0 0 1 0 0,0 0-1 0 0,0 0 1 0 0,0 0-1 0 0,1 0 0 0 0,-1 0 1 0 0,0 0-1 0 0,0 0 0 0 0,0 0 1 0 0,0 0-1 0 0,0 0 0 0 0,0-1 1 0 0,0 1-1 0 0,0 0 0 0 0,0 0 1 0 0,0 0-1 0 0,0 0 0 0 0,0 0 1 0 0,0 0-1 0 0,0 0 0 0 0,0 0 1 0 0,-1 0-1 0 0,1 0 1 0 0,0 0-1 0 0,0-1 0 0 0,0 1 1 0 0,0 0-1 0 0,0 0 0 0 0,0 0 1 0 0,0 0-1 0 0,0 0 0 0 0,0 0 1 0 0,0 0-1 0 0,0 0 0 0 0,0 0 1 0 0,0 0-1 0 0,0 0 0 0 0,0 0 1 0 0,0 0-1 0 0,-1 0 0 0 0,1 0 1 0 0,-1-1-7 0 0,0 1 0 0 0,1-1 0 0 0,-1 1 0 0 0,0 0 1 0 0,0-1-1 0 0,0 0 0 0 0,0 1 0 0 0,0-1 0 0 0,1 1 1 0 0,-1-1-1 0 0,0 0 0 0 0,1 0 0 0 0,-1 1 0 0 0,0-1 0 0 0,1 0 1 0 0,-1 0-1 0 0,1 0 0 0 0,-1 0 0 0 0,1 0 0 0 0,0 1 0 0 0,-1-1 1 0 0,1 0-1 0 0,0 0 0 0 0,0 0 0 0 0,0 0 0 0 0,-1 0 1 0 0,1 0-1 0 0,0 0 0 0 0,0 0 0 0 0,0 0 0 0 0,1 0 0 0 0,-1 0 1 0 0,0 0-1 0 0,0 0 0 0 0,0 0 0 0 0,1 0 0 0 0,0-1 0 0 0,-1 1 78 0 0,0-1-1 0 0,1 1 0 0 0,-1 0 0 0 0,0 0 0 0 0,0 0 0 0 0,0 0 1 0 0,0 0-1 0 0,0 0 0 0 0,0 0 0 0 0,0 0 0 0 0,0 0 0 0 0,0 0 1 0 0,0 0-1 0 0,-1 0 0 0 0,1 0 0 0 0,0 0 0 0 0,-1 0 0 0 0,1 0 1 0 0,-1 0-1 0 0,1 0 0 0 0,-1 0 0 0 0,0 0 0 0 0,0 0 0 0 0,-4-8 1405 0 0,7 2 162 0 0,-2 7-1624 0 0,0 0 0 0 0,0 0 0 0 0,0 0-1 0 0,0 0 1 0 0,0 0 0 0 0,0 0 0 0 0,0 0-1 0 0,1-1 1 0 0,-1 1 0 0 0,0 0 0 0 0,0 0-1 0 0,0 0 1 0 0,0 0 0 0 0,0 0 0 0 0,0-1-1 0 0,0 1 1 0 0,0 0 0 0 0,0 0 0 0 0,0 0-1 0 0,0 0 1 0 0,0 0 0 0 0,0-1 0 0 0,0 1-1 0 0,0 0 1 0 0,0 0 0 0 0,0 0 0 0 0,0 0-1 0 0,0 0 1 0 0,0-1 0 0 0,0 1 0 0 0,0 0-1 0 0,0 0 1 0 0,-1 0 0 0 0,1 0 0 0 0,0 0-1 0 0,0 0 1 0 0,0-1 0 0 0,0 1 0 0 0,0 0-1 0 0,0 0 1 0 0,0 0 0 0 0,0 0 0 0 0,-1 0-1 0 0,1 0 1 0 0,0 0 0 0 0,-11-3 672 0 0,8 2 1089 0 0,-8 6-1549 0 0,-24 18-320 0 0,34-23 83 0 0,0 0 1 0 0,1 1-1 0 0,-1-1 0 0 0,1 0 0 0 0,-1 1 1 0 0,1-1-1 0 0,-1 1 0 0 0,1-1 1 0 0,-1 0-1 0 0,1 1 0 0 0,-1-1 0 0 0,1 1 1 0 0,-1 0-1 0 0,1-1 0 0 0,0 1 0 0 0,-1-1 1 0 0,1 1-1 0 0,0-1 0 0 0,0 1 0 0 0,-1 0 1 0 0,1-1-1 0 0,0 1 0 0 0,0 0 0 0 0,0-1 1 0 0,0 1-1 0 0,0 0 0 0 0,0-1 0 0 0,0 1 1 0 0,0 0-1 0 0,0-1 0 0 0,0 1 0 0 0,0 0 1 0 0,1 0-1 0 0,-1 0-1 0 0,0 0 0 0 0,0 0 0 0 0,0 0-1 0 0,1 1 1 0 0,-1-1 0 0 0,0 0 0 0 0,0 0 0 0 0,-1 0 0 0 0,1 0-1 0 0,0 0 1 0 0,0 0 0 0 0,-1 2 0 0 0,-1 2 2 0 0,2-4-6 0 0,-1 1 0 0 0,0-1 0 0 0,1 0 0 0 0,-1 1 0 0 0,1-1 0 0 0,-1 0 0 0 0,1 1 0 0 0,0-1 0 0 0,0 1 0 0 0,-1-1 0 0 0,1 0 0 0 0,0 1 0 0 0,0-1 0 0 0,1 1 0 0 0,-1-1 0 0 0,0 1 0 0 0,0-1 0 0 0,1 0 0 0 0,-1 1 0 0 0,1-1 0 0 0,-1 0 0 0 0,1 1 0 0 0,-1-1 0 0 0,1 0 0 0 0,0 0 0 0 0,0 1 0 0 0,1 1 0 0 0,0-1-14 0 0,0 1 0 0 0,0 0 0 0 0,-1 0 1 0 0,1 0-1 0 0,-1 0 0 0 0,0 0 0 0 0,0 0 0 0 0,0 0 0 0 0,0 0 1 0 0,0 0-1 0 0,-1 1 0 0 0,1-1 0 0 0,-1 0 0 0 0,0 6 1 0 0,0-8 5 0 0,0 1 1 0 0,0-1 0 0 0,1 0-1 0 0,-1 1 1 0 0,0-1 0 0 0,1 0 0 0 0,-1 1-1 0 0,0-1 1 0 0,1 0 0 0 0,0 0-1 0 0,-1 1 1 0 0,1-1 0 0 0,0 0 0 0 0,0 0-1 0 0,-1 0 1 0 0,1 0 0 0 0,2 1-1 0 0,19 13-178 0 0,-6-5-83 0 0,-5 2-216 0 0,-1-3 501 0 0,1-4 56 0 0,-9-5 14 0 0,0 0-32 0 0,2-2-85 0 0,-3 2 29 0 0,0 0 1 0 0,0 0 0 0 0,0-1 0 0 0,0 1-1 0 0,0 0 1 0 0,-1 0 0 0 0,1-1-1 0 0,0 1 1 0 0,0-1 0 0 0,0 1-1 0 0,0-1 1 0 0,-1 1 0 0 0,1-1 0 0 0,0 1-1 0 0,-1-1 1 0 0,1 0 0 0 0,0 1-1 0 0,-1-1 1 0 0,1 0 0 0 0,-1 0-1 0 0,1 1 1 0 0,-1-1 0 0 0,1 0-1 0 0,-1 0 1 0 0,0 0 0 0 0,1-1 0 0 0,-1 0 8 0 0,0 0 1 0 0,0 0 0 0 0,1 0 0 0 0,-1 0 0 0 0,0 0 0 0 0,1 0 0 0 0,0 0 0 0 0,-1 0 0 0 0,1 0 0 0 0,0 0 0 0 0,1-2 0 0 0,3-5 28 0 0,-4 6-29 0 0,0 0 1 0 0,0 0-1 0 0,-1 0 1 0 0,1 0-1 0 0,-1 0 1 0 0,0 1-1 0 0,0-1 0 0 0,0 0 1 0 0,0-5-1 0 0,-1 4-1 0 0,1 0 0 0 0,0 1 0 0 0,0-1 0 0 0,0 1 0 0 0,0-1-1 0 0,1 1 1 0 0,1-6 0 0 0,3-2 42 0 0,0 0 0 0 0,14-19 0 0 0,0 10 78 0 0,-17 19 330 0 0,-2 16-278 0 0,1-5-135 0 0,0-1 0 0 0,3 17 0 0 0,-2-18-20 0 0,0-1-1 0 0,-1 1 1 0 0,0 0 0 0 0,-1-1 0 0 0,0 1-1 0 0,-1 8 1 0 0,1-12-16 0 0,0 0 0 0 0,0-1-1 0 0,1 1 1 0 0,-1-1 0 0 0,1 1-1 0 0,0-1 1 0 0,0 1 0 0 0,0-1-1 0 0,2 4 1 0 0,4 21 46 0 0,-6-18-47 0 0,0-1 0 0 0,4 15 0 0 0,-4-20-47 0 0,0-1 0 0 0,0 0 0 0 0,1 1 0 0 0,-1-1-1 0 0,1 0 1 0 0,0 0 0 0 0,0 0 0 0 0,0-1 0 0 0,5 6 0 0 0,-6-7-161 0 0,1 0 1 0 0,-1 1-1 0 0,1-1 1 0 0,-1 0-1 0 0,1 0 1 0 0,0 1-1 0 0,0-1 1 0 0,-1-1-1 0 0,1 1 1 0 0,0 0-1 0 0,0 0 1 0 0,0-1-1 0 0,2 1 1 0 0,10 0-1679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0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0 14192 0 0,'-6'3'1290'0'0,"5"-3"-1252"0"0,1 0 1 0 0,-1 0-1 0 0,1 1 0 0 0,0-1 0 0 0,-1 0 0 0 0,1 0 0 0 0,0 0 0 0 0,-1 0 1 0 0,1 0-1 0 0,-1 0 0 0 0,1 0 0 0 0,0 1 0 0 0,-1-1 0 0 0,1 0 1 0 0,0 0-1 0 0,-1 0 0 0 0,1 1 0 0 0,0-1 0 0 0,0 0 0 0 0,-1 1 0 0 0,1-1 1 0 0,0 0-1 0 0,0 1 0 0 0,-1-1 0 0 0,1 0 0 0 0,0 1 0 0 0,0-1 1 0 0,0 0-1 0 0,0 1 0 0 0,0-1 0 0 0,-1 0 0 0 0,1 1 0 0 0,0 0 1 0 0,0 1 1747 0 0,0 1-222 0 0,1 11-736 0 0,0-1-1 0 0,1 1 1 0 0,1 0-1 0 0,6 18 1 0 0,-3-13-319 0 0,5 34 1 0 0,-8-36-389 0 0,1-1 0 0 0,6 16-1 0 0,4 22-34 0 0,-9-34-76 0 0,1 0 0 0 0,15 36-1 0 0,-2-9-494 0 0,-19-45 424 0 0,1-1 0 0 0,0 1-1 0 0,0-1 1 0 0,0 1 0 0 0,-1 0-1 0 0,2-1 1 0 0,-1 1 0 0 0,0-1-1 0 0,0 0 1 0 0,0 1 0 0 0,1-1-1 0 0,-1 0 1 0 0,1 0 0 0 0,-1 0-1 0 0,1 0 1 0 0,-1 0 0 0 0,1 0-1 0 0,-1 0 1 0 0,1 0 0 0 0,0-1-1 0 0,2 1 1 0 0,-2 0-774 0 0,10-6-1157 0 0,-8 3 1512 0 0,1 0 0 0 0,-1-1 0 0 0,0 0 0 0 0,0 1 0 0 0,0-1 0 0 0,0-1 0 0 0,0 1 0 0 0,-1-1 0 0 0,0 1 1 0 0,1-1-1 0 0,3-6 0 0 0,-5 7 170 0 0,0 0 0 0 0,0 1 0 0 0,0-1 1 0 0,0 1-1 0 0,0 0 0 0 0,5-5 0 0 0,-5 6 179 0 0,0 0 0 0 0,-1 0-1 0 0,1 0 1 0 0,-1-1 0 0 0,0 1-1 0 0,1 0 1 0 0,-1-1 0 0 0,0 0-1 0 0,0 1 1 0 0,0-1 0 0 0,0 1 0 0 0,0-1-1 0 0,0 0 1 0 0,0 0 0 0 0,0-3-1 0 0,-1-5-747 0 0,0 9 803 0 0,0 0 0 0 0,-1 0-1 0 0,1 0 1 0 0,0 0 0 0 0,0 1-1 0 0,0-1 1 0 0,1 0 0 0 0,-1 0-1 0 0,0 0 1 0 0,0 0 0 0 0,0 0 0 0 0,1 0-1 0 0,-1 0 1 0 0,0 0 0 0 0,1 1-1 0 0,-1-1 1 0 0,1 0 0 0 0,-1 0-1 0 0,1 0 1 0 0,2-3 14 0 0,0 1-1 0 0,-1 0 1 0 0,0-1-1 0 0,0 1 1 0 0,0-1-1 0 0,0 0 1 0 0,-1 1-1 0 0,1-1 1 0 0,-1 0-1 0 0,1-6 1 0 0,-2 8 455 0 0,1-1 1 0 0,-1 1-1 0 0,-1-1 0 0 0,1 1 1 0 0,0-1-1 0 0,0 1 1 0 0,-2-4-1 0 0,1 3-35 0 0,0 1 1 0 0,-1 0-1 0 0,1 0 0 0 0,-1 0 1 0 0,1 0-1 0 0,-1 0 0 0 0,0 1 1 0 0,-2-3-1 0 0,-1-1 1864 0 0,-13 2 3547 0 0,12 6-5541 0 0,1-1 1 0 0,0 1 0 0 0,-1 1 0 0 0,-7 6 0 0 0,13-10-213 0 0,-1 1 0 0 0,1-1 0 0 0,0 1 0 0 0,-1-1 0 0 0,1 1 0 0 0,0-1 0 0 0,-1 1 0 0 0,1-1 0 0 0,0 1 1 0 0,0 0-1 0 0,0-1 0 0 0,0 1 0 0 0,0-1 0 0 0,-1 1 0 0 0,1-1 0 0 0,0 1 0 0 0,0 0 0 0 0,0-1 0 0 0,1 2 0 0 0,-2 2 36 0 0,-1 1-4 0 0,1 1 0 0 0,-1 0 0 0 0,1 0 1 0 0,0 0-1 0 0,0 0 0 0 0,1 0 0 0 0,0 6 0 0 0,-2 20 93 0 0,1-24-103 0 0,1 0 0 0 0,-1 1 0 0 0,2-1 0 0 0,-1 0-1 0 0,3 11 1 0 0,-1-10 17 0 0,12 43 149 0 0,-13-48-201 0 0,1 0 1 0 0,-1 0 0 0 0,1-1-1 0 0,0 1 1 0 0,0 0 0 0 0,1-1-1 0 0,-1 1 1 0 0,1-1 0 0 0,-1 0-1 0 0,4 3 1 0 0,-3-4 7 0 0,4 4 0 0 0,1 0-1 0 0,12 7 1 0 0,-18-12-29 0 0,1 0 0 0 0,-1 0-1 0 0,1 0 1 0 0,0 0 0 0 0,-1 0 0 0 0,1 0 0 0 0,0-1 0 0 0,0 1-1 0 0,0-1 1 0 0,-1 0 0 0 0,1 0 0 0 0,4-1 0 0 0,3 0-577 0 0,0-1 1 0 0,14-5 0 0 0,-7-2-457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1.6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6 313 7832 0 0,'0'0'356'0'0,"-1"-2"-7"0"0,-20-35-206 0 0,20 34 253 0 0,-1 0-1 0 0,1 0 1 0 0,0 0 0 0 0,0 0 0 0 0,0 0 0 0 0,0 0 0 0 0,1 0 0 0 0,-1-1-1 0 0,1-3 1 0 0,-1 2 300 0 0,1 1-1 0 0,-1 0 1 0 0,0-1 0 0 0,0 1-1 0 0,0 0 1 0 0,-2-5-1 0 0,-7-5 1810 0 0,8 11-2217 0 0,1 0 0 0 0,-1 1 0 0 0,0-1-1 0 0,1 0 1 0 0,-1 0 0 0 0,1 0 0 0 0,0 0-1 0 0,0 0 1 0 0,-1-6 0 0 0,0-3 309 0 0,0 0-1 0 0,-1 0 1 0 0,-7-18 0 0 0,8 23-464 0 0,-1 1 0 0 0,0-1 0 0 0,0 0 0 0 0,-1 1 0 0 0,0 0 1 0 0,0 0-1 0 0,-7-7 0 0 0,11 12-126 0 0,-1 1 0 0 0,1 0 0 0 0,0 0 0 0 0,-1-1 0 0 0,1 1 0 0 0,0-1 1 0 0,-1 1-1 0 0,1 0 0 0 0,0-1 0 0 0,0 1 0 0 0,-1-1 0 0 0,1 1 0 0 0,0-1 0 0 0,0 1 0 0 0,0-1 0 0 0,-1 1 1 0 0,1-1-1 0 0,0 1 0 0 0,0-1 0 0 0,-5-19 226 0 0,2 19-148 0 0,-7 2-26 0 0,2 3-19 0 0,6-3 108 0 0,1-1-132 0 0,1 0 1 0 0,0 0 0 0 0,-1 1 0 0 0,1-1-1 0 0,0 0 1 0 0,-1 0 0 0 0,1 1 0 0 0,0-1-1 0 0,-1 0 1 0 0,1 1 0 0 0,0-1 0 0 0,0 0 0 0 0,-1 1-1 0 0,1-1 1 0 0,0 1 0 0 0,0-1 0 0 0,0 0-1 0 0,0 1 1 0 0,-1-1 0 0 0,1 1 0 0 0,0-1 0 0 0,0 0-1 0 0,0 1 1 0 0,0-1 0 0 0,0 1 0 0 0,0-1-1 0 0,0 1 1 0 0,0 15-226 0 0,0-14-53 0 0,2 14 36 0 0,6 3 214 0 0,-6-15 746 0 0,-2-6-705 0 0,0-23 294 0 0,0 23-338 0 0,-1 3-191 0 0,0 0 206 0 0,0-1-1 0 0,0 1 1 0 0,0 0 0 0 0,0 0 0 0 0,0 0 0 0 0,0 0 0 0 0,0 0-1 0 0,0 0 1 0 0,1 0 0 0 0,-1 0 0 0 0,0 0 0 0 0,1 0-1 0 0,-1 0 1 0 0,1 0 0 0 0,-1 0 0 0 0,1 1 0 0 0,0-1-1 0 0,-1 0 1 0 0,1 3 0 0 0,-1-2 9 0 0,1 1 150 0 0,-7 8-102 0 0,-3 6-70 0 0,-15 35 1 0 0,22-44 14 0 0,0 1 0 0 0,0-1-1 0 0,1 1 1 0 0,1 0 0 0 0,-1 0 0 0 0,1 14 0 0 0,1 1-58 0 0,0 0 0 0 0,2 0 0 0 0,0 0 0 0 0,7 23 0 0 0,12 31-48 0 0,-18-56 64 0 0,1 27 0 0 0,-3-24-30 0 0,8 39 0 0 0,-4-16-40 0 0,-4-36 57 0 0,4 26 0 0 0,16 85 422 0 0,-13-58-688 0 0,-7-47-22 0 0,1 0-1 0 0,0 0 1 0 0,7 22-1 0 0,-6-31 160 0 0,-1 1 0 0 0,0 0 0 0 0,0 0 0 0 0,-1 15 0 0 0,-11-32-7021 0 0,-2-6-391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2.0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3 14192 0 0,'0'0'653'0'0,"2"1"-16"0"0,6 2-365 0 0,1 0 0 0 0,-1 0 0 0 0,1-1 0 0 0,0 0 0 0 0,0 0 0 0 0,11 0 0 0 0,58 0 4220 0 0,-70-2-4133 0 0,13-1 1186 0 0,27-5 1 0 0,-18 2-1331 0 0,-18 2-213 0 0,0 0-1 0 0,0-1 0 0 0,13-6 0 0 0,13-3-67 0 0,-35 12-152 0 0,0-1 0 0 0,1 0 0 0 0,-1 0 0 0 0,0 0 0 0 0,0-1 0 0 0,0 1 0 0 0,0-1 0 0 0,0 0-1 0 0,0 1 1 0 0,0-1 0 0 0,-1-1 0 0 0,5-3 0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2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229 19351 0 0,'0'0'439'0'0,"-7"8"1065"0"0,0 2-1297 0 0,1 1-1 0 0,-8 20 1 0 0,12-24-61 0 0,0 1 0 0 0,1-1 0 0 0,0 1 0 0 0,0 0 0 0 0,1-1 0 0 0,0 1 0 0 0,1 0-1 0 0,-1-1 1 0 0,1 1 0 0 0,4 12 0 0 0,-5-18-146 0 0,1 1 0 0 0,-1-1 0 0 0,0 1 0 0 0,1-1 0 0 0,-1 1 0 0 0,-1 3 0 0 0,1-4 0 0 0,0-1 0 0 0,0 1 0 0 0,-1-1 0 0 0,1 0 0 0 0,0 1 0 0 0,1-1 0 0 0,-1 1 0 0 0,0-1 0 0 0,0 1 0 0 0,1-1 0 0 0,-1 0 0 0 0,1 1 0 0 0,-1-1 0 0 0,1 1 0 0 0,-1-1 0 0 0,1 0 0 0 0,1 2 0 0 0,2 1 0 0 0,1 0 0 0 0,-1 0 0 0 0,1-1 0 0 0,7 5 0 0 0,6 4 0 0 0,-13-9 0 0 0,0 0 0 0 0,-1-1 0 0 0,1 1 0 0 0,0-1 0 0 0,0-1 0 0 0,0 1 0 0 0,0-1 0 0 0,0 1 0 0 0,0-1 0 0 0,6 0 0 0 0,12-2 0 0 0,-18-2 0 0 0,0 0 0 0 0,0 0 70 0 0,0 1 0 0 0,0-1-1 0 0,-1 0 1 0 0,1-1 0 0 0,-1 1 0 0 0,0-1-1 0 0,0 0 1 0 0,0 0 0 0 0,-1 0 0 0 0,1 0-1 0 0,-1-1 1 0 0,0 1 0 0 0,0-1-1 0 0,0 0 1 0 0,-1 0 0 0 0,0 0 0 0 0,0 0-1 0 0,0 0 1 0 0,-1 0 0 0 0,1-1 0 0 0,-1 1-1 0 0,-1-1 1 0 0,1 1 0 0 0,-1-1-1 0 0,0 1 1 0 0,-1-11 0 0 0,-1 6 39 0 0,2 7-101 0 0,-1-1 0 0 0,0 1 0 0 0,1-1 0 0 0,0 0 0 0 0,0 1 0 0 0,0-5 0 0 0,1 4-8 0 0,-1 1 0 0 0,1 0 0 0 0,-1 0 0 0 0,0-1 0 0 0,0 1 0 0 0,0 0 0 0 0,-1-1 0 0 0,1 1 0 0 0,-1 0 0 0 0,0-1 0 0 0,0 1 0 0 0,0 0 0 0 0,0 0 0 0 0,0 0 0 0 0,-1 0 0 0 0,1 0 0 0 0,-4-4 0 0 0,-9-15 0 0 0,12 17 0 0 0,-1-1 0 0 0,-1 1 0 0 0,1 0 0 0 0,-1 0 0 0 0,0 0 0 0 0,0 1 0 0 0,0-1 0 0 0,-8-5 0 0 0,7 7 0 0 0,0 0 0 0 0,0 0 0 0 0,-1 0 0 0 0,1 1 0 0 0,-1 0 0 0 0,1 0 0 0 0,-1 0 0 0 0,0 1 0 0 0,0-1 0 0 0,-9 1 0 0 0,12 2 165 0 0,-3 1-3018 0 0,5-2 2533 0 0,-12 5-804 0 0,13-5 962 0 0,0 0 0 0 0,-1 1 0 0 0,1-1 0 0 0,-1 0 0 0 0,1 1 1 0 0,0-1-1 0 0,0 0 0 0 0,-1 1 0 0 0,1-1 0 0 0,0 0 0 0 0,-1 1 1 0 0,1-1-1 0 0,0 0 0 0 0,0 1 0 0 0,0-1 0 0 0,0 1 0 0 0,-1-1 0 0 0,1 1 1 0 0,0-1-1 0 0,0 0 0 0 0,0 2 0 0 0,-6-2-1852 0 0,-17 0-644 0 0</inkml:trace>
  <inkml:trace contextRef="#ctx0" brushRef="#br0" timeOffset="1">209 229 10336 0 0,'2'2'233'0'0,"9"7"83"0"0,-3-4-139 0 0,-1 1 0 0 0,11 11 0 0 0,-7-2 204 0 0,0 1 0 0 0,0 1 0 0 0,13 29 0 0 0,-11-22 824 0 0,-10-16-851 0 0,-1-1-1 0 0,1 1 1 0 0,-1 0 0 0 0,-1-1 0 0 0,0 1-1 0 0,1 14 1 0 0,0 0 176 0 0,4 29 6638 0 0,0-67-5977 0 0,-2 1-1180 0 0,-1-1 1 0 0,1-25-1 0 0,1-2-12 0 0,1-12 1 0 0,-5 38 0 0 0,0 1 0 0 0,8-32 0 0 0,-3 28 0 0 0,-1 2 0 0 0,0 0 0 0 0,2 1 0 0 0,8-18 0 0 0,-9 21 6 0 0,0 0-1 0 0,5-20 0 0 0,-7 21-58 0 0,0-1 0 0 0,1 1-1 0 0,7-12 1 0 0,-9 19-139 0 0,2-4-3597 0 0,0 1 2255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24T02:54:52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 156 2304 0 0,'-1'3'6377'0'0,"-3"7"-4781"0"0,-1 0 0 0 0,-1 0-1 0 0,0 0 1 0 0,0-1 0 0 0,-1 0 0 0 0,-12 13 3921 0 0,19-32-4883 0 0,0-3-544 0 0,2 1 0 0 0,0-1-1 0 0,0 1 1 0 0,1 0 0 0 0,0 0 0 0 0,1 0-1 0 0,1 0 1 0 0,0 1 0 0 0,0-1-1 0 0,1 1 1 0 0,1 1 0 0 0,0-1 0 0 0,13-14-1 0 0,6-10-2101 0 0,-14 19-647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716E95-4FD7-42D6-8B79-F8BB577A8706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7D0228-55D5-4B60-ADF2-024A33697D1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44855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55835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72296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90809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kill Develop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90500" cap="flat" cmpd="sng">
            <a:gradFill>
              <a:gsLst>
                <a:gs pos="100000">
                  <a:srgbClr val="01244E"/>
                </a:gs>
                <a:gs pos="0">
                  <a:srgbClr val="94B5E0"/>
                </a:gs>
              </a:gsLst>
              <a:lin ang="5400000" scaled="0"/>
            </a:gra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8014" y="5747656"/>
            <a:ext cx="975044" cy="975044"/>
          </a:xfrm>
          <a:prstGeom prst="rect">
            <a:avLst/>
          </a:prstGeom>
        </p:spPr>
      </p:pic>
      <p:sp>
        <p:nvSpPr>
          <p:cNvPr id="8" name="AutoShape 2" descr="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"/>
          <p:cNvSpPr>
            <a:spLocks noChangeAspect="1" noChangeArrowheads="1"/>
          </p:cNvSpPr>
          <p:nvPr userDrawn="1"/>
        </p:nvSpPr>
        <p:spPr bwMode="auto">
          <a:xfrm>
            <a:off x="155575" y="-1233488"/>
            <a:ext cx="4867275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 dirty="0"/>
          </a:p>
        </p:txBody>
      </p:sp>
      <p:sp>
        <p:nvSpPr>
          <p:cNvPr id="9" name="Pentagon 8"/>
          <p:cNvSpPr/>
          <p:nvPr userDrawn="1"/>
        </p:nvSpPr>
        <p:spPr>
          <a:xfrm>
            <a:off x="88638" y="86887"/>
            <a:ext cx="3702312" cy="545841"/>
          </a:xfrm>
          <a:prstGeom prst="homePlate">
            <a:avLst/>
          </a:prstGeom>
          <a:solidFill>
            <a:srgbClr val="01244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3200" dirty="0"/>
              <a:t>Skill Development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572414" y="1012384"/>
            <a:ext cx="11059862" cy="4735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5410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4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oogle Shape;51;p8"/>
          <p:cNvGrpSpPr/>
          <p:nvPr/>
        </p:nvGrpSpPr>
        <p:grpSpPr>
          <a:xfrm>
            <a:off x="8131172" y="8"/>
            <a:ext cx="4060833" cy="2707427"/>
            <a:chOff x="6098378" y="5"/>
            <a:chExt cx="3045625" cy="2030570"/>
          </a:xfrm>
        </p:grpSpPr>
        <p:sp>
          <p:nvSpPr>
            <p:cNvPr id="52" name="Google Shape;52;p8"/>
            <p:cNvSpPr/>
            <p:nvPr/>
          </p:nvSpPr>
          <p:spPr>
            <a:xfrm>
              <a:off x="8128803" y="16"/>
              <a:ext cx="1015200" cy="1015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950"/>
            </a:p>
          </p:txBody>
        </p:sp>
        <p:sp>
          <p:nvSpPr>
            <p:cNvPr id="53" name="Google Shape;53;p8"/>
            <p:cNvSpPr/>
            <p:nvPr/>
          </p:nvSpPr>
          <p:spPr>
            <a:xfrm flipH="1">
              <a:off x="7113463" y="5"/>
              <a:ext cx="1015200" cy="10152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950"/>
            </a:p>
          </p:txBody>
        </p:sp>
        <p:sp>
          <p:nvSpPr>
            <p:cNvPr id="54" name="Google Shape;54;p8"/>
            <p:cNvSpPr/>
            <p:nvPr/>
          </p:nvSpPr>
          <p:spPr>
            <a:xfrm rot="10800000" flipH="1">
              <a:off x="7113588" y="107"/>
              <a:ext cx="1015200" cy="1015200"/>
            </a:xfrm>
            <a:prstGeom prst="rtTriangl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950"/>
            </a:p>
          </p:txBody>
        </p:sp>
        <p:sp>
          <p:nvSpPr>
            <p:cNvPr id="55" name="Google Shape;55;p8"/>
            <p:cNvSpPr/>
            <p:nvPr/>
          </p:nvSpPr>
          <p:spPr>
            <a:xfrm rot="10800000">
              <a:off x="6098378" y="97"/>
              <a:ext cx="1015200" cy="10152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950"/>
            </a:p>
          </p:txBody>
        </p:sp>
        <p:sp>
          <p:nvSpPr>
            <p:cNvPr id="56" name="Google Shape;56;p8"/>
            <p:cNvSpPr/>
            <p:nvPr/>
          </p:nvSpPr>
          <p:spPr>
            <a:xfrm rot="10800000">
              <a:off x="8128789" y="1015375"/>
              <a:ext cx="1015200" cy="10152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950"/>
            </a:p>
          </p:txBody>
        </p:sp>
      </p:grpSp>
      <p:sp>
        <p:nvSpPr>
          <p:cNvPr id="57" name="Google Shape;57;p8"/>
          <p:cNvSpPr txBox="1">
            <a:spLocks noGrp="1"/>
          </p:cNvSpPr>
          <p:nvPr>
            <p:ph type="title"/>
          </p:nvPr>
        </p:nvSpPr>
        <p:spPr>
          <a:xfrm>
            <a:off x="653667" y="701800"/>
            <a:ext cx="74916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52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8"/>
          <p:cNvSpPr txBox="1">
            <a:spLocks noGrp="1"/>
          </p:cNvSpPr>
          <p:nvPr>
            <p:ph type="sldNum" idx="12"/>
          </p:nvPr>
        </p:nvSpPr>
        <p:spPr>
          <a:xfrm>
            <a:off x="11280575" y="6201587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15257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5490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8929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4704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05715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6597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7932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14165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52327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6FF137-0809-4DAA-8E3C-28073C2EEE2A}" type="datetimeFigureOut">
              <a:rPr lang="en-AU" smtClean="0"/>
              <a:t>28/02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C39D7-84E0-46E1-9BB0-376D921FF78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57524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4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12" Type="http://schemas.openxmlformats.org/officeDocument/2006/relationships/image" Target="../media/image143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5" Type="http://schemas.openxmlformats.org/officeDocument/2006/relationships/image" Target="../media/image14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Relationship Id="rId14" Type="http://schemas.openxmlformats.org/officeDocument/2006/relationships/image" Target="../media/image145.png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0.xml"/><Relationship Id="rId21" Type="http://schemas.openxmlformats.org/officeDocument/2006/relationships/image" Target="../media/image156.png"/><Relationship Id="rId42" Type="http://schemas.openxmlformats.org/officeDocument/2006/relationships/customXml" Target="../ink/ink108.xml"/><Relationship Id="rId47" Type="http://schemas.openxmlformats.org/officeDocument/2006/relationships/image" Target="../media/image169.png"/><Relationship Id="rId63" Type="http://schemas.openxmlformats.org/officeDocument/2006/relationships/image" Target="../media/image177.png"/><Relationship Id="rId68" Type="http://schemas.openxmlformats.org/officeDocument/2006/relationships/customXml" Target="../ink/ink121.xml"/><Relationship Id="rId7" Type="http://schemas.openxmlformats.org/officeDocument/2006/relationships/image" Target="../media/image149.png"/><Relationship Id="rId2" Type="http://schemas.openxmlformats.org/officeDocument/2006/relationships/oleObject" Target="../embeddings/oleObject1.bin"/><Relationship Id="rId16" Type="http://schemas.openxmlformats.org/officeDocument/2006/relationships/customXml" Target="../ink/ink95.xml"/><Relationship Id="rId29" Type="http://schemas.openxmlformats.org/officeDocument/2006/relationships/image" Target="../media/image160.png"/><Relationship Id="rId11" Type="http://schemas.openxmlformats.org/officeDocument/2006/relationships/image" Target="../media/image151.png"/><Relationship Id="rId24" Type="http://schemas.openxmlformats.org/officeDocument/2006/relationships/customXml" Target="../ink/ink99.xml"/><Relationship Id="rId32" Type="http://schemas.openxmlformats.org/officeDocument/2006/relationships/customXml" Target="../ink/ink103.xml"/><Relationship Id="rId37" Type="http://schemas.openxmlformats.org/officeDocument/2006/relationships/image" Target="../media/image164.png"/><Relationship Id="rId40" Type="http://schemas.openxmlformats.org/officeDocument/2006/relationships/customXml" Target="../ink/ink107.xml"/><Relationship Id="rId45" Type="http://schemas.openxmlformats.org/officeDocument/2006/relationships/image" Target="../media/image168.png"/><Relationship Id="rId53" Type="http://schemas.openxmlformats.org/officeDocument/2006/relationships/image" Target="../media/image172.png"/><Relationship Id="rId58" Type="http://schemas.openxmlformats.org/officeDocument/2006/relationships/customXml" Target="../ink/ink116.xml"/><Relationship Id="rId66" Type="http://schemas.openxmlformats.org/officeDocument/2006/relationships/customXml" Target="../ink/ink120.xml"/><Relationship Id="rId5" Type="http://schemas.openxmlformats.org/officeDocument/2006/relationships/image" Target="../media/image148.wmf"/><Relationship Id="rId61" Type="http://schemas.openxmlformats.org/officeDocument/2006/relationships/image" Target="../media/image176.png"/><Relationship Id="rId19" Type="http://schemas.openxmlformats.org/officeDocument/2006/relationships/image" Target="../media/image155.png"/><Relationship Id="rId14" Type="http://schemas.openxmlformats.org/officeDocument/2006/relationships/customXml" Target="../ink/ink94.xml"/><Relationship Id="rId22" Type="http://schemas.openxmlformats.org/officeDocument/2006/relationships/customXml" Target="../ink/ink98.xml"/><Relationship Id="rId27" Type="http://schemas.openxmlformats.org/officeDocument/2006/relationships/image" Target="../media/image159.png"/><Relationship Id="rId30" Type="http://schemas.openxmlformats.org/officeDocument/2006/relationships/customXml" Target="../ink/ink102.xml"/><Relationship Id="rId35" Type="http://schemas.openxmlformats.org/officeDocument/2006/relationships/image" Target="../media/image163.png"/><Relationship Id="rId43" Type="http://schemas.openxmlformats.org/officeDocument/2006/relationships/image" Target="../media/image167.png"/><Relationship Id="rId48" Type="http://schemas.openxmlformats.org/officeDocument/2006/relationships/customXml" Target="../ink/ink111.xml"/><Relationship Id="rId56" Type="http://schemas.openxmlformats.org/officeDocument/2006/relationships/customXml" Target="../ink/ink115.xml"/><Relationship Id="rId64" Type="http://schemas.openxmlformats.org/officeDocument/2006/relationships/customXml" Target="../ink/ink119.xml"/><Relationship Id="rId69" Type="http://schemas.openxmlformats.org/officeDocument/2006/relationships/image" Target="../media/image180.png"/><Relationship Id="rId8" Type="http://schemas.openxmlformats.org/officeDocument/2006/relationships/customXml" Target="../ink/ink91.xml"/><Relationship Id="rId51" Type="http://schemas.openxmlformats.org/officeDocument/2006/relationships/image" Target="../media/image171.png"/><Relationship Id="rId3" Type="http://schemas.openxmlformats.org/officeDocument/2006/relationships/image" Target="../media/image147.png"/><Relationship Id="rId12" Type="http://schemas.openxmlformats.org/officeDocument/2006/relationships/customXml" Target="../ink/ink93.xml"/><Relationship Id="rId17" Type="http://schemas.openxmlformats.org/officeDocument/2006/relationships/image" Target="../media/image154.png"/><Relationship Id="rId25" Type="http://schemas.openxmlformats.org/officeDocument/2006/relationships/image" Target="../media/image158.png"/><Relationship Id="rId33" Type="http://schemas.openxmlformats.org/officeDocument/2006/relationships/image" Target="../media/image162.png"/><Relationship Id="rId38" Type="http://schemas.openxmlformats.org/officeDocument/2006/relationships/customXml" Target="../ink/ink106.xml"/><Relationship Id="rId46" Type="http://schemas.openxmlformats.org/officeDocument/2006/relationships/customXml" Target="../ink/ink110.xml"/><Relationship Id="rId59" Type="http://schemas.openxmlformats.org/officeDocument/2006/relationships/image" Target="../media/image175.png"/><Relationship Id="rId67" Type="http://schemas.openxmlformats.org/officeDocument/2006/relationships/image" Target="../media/image179.png"/><Relationship Id="rId20" Type="http://schemas.openxmlformats.org/officeDocument/2006/relationships/customXml" Target="../ink/ink97.xml"/><Relationship Id="rId41" Type="http://schemas.openxmlformats.org/officeDocument/2006/relationships/image" Target="../media/image166.png"/><Relationship Id="rId54" Type="http://schemas.openxmlformats.org/officeDocument/2006/relationships/customXml" Target="../ink/ink114.xml"/><Relationship Id="rId62" Type="http://schemas.openxmlformats.org/officeDocument/2006/relationships/customXml" Target="../ink/ink1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0.xml"/><Relationship Id="rId15" Type="http://schemas.openxmlformats.org/officeDocument/2006/relationships/image" Target="../media/image153.png"/><Relationship Id="rId23" Type="http://schemas.openxmlformats.org/officeDocument/2006/relationships/image" Target="../media/image157.png"/><Relationship Id="rId28" Type="http://schemas.openxmlformats.org/officeDocument/2006/relationships/customXml" Target="../ink/ink101.xml"/><Relationship Id="rId36" Type="http://schemas.openxmlformats.org/officeDocument/2006/relationships/customXml" Target="../ink/ink105.xml"/><Relationship Id="rId49" Type="http://schemas.openxmlformats.org/officeDocument/2006/relationships/image" Target="../media/image170.png"/><Relationship Id="rId57" Type="http://schemas.openxmlformats.org/officeDocument/2006/relationships/image" Target="../media/image174.png"/><Relationship Id="rId10" Type="http://schemas.openxmlformats.org/officeDocument/2006/relationships/customXml" Target="../ink/ink92.xml"/><Relationship Id="rId31" Type="http://schemas.openxmlformats.org/officeDocument/2006/relationships/image" Target="../media/image161.png"/><Relationship Id="rId44" Type="http://schemas.openxmlformats.org/officeDocument/2006/relationships/customXml" Target="../ink/ink109.xml"/><Relationship Id="rId52" Type="http://schemas.openxmlformats.org/officeDocument/2006/relationships/customXml" Target="../ink/ink113.xml"/><Relationship Id="rId60" Type="http://schemas.openxmlformats.org/officeDocument/2006/relationships/customXml" Target="../ink/ink117.xml"/><Relationship Id="rId65" Type="http://schemas.openxmlformats.org/officeDocument/2006/relationships/image" Target="../media/image17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0.png"/><Relationship Id="rId13" Type="http://schemas.openxmlformats.org/officeDocument/2006/relationships/image" Target="../media/image152.png"/><Relationship Id="rId18" Type="http://schemas.openxmlformats.org/officeDocument/2006/relationships/customXml" Target="../ink/ink96.xml"/><Relationship Id="rId39" Type="http://schemas.openxmlformats.org/officeDocument/2006/relationships/image" Target="../media/image165.png"/><Relationship Id="rId34" Type="http://schemas.openxmlformats.org/officeDocument/2006/relationships/customXml" Target="../ink/ink104.xml"/><Relationship Id="rId50" Type="http://schemas.openxmlformats.org/officeDocument/2006/relationships/customXml" Target="../ink/ink112.xml"/><Relationship Id="rId55" Type="http://schemas.openxmlformats.org/officeDocument/2006/relationships/image" Target="../media/image173.png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2.xml"/><Relationship Id="rId21" Type="http://schemas.openxmlformats.org/officeDocument/2006/relationships/image" Target="../media/image190.png"/><Relationship Id="rId42" Type="http://schemas.openxmlformats.org/officeDocument/2006/relationships/customXml" Target="../ink/ink140.xml"/><Relationship Id="rId47" Type="http://schemas.openxmlformats.org/officeDocument/2006/relationships/image" Target="../media/image203.png"/><Relationship Id="rId63" Type="http://schemas.openxmlformats.org/officeDocument/2006/relationships/image" Target="../media/image211.png"/><Relationship Id="rId68" Type="http://schemas.openxmlformats.org/officeDocument/2006/relationships/customXml" Target="../ink/ink153.xml"/><Relationship Id="rId16" Type="http://schemas.openxmlformats.org/officeDocument/2006/relationships/customXml" Target="../ink/ink127.xml"/><Relationship Id="rId11" Type="http://schemas.openxmlformats.org/officeDocument/2006/relationships/image" Target="../media/image185.png"/><Relationship Id="rId24" Type="http://schemas.openxmlformats.org/officeDocument/2006/relationships/customXml" Target="../ink/ink131.xml"/><Relationship Id="rId32" Type="http://schemas.openxmlformats.org/officeDocument/2006/relationships/customXml" Target="../ink/ink135.xml"/><Relationship Id="rId37" Type="http://schemas.openxmlformats.org/officeDocument/2006/relationships/image" Target="../media/image198.png"/><Relationship Id="rId40" Type="http://schemas.openxmlformats.org/officeDocument/2006/relationships/customXml" Target="../ink/ink139.xml"/><Relationship Id="rId45" Type="http://schemas.openxmlformats.org/officeDocument/2006/relationships/image" Target="../media/image202.png"/><Relationship Id="rId53" Type="http://schemas.openxmlformats.org/officeDocument/2006/relationships/image" Target="../media/image206.png"/><Relationship Id="rId58" Type="http://schemas.openxmlformats.org/officeDocument/2006/relationships/customXml" Target="../ink/ink148.xml"/><Relationship Id="rId66" Type="http://schemas.openxmlformats.org/officeDocument/2006/relationships/customXml" Target="../ink/ink152.xml"/><Relationship Id="rId74" Type="http://schemas.openxmlformats.org/officeDocument/2006/relationships/customXml" Target="../ink/ink156.xml"/><Relationship Id="rId5" Type="http://schemas.openxmlformats.org/officeDocument/2006/relationships/image" Target="../media/image182.png"/><Relationship Id="rId61" Type="http://schemas.openxmlformats.org/officeDocument/2006/relationships/image" Target="../media/image210.png"/><Relationship Id="rId19" Type="http://schemas.openxmlformats.org/officeDocument/2006/relationships/image" Target="../media/image189.png"/><Relationship Id="rId14" Type="http://schemas.openxmlformats.org/officeDocument/2006/relationships/customXml" Target="../ink/ink126.xml"/><Relationship Id="rId22" Type="http://schemas.openxmlformats.org/officeDocument/2006/relationships/customXml" Target="../ink/ink130.xml"/><Relationship Id="rId27" Type="http://schemas.openxmlformats.org/officeDocument/2006/relationships/image" Target="../media/image193.png"/><Relationship Id="rId30" Type="http://schemas.openxmlformats.org/officeDocument/2006/relationships/customXml" Target="../ink/ink134.xml"/><Relationship Id="rId35" Type="http://schemas.openxmlformats.org/officeDocument/2006/relationships/image" Target="../media/image197.png"/><Relationship Id="rId43" Type="http://schemas.openxmlformats.org/officeDocument/2006/relationships/image" Target="../media/image201.png"/><Relationship Id="rId48" Type="http://schemas.openxmlformats.org/officeDocument/2006/relationships/customXml" Target="../ink/ink143.xml"/><Relationship Id="rId56" Type="http://schemas.openxmlformats.org/officeDocument/2006/relationships/customXml" Target="../ink/ink147.xml"/><Relationship Id="rId64" Type="http://schemas.openxmlformats.org/officeDocument/2006/relationships/customXml" Target="../ink/ink151.xml"/><Relationship Id="rId69" Type="http://schemas.openxmlformats.org/officeDocument/2006/relationships/image" Target="../media/image214.png"/><Relationship Id="rId77" Type="http://schemas.openxmlformats.org/officeDocument/2006/relationships/image" Target="../media/image218.png"/><Relationship Id="rId8" Type="http://schemas.openxmlformats.org/officeDocument/2006/relationships/customXml" Target="../ink/ink123.xml"/><Relationship Id="rId51" Type="http://schemas.openxmlformats.org/officeDocument/2006/relationships/image" Target="../media/image205.png"/><Relationship Id="rId72" Type="http://schemas.openxmlformats.org/officeDocument/2006/relationships/customXml" Target="../ink/ink155.xml"/><Relationship Id="rId3" Type="http://schemas.openxmlformats.org/officeDocument/2006/relationships/image" Target="../media/image147.png"/><Relationship Id="rId12" Type="http://schemas.openxmlformats.org/officeDocument/2006/relationships/customXml" Target="../ink/ink125.xml"/><Relationship Id="rId17" Type="http://schemas.openxmlformats.org/officeDocument/2006/relationships/image" Target="../media/image188.png"/><Relationship Id="rId25" Type="http://schemas.openxmlformats.org/officeDocument/2006/relationships/image" Target="../media/image192.png"/><Relationship Id="rId33" Type="http://schemas.openxmlformats.org/officeDocument/2006/relationships/image" Target="../media/image196.png"/><Relationship Id="rId38" Type="http://schemas.openxmlformats.org/officeDocument/2006/relationships/customXml" Target="../ink/ink138.xml"/><Relationship Id="rId46" Type="http://schemas.openxmlformats.org/officeDocument/2006/relationships/customXml" Target="../ink/ink142.xml"/><Relationship Id="rId59" Type="http://schemas.openxmlformats.org/officeDocument/2006/relationships/image" Target="../media/image209.png"/><Relationship Id="rId67" Type="http://schemas.openxmlformats.org/officeDocument/2006/relationships/image" Target="../media/image213.png"/><Relationship Id="rId20" Type="http://schemas.openxmlformats.org/officeDocument/2006/relationships/customXml" Target="../ink/ink129.xml"/><Relationship Id="rId41" Type="http://schemas.openxmlformats.org/officeDocument/2006/relationships/image" Target="../media/image200.png"/><Relationship Id="rId54" Type="http://schemas.openxmlformats.org/officeDocument/2006/relationships/customXml" Target="../ink/ink146.xml"/><Relationship Id="rId62" Type="http://schemas.openxmlformats.org/officeDocument/2006/relationships/customXml" Target="../ink/ink150.xml"/><Relationship Id="rId70" Type="http://schemas.openxmlformats.org/officeDocument/2006/relationships/customXml" Target="../ink/ink154.xml"/><Relationship Id="rId75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2.xml"/><Relationship Id="rId15" Type="http://schemas.openxmlformats.org/officeDocument/2006/relationships/image" Target="../media/image187.png"/><Relationship Id="rId23" Type="http://schemas.openxmlformats.org/officeDocument/2006/relationships/image" Target="../media/image191.png"/><Relationship Id="rId28" Type="http://schemas.openxmlformats.org/officeDocument/2006/relationships/customXml" Target="../ink/ink133.xml"/><Relationship Id="rId36" Type="http://schemas.openxmlformats.org/officeDocument/2006/relationships/customXml" Target="../ink/ink137.xml"/><Relationship Id="rId49" Type="http://schemas.openxmlformats.org/officeDocument/2006/relationships/image" Target="../media/image204.png"/><Relationship Id="rId57" Type="http://schemas.openxmlformats.org/officeDocument/2006/relationships/image" Target="../media/image208.png"/><Relationship Id="rId10" Type="http://schemas.openxmlformats.org/officeDocument/2006/relationships/customXml" Target="../ink/ink124.xml"/><Relationship Id="rId31" Type="http://schemas.openxmlformats.org/officeDocument/2006/relationships/image" Target="../media/image195.png"/><Relationship Id="rId44" Type="http://schemas.openxmlformats.org/officeDocument/2006/relationships/customXml" Target="../ink/ink141.xml"/><Relationship Id="rId52" Type="http://schemas.openxmlformats.org/officeDocument/2006/relationships/customXml" Target="../ink/ink145.xml"/><Relationship Id="rId60" Type="http://schemas.openxmlformats.org/officeDocument/2006/relationships/customXml" Target="../ink/ink149.xml"/><Relationship Id="rId65" Type="http://schemas.openxmlformats.org/officeDocument/2006/relationships/image" Target="../media/image212.png"/><Relationship Id="rId73" Type="http://schemas.openxmlformats.org/officeDocument/2006/relationships/image" Target="../media/image216.png"/><Relationship Id="rId4" Type="http://schemas.openxmlformats.org/officeDocument/2006/relationships/image" Target="../media/image149.wmf"/><Relationship Id="rId9" Type="http://schemas.openxmlformats.org/officeDocument/2006/relationships/image" Target="../media/image184.png"/><Relationship Id="rId13" Type="http://schemas.openxmlformats.org/officeDocument/2006/relationships/image" Target="../media/image186.png"/><Relationship Id="rId18" Type="http://schemas.openxmlformats.org/officeDocument/2006/relationships/customXml" Target="../ink/ink128.xml"/><Relationship Id="rId39" Type="http://schemas.openxmlformats.org/officeDocument/2006/relationships/image" Target="../media/image199.png"/><Relationship Id="rId34" Type="http://schemas.openxmlformats.org/officeDocument/2006/relationships/customXml" Target="../ink/ink136.xml"/><Relationship Id="rId50" Type="http://schemas.openxmlformats.org/officeDocument/2006/relationships/customXml" Target="../ink/ink144.xml"/><Relationship Id="rId55" Type="http://schemas.openxmlformats.org/officeDocument/2006/relationships/image" Target="../media/image207.png"/><Relationship Id="rId76" Type="http://schemas.openxmlformats.org/officeDocument/2006/relationships/customXml" Target="../ink/ink157.xml"/><Relationship Id="rId7" Type="http://schemas.openxmlformats.org/officeDocument/2006/relationships/image" Target="../media/image183.png"/><Relationship Id="rId71" Type="http://schemas.openxmlformats.org/officeDocument/2006/relationships/image" Target="../media/image215.png"/><Relationship Id="rId2" Type="http://schemas.openxmlformats.org/officeDocument/2006/relationships/oleObject" Target="../embeddings/oleObject3.bin"/><Relationship Id="rId29" Type="http://schemas.openxmlformats.org/officeDocument/2006/relationships/image" Target="../media/image19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8.xml"/><Relationship Id="rId21" Type="http://schemas.openxmlformats.org/officeDocument/2006/relationships/image" Target="../media/image23.png"/><Relationship Id="rId42" Type="http://schemas.openxmlformats.org/officeDocument/2006/relationships/customXml" Target="../ink/ink20.xml"/><Relationship Id="rId63" Type="http://schemas.openxmlformats.org/officeDocument/2006/relationships/customXml" Target="../ink/ink31.xml"/><Relationship Id="rId84" Type="http://schemas.openxmlformats.org/officeDocument/2006/relationships/image" Target="../media/image54.png"/><Relationship Id="rId138" Type="http://schemas.openxmlformats.org/officeDocument/2006/relationships/customXml" Target="../ink/ink69.xml"/><Relationship Id="rId159" Type="http://schemas.openxmlformats.org/officeDocument/2006/relationships/image" Target="../media/image91.png"/><Relationship Id="rId170" Type="http://schemas.openxmlformats.org/officeDocument/2006/relationships/customXml" Target="../ink/ink85.xml"/><Relationship Id="rId107" Type="http://schemas.openxmlformats.org/officeDocument/2006/relationships/customXml" Target="../ink/ink53.xml"/><Relationship Id="rId11" Type="http://schemas.openxmlformats.org/officeDocument/2006/relationships/image" Target="../media/image18.png"/><Relationship Id="rId32" Type="http://schemas.openxmlformats.org/officeDocument/2006/relationships/customXml" Target="../ink/ink15.xml"/><Relationship Id="rId53" Type="http://schemas.openxmlformats.org/officeDocument/2006/relationships/customXml" Target="../ink/ink26.xml"/><Relationship Id="rId74" Type="http://schemas.openxmlformats.org/officeDocument/2006/relationships/image" Target="../media/image49.png"/><Relationship Id="rId128" Type="http://schemas.openxmlformats.org/officeDocument/2006/relationships/customXml" Target="../ink/ink64.xml"/><Relationship Id="rId149" Type="http://schemas.openxmlformats.org/officeDocument/2006/relationships/image" Target="../media/image86.png"/><Relationship Id="rId5" Type="http://schemas.openxmlformats.org/officeDocument/2006/relationships/image" Target="../media/image15.png"/><Relationship Id="rId95" Type="http://schemas.openxmlformats.org/officeDocument/2006/relationships/customXml" Target="../ink/ink47.xml"/><Relationship Id="rId160" Type="http://schemas.openxmlformats.org/officeDocument/2006/relationships/customXml" Target="../ink/ink80.xml"/><Relationship Id="rId181" Type="http://schemas.openxmlformats.org/officeDocument/2006/relationships/image" Target="../media/image107.png"/><Relationship Id="rId22" Type="http://schemas.openxmlformats.org/officeDocument/2006/relationships/customXml" Target="../ink/ink10.xml"/><Relationship Id="rId43" Type="http://schemas.openxmlformats.org/officeDocument/2006/relationships/image" Target="../media/image34.png"/><Relationship Id="rId64" Type="http://schemas.openxmlformats.org/officeDocument/2006/relationships/image" Target="../media/image44.png"/><Relationship Id="rId118" Type="http://schemas.openxmlformats.org/officeDocument/2006/relationships/customXml" Target="../ink/ink59.xml"/><Relationship Id="rId139" Type="http://schemas.openxmlformats.org/officeDocument/2006/relationships/image" Target="../media/image81.png"/><Relationship Id="rId85" Type="http://schemas.openxmlformats.org/officeDocument/2006/relationships/customXml" Target="../ink/ink42.xml"/><Relationship Id="rId150" Type="http://schemas.openxmlformats.org/officeDocument/2006/relationships/customXml" Target="../ink/ink75.xml"/><Relationship Id="rId171" Type="http://schemas.openxmlformats.org/officeDocument/2006/relationships/image" Target="../media/image97.png"/><Relationship Id="rId12" Type="http://schemas.openxmlformats.org/officeDocument/2006/relationships/customXml" Target="../ink/ink5.xml"/><Relationship Id="rId33" Type="http://schemas.openxmlformats.org/officeDocument/2006/relationships/image" Target="../media/image29.png"/><Relationship Id="rId108" Type="http://schemas.openxmlformats.org/officeDocument/2006/relationships/image" Target="../media/image66.png"/><Relationship Id="rId129" Type="http://schemas.openxmlformats.org/officeDocument/2006/relationships/image" Target="../media/image76.png"/><Relationship Id="rId54" Type="http://schemas.openxmlformats.org/officeDocument/2006/relationships/image" Target="../media/image39.png"/><Relationship Id="rId75" Type="http://schemas.openxmlformats.org/officeDocument/2006/relationships/customXml" Target="../ink/ink37.xml"/><Relationship Id="rId96" Type="http://schemas.openxmlformats.org/officeDocument/2006/relationships/image" Target="../media/image60.png"/><Relationship Id="rId140" Type="http://schemas.openxmlformats.org/officeDocument/2006/relationships/customXml" Target="../ink/ink70.xml"/><Relationship Id="rId161" Type="http://schemas.openxmlformats.org/officeDocument/2006/relationships/image" Target="../media/image92.png"/><Relationship Id="rId182" Type="http://schemas.openxmlformats.org/officeDocument/2006/relationships/image" Target="../media/image108.png"/><Relationship Id="rId6" Type="http://schemas.openxmlformats.org/officeDocument/2006/relationships/customXml" Target="../ink/ink2.xml"/><Relationship Id="rId23" Type="http://schemas.openxmlformats.org/officeDocument/2006/relationships/image" Target="../media/image24.png"/><Relationship Id="rId119" Type="http://schemas.openxmlformats.org/officeDocument/2006/relationships/image" Target="../media/image71.png"/><Relationship Id="rId44" Type="http://schemas.openxmlformats.org/officeDocument/2006/relationships/customXml" Target="../ink/ink21.xml"/><Relationship Id="rId60" Type="http://schemas.openxmlformats.org/officeDocument/2006/relationships/image" Target="../media/image42.png"/><Relationship Id="rId65" Type="http://schemas.openxmlformats.org/officeDocument/2006/relationships/customXml" Target="../ink/ink32.xml"/><Relationship Id="rId81" Type="http://schemas.openxmlformats.org/officeDocument/2006/relationships/customXml" Target="../ink/ink40.xml"/><Relationship Id="rId86" Type="http://schemas.openxmlformats.org/officeDocument/2006/relationships/image" Target="../media/image55.png"/><Relationship Id="rId130" Type="http://schemas.openxmlformats.org/officeDocument/2006/relationships/customXml" Target="../ink/ink65.xml"/><Relationship Id="rId135" Type="http://schemas.openxmlformats.org/officeDocument/2006/relationships/image" Target="../media/image79.png"/><Relationship Id="rId151" Type="http://schemas.openxmlformats.org/officeDocument/2006/relationships/image" Target="../media/image87.png"/><Relationship Id="rId156" Type="http://schemas.openxmlformats.org/officeDocument/2006/relationships/customXml" Target="../ink/ink78.xml"/><Relationship Id="rId177" Type="http://schemas.openxmlformats.org/officeDocument/2006/relationships/image" Target="../media/image103.png"/><Relationship Id="rId172" Type="http://schemas.openxmlformats.org/officeDocument/2006/relationships/image" Target="../media/image98.png"/><Relationship Id="rId13" Type="http://schemas.openxmlformats.org/officeDocument/2006/relationships/image" Target="../media/image19.png"/><Relationship Id="rId18" Type="http://schemas.openxmlformats.org/officeDocument/2006/relationships/customXml" Target="../ink/ink8.xml"/><Relationship Id="rId39" Type="http://schemas.openxmlformats.org/officeDocument/2006/relationships/image" Target="../media/image32.png"/><Relationship Id="rId109" Type="http://schemas.openxmlformats.org/officeDocument/2006/relationships/customXml" Target="../ink/ink54.xml"/><Relationship Id="rId34" Type="http://schemas.openxmlformats.org/officeDocument/2006/relationships/customXml" Target="../ink/ink16.xml"/><Relationship Id="rId50" Type="http://schemas.openxmlformats.org/officeDocument/2006/relationships/image" Target="../media/image37.png"/><Relationship Id="rId55" Type="http://schemas.openxmlformats.org/officeDocument/2006/relationships/customXml" Target="../ink/ink27.xml"/><Relationship Id="rId76" Type="http://schemas.openxmlformats.org/officeDocument/2006/relationships/image" Target="../media/image50.png"/><Relationship Id="rId97" Type="http://schemas.openxmlformats.org/officeDocument/2006/relationships/customXml" Target="../ink/ink48.xml"/><Relationship Id="rId104" Type="http://schemas.openxmlformats.org/officeDocument/2006/relationships/image" Target="../media/image64.png"/><Relationship Id="rId120" Type="http://schemas.openxmlformats.org/officeDocument/2006/relationships/customXml" Target="../ink/ink60.xml"/><Relationship Id="rId125" Type="http://schemas.openxmlformats.org/officeDocument/2006/relationships/image" Target="../media/image74.png"/><Relationship Id="rId141" Type="http://schemas.openxmlformats.org/officeDocument/2006/relationships/image" Target="../media/image82.png"/><Relationship Id="rId146" Type="http://schemas.openxmlformats.org/officeDocument/2006/relationships/customXml" Target="../ink/ink73.xml"/><Relationship Id="rId167" Type="http://schemas.openxmlformats.org/officeDocument/2006/relationships/image" Target="../media/image95.png"/><Relationship Id="rId7" Type="http://schemas.openxmlformats.org/officeDocument/2006/relationships/image" Target="../media/image16.png"/><Relationship Id="rId71" Type="http://schemas.openxmlformats.org/officeDocument/2006/relationships/customXml" Target="../ink/ink35.xml"/><Relationship Id="rId92" Type="http://schemas.openxmlformats.org/officeDocument/2006/relationships/image" Target="../media/image58.png"/><Relationship Id="rId162" Type="http://schemas.openxmlformats.org/officeDocument/2006/relationships/customXml" Target="../ink/ink81.xml"/><Relationship Id="rId2" Type="http://schemas.openxmlformats.org/officeDocument/2006/relationships/image" Target="../media/image13.png"/><Relationship Id="rId29" Type="http://schemas.openxmlformats.org/officeDocument/2006/relationships/image" Target="../media/image27.png"/><Relationship Id="rId24" Type="http://schemas.openxmlformats.org/officeDocument/2006/relationships/customXml" Target="../ink/ink11.xml"/><Relationship Id="rId40" Type="http://schemas.openxmlformats.org/officeDocument/2006/relationships/customXml" Target="../ink/ink19.xml"/><Relationship Id="rId45" Type="http://schemas.openxmlformats.org/officeDocument/2006/relationships/customXml" Target="../ink/ink22.xml"/><Relationship Id="rId66" Type="http://schemas.openxmlformats.org/officeDocument/2006/relationships/image" Target="../media/image45.png"/><Relationship Id="rId87" Type="http://schemas.openxmlformats.org/officeDocument/2006/relationships/customXml" Target="../ink/ink43.xml"/><Relationship Id="rId110" Type="http://schemas.openxmlformats.org/officeDocument/2006/relationships/image" Target="../media/image67.png"/><Relationship Id="rId115" Type="http://schemas.openxmlformats.org/officeDocument/2006/relationships/customXml" Target="../ink/ink57.xml"/><Relationship Id="rId131" Type="http://schemas.openxmlformats.org/officeDocument/2006/relationships/image" Target="../media/image77.png"/><Relationship Id="rId136" Type="http://schemas.openxmlformats.org/officeDocument/2006/relationships/customXml" Target="../ink/ink68.xml"/><Relationship Id="rId157" Type="http://schemas.openxmlformats.org/officeDocument/2006/relationships/image" Target="../media/image90.png"/><Relationship Id="rId178" Type="http://schemas.openxmlformats.org/officeDocument/2006/relationships/image" Target="../media/image104.png"/><Relationship Id="rId61" Type="http://schemas.openxmlformats.org/officeDocument/2006/relationships/customXml" Target="../ink/ink30.xml"/><Relationship Id="rId82" Type="http://schemas.openxmlformats.org/officeDocument/2006/relationships/image" Target="../media/image53.png"/><Relationship Id="rId152" Type="http://schemas.openxmlformats.org/officeDocument/2006/relationships/customXml" Target="../ink/ink76.xml"/><Relationship Id="rId173" Type="http://schemas.openxmlformats.org/officeDocument/2006/relationships/image" Target="../media/image99.png"/><Relationship Id="rId19" Type="http://schemas.openxmlformats.org/officeDocument/2006/relationships/image" Target="../media/image22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30.png"/><Relationship Id="rId56" Type="http://schemas.openxmlformats.org/officeDocument/2006/relationships/image" Target="../media/image40.png"/><Relationship Id="rId77" Type="http://schemas.openxmlformats.org/officeDocument/2006/relationships/customXml" Target="../ink/ink38.xml"/><Relationship Id="rId100" Type="http://schemas.openxmlformats.org/officeDocument/2006/relationships/image" Target="../media/image62.png"/><Relationship Id="rId105" Type="http://schemas.openxmlformats.org/officeDocument/2006/relationships/customXml" Target="../ink/ink52.xml"/><Relationship Id="rId126" Type="http://schemas.openxmlformats.org/officeDocument/2006/relationships/customXml" Target="../ink/ink63.xml"/><Relationship Id="rId147" Type="http://schemas.openxmlformats.org/officeDocument/2006/relationships/image" Target="../media/image85.png"/><Relationship Id="rId168" Type="http://schemas.openxmlformats.org/officeDocument/2006/relationships/customXml" Target="../ink/ink84.xml"/><Relationship Id="rId8" Type="http://schemas.openxmlformats.org/officeDocument/2006/relationships/customXml" Target="../ink/ink3.xml"/><Relationship Id="rId51" Type="http://schemas.openxmlformats.org/officeDocument/2006/relationships/customXml" Target="../ink/ink25.xml"/><Relationship Id="rId72" Type="http://schemas.openxmlformats.org/officeDocument/2006/relationships/image" Target="../media/image48.png"/><Relationship Id="rId93" Type="http://schemas.openxmlformats.org/officeDocument/2006/relationships/customXml" Target="../ink/ink46.xml"/><Relationship Id="rId98" Type="http://schemas.openxmlformats.org/officeDocument/2006/relationships/image" Target="../media/image61.png"/><Relationship Id="rId121" Type="http://schemas.openxmlformats.org/officeDocument/2006/relationships/image" Target="../media/image72.png"/><Relationship Id="rId142" Type="http://schemas.openxmlformats.org/officeDocument/2006/relationships/customXml" Target="../ink/ink71.xml"/><Relationship Id="rId163" Type="http://schemas.openxmlformats.org/officeDocument/2006/relationships/image" Target="../media/image93.png"/><Relationship Id="rId3" Type="http://schemas.openxmlformats.org/officeDocument/2006/relationships/image" Target="../media/image14.png"/><Relationship Id="rId25" Type="http://schemas.openxmlformats.org/officeDocument/2006/relationships/image" Target="../media/image25.png"/><Relationship Id="rId46" Type="http://schemas.openxmlformats.org/officeDocument/2006/relationships/image" Target="../media/image35.png"/><Relationship Id="rId67" Type="http://schemas.openxmlformats.org/officeDocument/2006/relationships/customXml" Target="../ink/ink33.xml"/><Relationship Id="rId116" Type="http://schemas.openxmlformats.org/officeDocument/2006/relationships/image" Target="../media/image70.png"/><Relationship Id="rId137" Type="http://schemas.openxmlformats.org/officeDocument/2006/relationships/image" Target="../media/image80.png"/><Relationship Id="rId158" Type="http://schemas.openxmlformats.org/officeDocument/2006/relationships/customXml" Target="../ink/ink79.xml"/><Relationship Id="rId20" Type="http://schemas.openxmlformats.org/officeDocument/2006/relationships/customXml" Target="../ink/ink9.xml"/><Relationship Id="rId41" Type="http://schemas.openxmlformats.org/officeDocument/2006/relationships/image" Target="../media/image33.png"/><Relationship Id="rId62" Type="http://schemas.openxmlformats.org/officeDocument/2006/relationships/image" Target="../media/image43.png"/><Relationship Id="rId83" Type="http://schemas.openxmlformats.org/officeDocument/2006/relationships/customXml" Target="../ink/ink41.xml"/><Relationship Id="rId88" Type="http://schemas.openxmlformats.org/officeDocument/2006/relationships/image" Target="../media/image56.png"/><Relationship Id="rId111" Type="http://schemas.openxmlformats.org/officeDocument/2006/relationships/customXml" Target="../ink/ink55.xml"/><Relationship Id="rId132" Type="http://schemas.openxmlformats.org/officeDocument/2006/relationships/customXml" Target="../ink/ink66.xml"/><Relationship Id="rId153" Type="http://schemas.openxmlformats.org/officeDocument/2006/relationships/image" Target="../media/image88.png"/><Relationship Id="rId174" Type="http://schemas.openxmlformats.org/officeDocument/2006/relationships/image" Target="../media/image100.png"/><Relationship Id="rId179" Type="http://schemas.openxmlformats.org/officeDocument/2006/relationships/image" Target="../media/image105.png"/><Relationship Id="rId15" Type="http://schemas.openxmlformats.org/officeDocument/2006/relationships/image" Target="../media/image20.png"/><Relationship Id="rId36" Type="http://schemas.openxmlformats.org/officeDocument/2006/relationships/customXml" Target="../ink/ink17.xml"/><Relationship Id="rId57" Type="http://schemas.openxmlformats.org/officeDocument/2006/relationships/customXml" Target="../ink/ink28.xml"/><Relationship Id="rId106" Type="http://schemas.openxmlformats.org/officeDocument/2006/relationships/image" Target="../media/image65.png"/><Relationship Id="rId127" Type="http://schemas.openxmlformats.org/officeDocument/2006/relationships/image" Target="../media/image75.png"/><Relationship Id="rId10" Type="http://schemas.openxmlformats.org/officeDocument/2006/relationships/customXml" Target="../ink/ink4.xml"/><Relationship Id="rId31" Type="http://schemas.openxmlformats.org/officeDocument/2006/relationships/image" Target="../media/image28.png"/><Relationship Id="rId52" Type="http://schemas.openxmlformats.org/officeDocument/2006/relationships/image" Target="../media/image38.png"/><Relationship Id="rId73" Type="http://schemas.openxmlformats.org/officeDocument/2006/relationships/customXml" Target="../ink/ink36.xml"/><Relationship Id="rId78" Type="http://schemas.openxmlformats.org/officeDocument/2006/relationships/image" Target="../media/image51.png"/><Relationship Id="rId94" Type="http://schemas.openxmlformats.org/officeDocument/2006/relationships/image" Target="../media/image59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customXml" Target="../ink/ink61.xml"/><Relationship Id="rId143" Type="http://schemas.openxmlformats.org/officeDocument/2006/relationships/image" Target="../media/image83.png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96.png"/><Relationship Id="rId4" Type="http://schemas.openxmlformats.org/officeDocument/2006/relationships/customXml" Target="../ink/ink1.xml"/><Relationship Id="rId9" Type="http://schemas.openxmlformats.org/officeDocument/2006/relationships/image" Target="../media/image17.png"/><Relationship Id="rId180" Type="http://schemas.openxmlformats.org/officeDocument/2006/relationships/image" Target="../media/image106.png"/><Relationship Id="rId26" Type="http://schemas.openxmlformats.org/officeDocument/2006/relationships/customXml" Target="../ink/ink12.xml"/><Relationship Id="rId47" Type="http://schemas.openxmlformats.org/officeDocument/2006/relationships/customXml" Target="../ink/ink23.xml"/><Relationship Id="rId68" Type="http://schemas.openxmlformats.org/officeDocument/2006/relationships/image" Target="../media/image46.png"/><Relationship Id="rId89" Type="http://schemas.openxmlformats.org/officeDocument/2006/relationships/customXml" Target="../ink/ink44.xml"/><Relationship Id="rId112" Type="http://schemas.openxmlformats.org/officeDocument/2006/relationships/image" Target="../media/image68.png"/><Relationship Id="rId133" Type="http://schemas.openxmlformats.org/officeDocument/2006/relationships/image" Target="../media/image78.png"/><Relationship Id="rId154" Type="http://schemas.openxmlformats.org/officeDocument/2006/relationships/customXml" Target="../ink/ink77.xml"/><Relationship Id="rId175" Type="http://schemas.openxmlformats.org/officeDocument/2006/relationships/image" Target="../media/image101.png"/><Relationship Id="rId16" Type="http://schemas.openxmlformats.org/officeDocument/2006/relationships/customXml" Target="../ink/ink7.xml"/><Relationship Id="rId37" Type="http://schemas.openxmlformats.org/officeDocument/2006/relationships/image" Target="../media/image31.png"/><Relationship Id="rId58" Type="http://schemas.openxmlformats.org/officeDocument/2006/relationships/image" Target="../media/image41.png"/><Relationship Id="rId79" Type="http://schemas.openxmlformats.org/officeDocument/2006/relationships/customXml" Target="../ink/ink39.xml"/><Relationship Id="rId102" Type="http://schemas.openxmlformats.org/officeDocument/2006/relationships/image" Target="../media/image63.png"/><Relationship Id="rId123" Type="http://schemas.openxmlformats.org/officeDocument/2006/relationships/image" Target="../media/image73.png"/><Relationship Id="rId144" Type="http://schemas.openxmlformats.org/officeDocument/2006/relationships/customXml" Target="../ink/ink72.xml"/><Relationship Id="rId90" Type="http://schemas.openxmlformats.org/officeDocument/2006/relationships/image" Target="../media/image57.png"/><Relationship Id="rId165" Type="http://schemas.openxmlformats.org/officeDocument/2006/relationships/image" Target="../media/image94.png"/><Relationship Id="rId27" Type="http://schemas.openxmlformats.org/officeDocument/2006/relationships/image" Target="../media/image26.png"/><Relationship Id="rId48" Type="http://schemas.openxmlformats.org/officeDocument/2006/relationships/image" Target="../media/image36.png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34" Type="http://schemas.openxmlformats.org/officeDocument/2006/relationships/customXml" Target="../ink/ink67.xml"/><Relationship Id="rId80" Type="http://schemas.openxmlformats.org/officeDocument/2006/relationships/image" Target="../media/image52.png"/><Relationship Id="rId155" Type="http://schemas.openxmlformats.org/officeDocument/2006/relationships/image" Target="../media/image89.png"/><Relationship Id="rId176" Type="http://schemas.openxmlformats.org/officeDocument/2006/relationships/image" Target="../media/image102.png"/><Relationship Id="rId17" Type="http://schemas.openxmlformats.org/officeDocument/2006/relationships/image" Target="../media/image21.png"/><Relationship Id="rId38" Type="http://schemas.openxmlformats.org/officeDocument/2006/relationships/customXml" Target="../ink/ink18.xml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24" Type="http://schemas.openxmlformats.org/officeDocument/2006/relationships/customXml" Target="../ink/ink62.xml"/><Relationship Id="rId70" Type="http://schemas.openxmlformats.org/officeDocument/2006/relationships/image" Target="../media/image47.png"/><Relationship Id="rId91" Type="http://schemas.openxmlformats.org/officeDocument/2006/relationships/customXml" Target="../ink/ink45.xml"/><Relationship Id="rId145" Type="http://schemas.openxmlformats.org/officeDocument/2006/relationships/image" Target="../media/image84.png"/><Relationship Id="rId166" Type="http://schemas.openxmlformats.org/officeDocument/2006/relationships/customXml" Target="../ink/ink83.xml"/><Relationship Id="rId1" Type="http://schemas.openxmlformats.org/officeDocument/2006/relationships/slideLayout" Target="../slideLayouts/slideLayout2.xml"/><Relationship Id="rId28" Type="http://schemas.openxmlformats.org/officeDocument/2006/relationships/customXml" Target="../ink/ink13.xml"/><Relationship Id="rId49" Type="http://schemas.openxmlformats.org/officeDocument/2006/relationships/customXml" Target="../ink/ink24.xml"/><Relationship Id="rId11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18" Type="http://schemas.openxmlformats.org/officeDocument/2006/relationships/image" Target="../media/image123.png"/><Relationship Id="rId3" Type="http://schemas.openxmlformats.org/officeDocument/2006/relationships/customXml" Target="../ink/ink86.xml"/><Relationship Id="rId21" Type="http://schemas.openxmlformats.org/officeDocument/2006/relationships/image" Target="../media/image126.png"/><Relationship Id="rId7" Type="http://schemas.openxmlformats.org/officeDocument/2006/relationships/customXml" Target="../ink/ink88.xml"/><Relationship Id="rId12" Type="http://schemas.openxmlformats.org/officeDocument/2006/relationships/image" Target="../media/image117.png"/><Relationship Id="rId17" Type="http://schemas.openxmlformats.org/officeDocument/2006/relationships/image" Target="../media/image122.png"/><Relationship Id="rId2" Type="http://schemas.openxmlformats.org/officeDocument/2006/relationships/image" Target="../media/image111.png"/><Relationship Id="rId16" Type="http://schemas.openxmlformats.org/officeDocument/2006/relationships/image" Target="../media/image121.png"/><Relationship Id="rId20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11" Type="http://schemas.openxmlformats.org/officeDocument/2006/relationships/image" Target="../media/image116.png"/><Relationship Id="rId5" Type="http://schemas.openxmlformats.org/officeDocument/2006/relationships/customXml" Target="../ink/ink87.xml"/><Relationship Id="rId15" Type="http://schemas.openxmlformats.org/officeDocument/2006/relationships/image" Target="../media/image120.png"/><Relationship Id="rId23" Type="http://schemas.openxmlformats.org/officeDocument/2006/relationships/image" Target="../media/image128.png"/><Relationship Id="rId10" Type="http://schemas.openxmlformats.org/officeDocument/2006/relationships/image" Target="../media/image115.png"/><Relationship Id="rId19" Type="http://schemas.openxmlformats.org/officeDocument/2006/relationships/image" Target="../media/image124.png"/><Relationship Id="rId4" Type="http://schemas.openxmlformats.org/officeDocument/2006/relationships/image" Target="../media/image112.png"/><Relationship Id="rId9" Type="http://schemas.openxmlformats.org/officeDocument/2006/relationships/customXml" Target="../ink/ink89.xml"/><Relationship Id="rId14" Type="http://schemas.openxmlformats.org/officeDocument/2006/relationships/image" Target="../media/image119.png"/><Relationship Id="rId22" Type="http://schemas.openxmlformats.org/officeDocument/2006/relationships/image" Target="../media/image1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046BE2BE-401B-43B6-9F59-E6AE635E14BD}"/>
              </a:ext>
            </a:extLst>
          </p:cNvPr>
          <p:cNvSpPr txBox="1"/>
          <p:nvPr/>
        </p:nvSpPr>
        <p:spPr>
          <a:xfrm>
            <a:off x="191821" y="1372475"/>
            <a:ext cx="1151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b="1" dirty="0"/>
              <a:t>I will </a:t>
            </a:r>
            <a:r>
              <a:rPr lang="en-GB" sz="3200" b="1" dirty="0"/>
              <a:t>be able to solve optimisation problems from a wide variety of fields using first and second derivativ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7845BC-DC72-44E1-BABF-6AFB4DC3022D}"/>
              </a:ext>
            </a:extLst>
          </p:cNvPr>
          <p:cNvSpPr txBox="1"/>
          <p:nvPr/>
        </p:nvSpPr>
        <p:spPr>
          <a:xfrm>
            <a:off x="135904" y="3715810"/>
            <a:ext cx="109732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cs typeface="Arial" panose="020B0604020202020204" pitchFamily="34" charset="0"/>
              </a:rPr>
              <a:t>At the end of the lesson, I will be able to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AU" sz="2800" b="1" dirty="0">
                <a:cs typeface="Arial" panose="020B0604020202020204" pitchFamily="34" charset="0"/>
              </a:rPr>
              <a:t>Apply the first and second derivative test to solve optimisation proble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800" b="1" dirty="0"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EBEE264-396E-4E54-8000-6F24F770F99A}"/>
              </a:ext>
            </a:extLst>
          </p:cNvPr>
          <p:cNvSpPr txBox="1"/>
          <p:nvPr/>
        </p:nvSpPr>
        <p:spPr>
          <a:xfrm>
            <a:off x="0" y="-6605"/>
            <a:ext cx="3424403" cy="584775"/>
          </a:xfrm>
          <a:prstGeom prst="homePlat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AU" sz="3200" dirty="0"/>
              <a:t>Learning Objectiv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ADA7AF8-1FC9-4807-B4FF-6DF092ABA010}"/>
              </a:ext>
            </a:extLst>
          </p:cNvPr>
          <p:cNvSpPr txBox="1"/>
          <p:nvPr/>
        </p:nvSpPr>
        <p:spPr>
          <a:xfrm>
            <a:off x="0" y="3050530"/>
            <a:ext cx="2916437" cy="584775"/>
          </a:xfrm>
          <a:prstGeom prst="homePlat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AU" sz="3200" dirty="0"/>
              <a:t>Success Criteria</a:t>
            </a:r>
          </a:p>
        </p:txBody>
      </p:sp>
    </p:spTree>
    <p:extLst>
      <p:ext uri="{BB962C8B-B14F-4D97-AF65-F5344CB8AC3E}">
        <p14:creationId xmlns:p14="http://schemas.microsoft.com/office/powerpoint/2010/main" val="2226349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2993943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</a:t>
            </a:r>
            <a:endParaRPr lang="en-A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7640" y="685801"/>
                <a:ext cx="11841480" cy="1004976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AU" sz="2400" dirty="0"/>
                  <a:t>The number N(t) of insects in a population at time t ,in days, is given by </a:t>
                </a: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A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AU" sz="2400" b="0" i="1" smtClean="0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AU" sz="2400" b="0" i="1" smtClean="0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en-AU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sz="2400" b="0" i="1" smtClean="0">
                            <a:latin typeface="Cambria Math" panose="02040503050406030204" pitchFamily="18" charset="0"/>
                          </a:rPr>
                          <m:t>−0.1</m:t>
                        </m:r>
                        <m:r>
                          <a:rPr lang="en-AU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. At what time will the population be at a maximum? Find the maximum population.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" y="685801"/>
                <a:ext cx="11841480" cy="1004976"/>
              </a:xfrm>
              <a:blipFill>
                <a:blip r:embed="rId2"/>
                <a:stretch>
                  <a:fillRect l="-824" t="-8537" r="-8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7629" y="1602833"/>
                <a:ext cx="41658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50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+50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</m:e>
                      </m:d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29" y="1602833"/>
                <a:ext cx="4165820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85D549-BEBA-9409-6AA9-EADE06E5B5A3}"/>
                  </a:ext>
                </a:extLst>
              </p:cNvPr>
              <p:cNvSpPr txBox="1"/>
              <p:nvPr/>
            </p:nvSpPr>
            <p:spPr>
              <a:xfrm>
                <a:off x="393195" y="2387548"/>
                <a:ext cx="2860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(10−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85D549-BEBA-9409-6AA9-EADE06E5B5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95" y="2387548"/>
                <a:ext cx="2860720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2FC560-96FD-E3A4-71C8-48E1726BA4A2}"/>
                  </a:ext>
                </a:extLst>
              </p:cNvPr>
              <p:cNvSpPr txBox="1"/>
              <p:nvPr/>
            </p:nvSpPr>
            <p:spPr>
              <a:xfrm>
                <a:off x="393195" y="3024857"/>
                <a:ext cx="65964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2000" b="0" dirty="0"/>
                  <a:t>Sub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0,   5</m:t>
                    </m:r>
                    <m:sSup>
                      <m:sSup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−0.1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d>
                      <m:d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10−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AU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52FC560-96FD-E3A4-71C8-48E1726BA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95" y="3024857"/>
                <a:ext cx="6596423" cy="400110"/>
              </a:xfrm>
              <a:prstGeom prst="rect">
                <a:avLst/>
              </a:prstGeom>
              <a:blipFill>
                <a:blip r:embed="rId5"/>
                <a:stretch>
                  <a:fillRect l="-1017" t="-7576" b="-2575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205C10-DA83-07EC-B1E3-B330B2985B99}"/>
                  </a:ext>
                </a:extLst>
              </p:cNvPr>
              <p:cNvSpPr txBox="1"/>
              <p:nvPr/>
            </p:nvSpPr>
            <p:spPr>
              <a:xfrm>
                <a:off x="393195" y="3525993"/>
                <a:ext cx="65964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2000" b="0" dirty="0"/>
                  <a:t>Sinc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−0.1</m:t>
                        </m:r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gt;0,   10−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AU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205C10-DA83-07EC-B1E3-B330B2985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95" y="3525993"/>
                <a:ext cx="6596423" cy="400110"/>
              </a:xfrm>
              <a:prstGeom prst="rect">
                <a:avLst/>
              </a:prstGeom>
              <a:blipFill>
                <a:blip r:embed="rId6"/>
                <a:stretch>
                  <a:fillRect l="-1017" t="-7576" b="-2575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8A8064-067E-3F4B-464E-19E5A204B339}"/>
                  </a:ext>
                </a:extLst>
              </p:cNvPr>
              <p:cNvSpPr txBox="1"/>
              <p:nvPr/>
            </p:nvSpPr>
            <p:spPr>
              <a:xfrm>
                <a:off x="2360539" y="3926103"/>
                <a:ext cx="19828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8A8064-067E-3F4B-464E-19E5A204B3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539" y="3926103"/>
                <a:ext cx="1982859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26B312A-E56E-E6F4-B4AE-29B2A549A272}"/>
                  </a:ext>
                </a:extLst>
              </p:cNvPr>
              <p:cNvSpPr txBox="1"/>
              <p:nvPr/>
            </p:nvSpPr>
            <p:spPr>
              <a:xfrm>
                <a:off x="441686" y="4438324"/>
                <a:ext cx="59135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50</m:t>
                      </m:r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</m:e>
                      </m:d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0.1</m:t>
                          </m:r>
                        </m:e>
                      </m:d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26B312A-E56E-E6F4-B4AE-29B2A549A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86" y="4438324"/>
                <a:ext cx="5913542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9BECAD-FFFC-CB6D-1DB3-8D99ED606BCE}"/>
                  </a:ext>
                </a:extLst>
              </p:cNvPr>
              <p:cNvSpPr txBox="1"/>
              <p:nvPr/>
            </p:nvSpPr>
            <p:spPr>
              <a:xfrm>
                <a:off x="1147018" y="4838434"/>
                <a:ext cx="29966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−10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+0.5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9BECAD-FFFC-CB6D-1DB3-8D99ED606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18" y="4838434"/>
                <a:ext cx="2996654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44C5AC-1A80-C7C5-C8D6-C1D673FF8E18}"/>
                  </a:ext>
                </a:extLst>
              </p:cNvPr>
              <p:cNvSpPr txBox="1"/>
              <p:nvPr/>
            </p:nvSpPr>
            <p:spPr>
              <a:xfrm>
                <a:off x="-61808" y="2001679"/>
                <a:ext cx="41658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50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44C5AC-1A80-C7C5-C8D6-C1D673FF8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808" y="2001679"/>
                <a:ext cx="4165820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515898B-E46B-E4CA-B1D8-095B192873C6}"/>
                  </a:ext>
                </a:extLst>
              </p:cNvPr>
              <p:cNvSpPr txBox="1"/>
              <p:nvPr/>
            </p:nvSpPr>
            <p:spPr>
              <a:xfrm>
                <a:off x="437582" y="5160547"/>
                <a:ext cx="590943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−5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br>
                  <a:rPr lang="en-AU" sz="2000" b="0" dirty="0"/>
                </a:b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AU" sz="2000" dirty="0"/>
                  <a:t> days, the population will be at a maximum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515898B-E46B-E4CA-B1D8-095B19287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82" y="5160547"/>
                <a:ext cx="5909438" cy="707886"/>
              </a:xfrm>
              <a:prstGeom prst="rect">
                <a:avLst/>
              </a:prstGeom>
              <a:blipFill>
                <a:blip r:embed="rId11"/>
                <a:stretch>
                  <a:fillRect r="-310" b="-1465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639B636D-1DE3-AF15-23EF-B209FEFF65D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38087" y="1403273"/>
            <a:ext cx="2756283" cy="35236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805F607-1E14-23E0-E246-A7C2D78F2D0E}"/>
                  </a:ext>
                </a:extLst>
              </p:cNvPr>
              <p:cNvSpPr txBox="1"/>
              <p:nvPr/>
            </p:nvSpPr>
            <p:spPr>
              <a:xfrm>
                <a:off x="192218" y="5910494"/>
                <a:ext cx="55487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𝑀𝑎𝑥𝑖𝑚𝑢𝑚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𝑝𝑜𝑝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=500</m:t>
                    </m:r>
                    <m:sSup>
                      <m:sSup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≈183</m:t>
                    </m:r>
                  </m:oMath>
                </a14:m>
                <a:r>
                  <a:rPr lang="en-AU" sz="2000" dirty="0"/>
                  <a:t> insects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805F607-1E14-23E0-E246-A7C2D78F2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18" y="5910494"/>
                <a:ext cx="5548763" cy="400110"/>
              </a:xfrm>
              <a:prstGeom prst="rect">
                <a:avLst/>
              </a:prstGeom>
              <a:blipFill>
                <a:blip r:embed="rId13"/>
                <a:stretch>
                  <a:fillRect t="-9231" r="-110" b="-2769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C1564F56-6069-CA11-AD6D-A5063ADA47E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89618" y="4653267"/>
            <a:ext cx="2604517" cy="200167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4898907-BCD6-D547-479E-5E7A25F51F8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91639" y="6264437"/>
            <a:ext cx="2366895" cy="49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9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6910550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WACE Calculator Assumed (2, 4 Marks)</a:t>
            </a:r>
            <a:endParaRPr lang="en-AU" sz="32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97F6463-6548-3B99-CBA2-C3CB5FD62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3004"/>
            <a:ext cx="1151312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ree telecommunication towers, A, B and C, each need underground power cable connections directly to a new power station, P, that is to be built x km from depot D on a 10 km road running east-west between D and A.</a:t>
            </a: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wer B lies 4 km due north of depot D and tower C lies 7 km south of the depot, as shown in the diagram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AU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A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etermine an expression for the total length of underground cable required to connect A, B and C directly to P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A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etermine the minimum length of cable required</a:t>
            </a:r>
            <a:endParaRPr lang="en-AU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C4138848-498B-9AC4-1A1A-9E5C09D38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73" y="153092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FC8B7344-0F38-A2EF-6A7F-870A698C3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135" y="1161595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AU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A4730416-921C-9A6A-5CB9-5F2B9AA22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0563" y="1910837"/>
            <a:ext cx="21371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B67D5A8-D8E7-4058-403A-D21824ACE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54776"/>
              </p:ext>
            </p:extLst>
          </p:nvPr>
        </p:nvGraphicFramePr>
        <p:xfrm>
          <a:off x="7748551" y="2658984"/>
          <a:ext cx="4165820" cy="414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" imgW="2377445" imgH="2371349" progId="FXDraw.Graphic">
                  <p:embed/>
                </p:oleObj>
              </mc:Choice>
              <mc:Fallback>
                <p:oleObj name="FX Draw" r:id="rId2" imgW="2377445" imgH="2371349" progId="FXDraw.Graphic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B67D5A8-D8E7-4058-403A-D21824ACE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51" y="2658984"/>
                        <a:ext cx="4165820" cy="4149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0">
            <a:extLst>
              <a:ext uri="{FF2B5EF4-FFF2-40B4-BE49-F238E27FC236}">
                <a16:creationId xmlns:a16="http://schemas.microsoft.com/office/drawing/2014/main" id="{C1AB535B-6CD0-5946-769F-AB31E3AD4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28" y="3444295"/>
            <a:ext cx="10842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5E381B6-EB9D-2216-BD0A-51AFF07AA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53804"/>
              </p:ext>
            </p:extLst>
          </p:nvPr>
        </p:nvGraphicFramePr>
        <p:xfrm>
          <a:off x="277628" y="3205596"/>
          <a:ext cx="4550680" cy="56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57400" imgH="254000" progId="Equation.DSMT4">
                  <p:embed/>
                </p:oleObj>
              </mc:Choice>
              <mc:Fallback>
                <p:oleObj r:id="rId4" imgW="2057400" imgH="2540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5E381B6-EB9D-2216-BD0A-51AFF07AA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28" y="3205596"/>
                        <a:ext cx="4550680" cy="568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0078BC04-1F8B-FEA7-8F20-717B447F93AE}"/>
                  </a:ext>
                </a:extLst>
              </p14:cNvPr>
              <p14:cNvContentPartPr/>
              <p14:nvPr/>
            </p14:nvContentPartPr>
            <p14:xfrm>
              <a:off x="999142" y="3838975"/>
              <a:ext cx="2617560" cy="3351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0078BC04-1F8B-FEA7-8F20-717B447F93A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90142" y="3830335"/>
                <a:ext cx="2635200" cy="35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B12A4F93-CCB8-0878-E824-25E8E6C01882}"/>
              </a:ext>
            </a:extLst>
          </p:cNvPr>
          <p:cNvGrpSpPr/>
          <p:nvPr/>
        </p:nvGrpSpPr>
        <p:grpSpPr>
          <a:xfrm>
            <a:off x="1761262" y="4351255"/>
            <a:ext cx="1396080" cy="479520"/>
            <a:chOff x="1761262" y="4351255"/>
            <a:chExt cx="1396080" cy="47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89944FC-9568-5A6A-4356-F149A69D2335}"/>
                    </a:ext>
                  </a:extLst>
                </p14:cNvPr>
                <p14:cNvContentPartPr/>
                <p14:nvPr/>
              </p14:nvContentPartPr>
              <p14:xfrm>
                <a:off x="1761262" y="4351255"/>
                <a:ext cx="203040" cy="2307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89944FC-9568-5A6A-4356-F149A69D233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752262" y="4342255"/>
                  <a:ext cx="2206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E183D3B-F40F-EA2C-2742-AE38B75F7EBF}"/>
                    </a:ext>
                  </a:extLst>
                </p14:cNvPr>
                <p14:cNvContentPartPr/>
                <p14:nvPr/>
              </p14:nvContentPartPr>
              <p14:xfrm>
                <a:off x="2114422" y="4494895"/>
                <a:ext cx="27000" cy="207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E183D3B-F40F-EA2C-2742-AE38B75F7EB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05422" y="4485895"/>
                  <a:ext cx="446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8AA0BB6-42FF-20B2-B713-5438D1BD271B}"/>
                    </a:ext>
                  </a:extLst>
                </p14:cNvPr>
                <p14:cNvContentPartPr/>
                <p14:nvPr/>
              </p14:nvContentPartPr>
              <p14:xfrm>
                <a:off x="2231062" y="4549615"/>
                <a:ext cx="183240" cy="144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8AA0BB6-42FF-20B2-B713-5438D1BD271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22062" y="4540615"/>
                  <a:ext cx="200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FC0279C-900D-B38D-4BA2-E956DE0F16DD}"/>
                    </a:ext>
                  </a:extLst>
                </p14:cNvPr>
                <p14:cNvContentPartPr/>
                <p14:nvPr/>
              </p14:nvContentPartPr>
              <p14:xfrm>
                <a:off x="2466502" y="4575895"/>
                <a:ext cx="106200" cy="1162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FC0279C-900D-B38D-4BA2-E956DE0F16D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57502" y="4566895"/>
                  <a:ext cx="1238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8A56220-35C3-6DCC-24E5-1239D14F5DE1}"/>
                    </a:ext>
                  </a:extLst>
                </p14:cNvPr>
                <p14:cNvContentPartPr/>
                <p14:nvPr/>
              </p14:nvContentPartPr>
              <p14:xfrm>
                <a:off x="2600062" y="4462135"/>
                <a:ext cx="132480" cy="203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8A56220-35C3-6DCC-24E5-1239D14F5DE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91422" y="4453135"/>
                  <a:ext cx="1501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F792660-630D-BBB6-E172-0E01CFB91101}"/>
                    </a:ext>
                  </a:extLst>
                </p14:cNvPr>
                <p14:cNvContentPartPr/>
                <p14:nvPr/>
              </p14:nvContentPartPr>
              <p14:xfrm>
                <a:off x="2889502" y="4450975"/>
                <a:ext cx="77760" cy="3798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F792660-630D-BBB6-E172-0E01CFB9110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80862" y="4442335"/>
                  <a:ext cx="9540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D8826B8-7F44-98DC-DDCF-64C09E12E61A}"/>
                    </a:ext>
                  </a:extLst>
                </p14:cNvPr>
                <p14:cNvContentPartPr/>
                <p14:nvPr/>
              </p14:nvContentPartPr>
              <p14:xfrm>
                <a:off x="2836582" y="4609375"/>
                <a:ext cx="144720" cy="22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D8826B8-7F44-98DC-DDCF-64C09E12E61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27582" y="4600735"/>
                  <a:ext cx="1623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8540BF8-8A43-53F4-A9D7-0651A74F858F}"/>
                    </a:ext>
                  </a:extLst>
                </p14:cNvPr>
                <p14:cNvContentPartPr/>
                <p14:nvPr/>
              </p14:nvContentPartPr>
              <p14:xfrm>
                <a:off x="2982382" y="4524775"/>
                <a:ext cx="174960" cy="190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8540BF8-8A43-53F4-A9D7-0651A74F858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73382" y="4515775"/>
                  <a:ext cx="1926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2919FCB-97EA-A3B6-EF7B-4CDD1DE47CD9}"/>
                    </a:ext>
                  </a:extLst>
                </p14:cNvPr>
                <p14:cNvContentPartPr/>
                <p14:nvPr/>
              </p14:nvContentPartPr>
              <p14:xfrm>
                <a:off x="2574502" y="4580935"/>
                <a:ext cx="39600" cy="86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2919FCB-97EA-A3B6-EF7B-4CDD1DE47CD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65862" y="4571935"/>
                  <a:ext cx="5724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B711B9A-6C80-2D76-4993-34C57739249C}"/>
              </a:ext>
            </a:extLst>
          </p:cNvPr>
          <p:cNvGrpSpPr/>
          <p:nvPr/>
        </p:nvGrpSpPr>
        <p:grpSpPr>
          <a:xfrm>
            <a:off x="3515542" y="4459975"/>
            <a:ext cx="1515240" cy="458280"/>
            <a:chOff x="3515542" y="4459975"/>
            <a:chExt cx="1515240" cy="45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639D1D3-86FF-2EE6-0C49-857F4A9AEFC2}"/>
                    </a:ext>
                  </a:extLst>
                </p14:cNvPr>
                <p14:cNvContentPartPr/>
                <p14:nvPr/>
              </p14:nvContentPartPr>
              <p14:xfrm>
                <a:off x="3515542" y="4568695"/>
                <a:ext cx="61560" cy="2617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639D1D3-86FF-2EE6-0C49-857F4A9AEFC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06542" y="4560055"/>
                  <a:ext cx="792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B369E6E-D79B-F9A4-67F0-54B37B23B4FB}"/>
                    </a:ext>
                  </a:extLst>
                </p14:cNvPr>
                <p14:cNvContentPartPr/>
                <p14:nvPr/>
              </p14:nvContentPartPr>
              <p14:xfrm>
                <a:off x="3596542" y="4575895"/>
                <a:ext cx="207360" cy="342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B369E6E-D79B-F9A4-67F0-54B37B23B4F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87902" y="4566895"/>
                  <a:ext cx="22500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4FBA355-B449-FBFD-846F-DC25AE3E131C}"/>
                    </a:ext>
                  </a:extLst>
                </p14:cNvPr>
                <p14:cNvContentPartPr/>
                <p14:nvPr/>
              </p14:nvContentPartPr>
              <p14:xfrm>
                <a:off x="3780502" y="4503535"/>
                <a:ext cx="138240" cy="271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4FBA355-B449-FBFD-846F-DC25AE3E131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71502" y="4494895"/>
                  <a:ext cx="15588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02FC61D-577B-6527-CF32-2296214520F0}"/>
                    </a:ext>
                  </a:extLst>
                </p14:cNvPr>
                <p14:cNvContentPartPr/>
                <p14:nvPr/>
              </p14:nvContentPartPr>
              <p14:xfrm>
                <a:off x="3916942" y="4459975"/>
                <a:ext cx="144000" cy="254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02FC61D-577B-6527-CF32-2296214520F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07942" y="4450975"/>
                  <a:ext cx="1616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9F1190F-254B-3D21-5EF9-E315E6504D94}"/>
                    </a:ext>
                  </a:extLst>
                </p14:cNvPr>
                <p14:cNvContentPartPr/>
                <p14:nvPr/>
              </p14:nvContentPartPr>
              <p14:xfrm>
                <a:off x="4147342" y="4579855"/>
                <a:ext cx="91440" cy="997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9F1190F-254B-3D21-5EF9-E315E6504D9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138702" y="4571215"/>
                  <a:ext cx="1090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6022D09-2679-C437-C907-564DE06E8575}"/>
                    </a:ext>
                  </a:extLst>
                </p14:cNvPr>
                <p14:cNvContentPartPr/>
                <p14:nvPr/>
              </p14:nvContentPartPr>
              <p14:xfrm>
                <a:off x="4300342" y="4520455"/>
                <a:ext cx="171360" cy="369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6022D09-2679-C437-C907-564DE06E857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91702" y="4511815"/>
                  <a:ext cx="18900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8225752-2060-7BEA-DE43-9C939A7388C4}"/>
                    </a:ext>
                  </a:extLst>
                </p14:cNvPr>
                <p14:cNvContentPartPr/>
                <p14:nvPr/>
              </p14:nvContentPartPr>
              <p14:xfrm>
                <a:off x="4485022" y="4580935"/>
                <a:ext cx="84960" cy="150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8225752-2060-7BEA-DE43-9C939A7388C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76382" y="4571935"/>
                  <a:ext cx="1026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DC388C4-C6F8-2573-956A-21AC146B05B4}"/>
                    </a:ext>
                  </a:extLst>
                </p14:cNvPr>
                <p14:cNvContentPartPr/>
                <p14:nvPr/>
              </p14:nvContentPartPr>
              <p14:xfrm>
                <a:off x="4641262" y="4495255"/>
                <a:ext cx="389520" cy="249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DC388C4-C6F8-2573-956A-21AC146B05B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32262" y="4486255"/>
                  <a:ext cx="407160" cy="26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AADF122F-9BA7-8DEF-179F-2854E07F4816}"/>
              </a:ext>
            </a:extLst>
          </p:cNvPr>
          <p:cNvGrpSpPr/>
          <p:nvPr/>
        </p:nvGrpSpPr>
        <p:grpSpPr>
          <a:xfrm>
            <a:off x="5529742" y="4166575"/>
            <a:ext cx="1530000" cy="971280"/>
            <a:chOff x="5529742" y="4166575"/>
            <a:chExt cx="1530000" cy="97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7E814B8-E265-CE71-B4B9-4FE4DA731E5F}"/>
                    </a:ext>
                  </a:extLst>
                </p14:cNvPr>
                <p14:cNvContentPartPr/>
                <p14:nvPr/>
              </p14:nvContentPartPr>
              <p14:xfrm>
                <a:off x="5529742" y="4166575"/>
                <a:ext cx="252720" cy="495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7E814B8-E265-CE71-B4B9-4FE4DA731E5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20742" y="4157575"/>
                  <a:ext cx="270360" cy="51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30C6C49-C4AE-DD47-EAAF-001E44E61A51}"/>
                    </a:ext>
                  </a:extLst>
                </p14:cNvPr>
                <p14:cNvContentPartPr/>
                <p14:nvPr/>
              </p14:nvContentPartPr>
              <p14:xfrm>
                <a:off x="5852662" y="4566175"/>
                <a:ext cx="166680" cy="1544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30C6C49-C4AE-DD47-EAAF-001E44E61A5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43662" y="4557175"/>
                  <a:ext cx="1843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DD76370-2E9D-073D-6E6B-1B1DA0E8F3FF}"/>
                    </a:ext>
                  </a:extLst>
                </p14:cNvPr>
                <p14:cNvContentPartPr/>
                <p14:nvPr/>
              </p14:nvContentPartPr>
              <p14:xfrm>
                <a:off x="6066502" y="4499935"/>
                <a:ext cx="55080" cy="119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DD76370-2E9D-073D-6E6B-1B1DA0E8F3F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57862" y="4490935"/>
                  <a:ext cx="727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7723949-2184-BE61-6C9B-94FB3C6DD93A}"/>
                    </a:ext>
                  </a:extLst>
                </p14:cNvPr>
                <p14:cNvContentPartPr/>
                <p14:nvPr/>
              </p14:nvContentPartPr>
              <p14:xfrm>
                <a:off x="6190342" y="4417495"/>
                <a:ext cx="420840" cy="202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7723949-2184-BE61-6C9B-94FB3C6DD9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81342" y="4408495"/>
                  <a:ext cx="4384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7F04D47-84BC-1E33-6B8F-1D1C34FEEC12}"/>
                    </a:ext>
                  </a:extLst>
                </p14:cNvPr>
                <p14:cNvContentPartPr/>
                <p14:nvPr/>
              </p14:nvContentPartPr>
              <p14:xfrm>
                <a:off x="6553942" y="4187815"/>
                <a:ext cx="53640" cy="357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7F04D47-84BC-1E33-6B8F-1D1C34FEEC1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544942" y="4178815"/>
                  <a:ext cx="7128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538B60D-8F0E-3FC2-4090-32F9D04A493B}"/>
                    </a:ext>
                  </a:extLst>
                </p14:cNvPr>
                <p14:cNvContentPartPr/>
                <p14:nvPr/>
              </p14:nvContentPartPr>
              <p14:xfrm>
                <a:off x="6050662" y="4871455"/>
                <a:ext cx="162000" cy="201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538B60D-8F0E-3FC2-4090-32F9D04A493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42022" y="4862455"/>
                  <a:ext cx="179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9D7AC0A-3929-2CA8-BF0D-4142C26D5D95}"/>
                    </a:ext>
                  </a:extLst>
                </p14:cNvPr>
                <p14:cNvContentPartPr/>
                <p14:nvPr/>
              </p14:nvContentPartPr>
              <p14:xfrm>
                <a:off x="6187102" y="4845535"/>
                <a:ext cx="136080" cy="165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9D7AC0A-3929-2CA8-BF0D-4142C26D5D9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78102" y="4836895"/>
                  <a:ext cx="1537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E464202-E4AF-3660-6F6D-AA378CCF0269}"/>
                    </a:ext>
                  </a:extLst>
                </p14:cNvPr>
                <p14:cNvContentPartPr/>
                <p14:nvPr/>
              </p14:nvContentPartPr>
              <p14:xfrm>
                <a:off x="6332902" y="4869295"/>
                <a:ext cx="89280" cy="268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E464202-E4AF-3660-6F6D-AA378CCF026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323902" y="4860295"/>
                  <a:ext cx="10692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620598A-6B54-5256-D1F0-91E4842320E6}"/>
                    </a:ext>
                  </a:extLst>
                </p14:cNvPr>
                <p14:cNvContentPartPr/>
                <p14:nvPr/>
              </p14:nvContentPartPr>
              <p14:xfrm>
                <a:off x="6445222" y="4800535"/>
                <a:ext cx="148320" cy="142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620598A-6B54-5256-D1F0-91E4842320E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436582" y="4791895"/>
                  <a:ext cx="165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AABFDC8-136C-628B-8D42-85493AF15A16}"/>
                    </a:ext>
                  </a:extLst>
                </p14:cNvPr>
                <p14:cNvContentPartPr/>
                <p14:nvPr/>
              </p14:nvContentPartPr>
              <p14:xfrm>
                <a:off x="6618382" y="4791535"/>
                <a:ext cx="65520" cy="170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AABFDC8-136C-628B-8D42-85493AF15A1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609742" y="4782895"/>
                  <a:ext cx="831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59A67E7-2C8A-E22F-AEE3-BE7D52B07234}"/>
                    </a:ext>
                  </a:extLst>
                </p14:cNvPr>
                <p14:cNvContentPartPr/>
                <p14:nvPr/>
              </p14:nvContentPartPr>
              <p14:xfrm>
                <a:off x="6688222" y="4668415"/>
                <a:ext cx="88920" cy="299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59A67E7-2C8A-E22F-AEE3-BE7D52B0723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679222" y="4659775"/>
                  <a:ext cx="10656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0983A81-CCCD-5289-7DE9-75C9A1845278}"/>
                    </a:ext>
                  </a:extLst>
                </p14:cNvPr>
                <p14:cNvContentPartPr/>
                <p14:nvPr/>
              </p14:nvContentPartPr>
              <p14:xfrm>
                <a:off x="6831862" y="4749775"/>
                <a:ext cx="84240" cy="1108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0983A81-CCCD-5289-7DE9-75C9A184527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22862" y="4741135"/>
                  <a:ext cx="1018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0CF2C33-D0D6-DF0E-4A5A-A5F50C2B76A5}"/>
                    </a:ext>
                  </a:extLst>
                </p14:cNvPr>
                <p14:cNvContentPartPr/>
                <p14:nvPr/>
              </p14:nvContentPartPr>
              <p14:xfrm>
                <a:off x="6948502" y="4723135"/>
                <a:ext cx="111240" cy="1004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0CF2C33-D0D6-DF0E-4A5A-A5F50C2B76A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939862" y="4714495"/>
                  <a:ext cx="12888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9EC5374-2E82-143E-5EAF-3A4B4DF853A9}"/>
                    </a:ext>
                  </a:extLst>
                </p14:cNvPr>
                <p14:cNvContentPartPr/>
                <p14:nvPr/>
              </p14:nvContentPartPr>
              <p14:xfrm>
                <a:off x="6658342" y="4827895"/>
                <a:ext cx="33120" cy="1900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9EC5374-2E82-143E-5EAF-3A4B4DF853A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649342" y="4819255"/>
                  <a:ext cx="50760" cy="207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6563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6910550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WACE Calculator Assumed (2, 4 Marks)</a:t>
            </a:r>
            <a:endParaRPr lang="en-AU" sz="32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97F6463-6548-3B99-CBA2-C3CB5FD62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3004"/>
            <a:ext cx="1151312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ree telecommunication towers, A, B and C, each need underground power cable connections directly to a new power station, P, that is to be built x km from depot D on a 10 km road running east-west between D and A.</a:t>
            </a: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wer B lies 4 km due north of depot D and tower C lies 7 km south of the depot, as shown in the diagram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AU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A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etermine an expression for the total length of underground cable required to connect A, B and C directly to P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lang="en-A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etermine the minimum length of cable required</a:t>
            </a:r>
            <a:endParaRPr lang="en-AU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endParaRPr kumimoji="0" lang="en-AU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C4138848-498B-9AC4-1A1A-9E5C09D38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73" y="153092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FC8B7344-0F38-A2EF-6A7F-870A698C3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135" y="1161595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AU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A4730416-921C-9A6A-5CB9-5F2B9AA22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0563" y="1910837"/>
            <a:ext cx="21371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B67D5A8-D8E7-4058-403A-D21824ACE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551" y="2658984"/>
          <a:ext cx="4165820" cy="414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" imgW="2377445" imgH="2371349" progId="FXDraw.Graphic">
                  <p:embed/>
                </p:oleObj>
              </mc:Choice>
              <mc:Fallback>
                <p:oleObj name="FX Draw" r:id="rId2" imgW="2377445" imgH="2371349" progId="FXDraw.Graphic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B67D5A8-D8E7-4058-403A-D21824ACE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51" y="2658984"/>
                        <a:ext cx="4165820" cy="4149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0">
            <a:extLst>
              <a:ext uri="{FF2B5EF4-FFF2-40B4-BE49-F238E27FC236}">
                <a16:creationId xmlns:a16="http://schemas.microsoft.com/office/drawing/2014/main" id="{C1AB535B-6CD0-5946-769F-AB31E3AD4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28" y="3444295"/>
            <a:ext cx="10842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2050" name="Object 16">
            <a:extLst>
              <a:ext uri="{FF2B5EF4-FFF2-40B4-BE49-F238E27FC236}">
                <a16:creationId xmlns:a16="http://schemas.microsoft.com/office/drawing/2014/main" id="{B64CC09B-C5FE-6ACF-2F07-3FC9C7335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59D228A-3DE9-7652-994C-C49D28BF4796}"/>
                  </a:ext>
                </a:extLst>
              </p:cNvPr>
              <p:cNvSpPr txBox="1"/>
              <p:nvPr/>
            </p:nvSpPr>
            <p:spPr>
              <a:xfrm>
                <a:off x="221673" y="2956549"/>
                <a:ext cx="7758545" cy="3352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6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9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AU" sz="18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6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9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br>
                  <a:rPr lang="en-AU" sz="18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AU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 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6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9+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A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=0</m:t>
                      </m:r>
                    </m:oMath>
                  </m:oMathPara>
                </a14:m>
                <a:endParaRPr lang="en-A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AU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lang="en-AU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lve</a:t>
                </a:r>
                <a:r>
                  <a:rPr lang="en-AU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using </a:t>
                </a:r>
                <a:r>
                  <a:rPr lang="en-AU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asspad</a:t>
                </a:r>
                <a:r>
                  <a:rPr lang="en-AU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/>
                <a14:m>
                  <m:oMath xmlns:m="http://schemas.openxmlformats.org/officeDocument/2006/math"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0255</m:t>
                    </m:r>
                  </m:oMath>
                </a14:m>
                <a:r>
                  <a:rPr lang="en-AU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bst</a:t>
                </a:r>
                <a:r>
                  <a:rPr lang="en-AU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= 3.0255 in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AU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AU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A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A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AU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AU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237&gt;0∴</m:t>
                    </m:r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0255</m:t>
                    </m:r>
                  </m:oMath>
                </a14:m>
                <a:r>
                  <a:rPr lang="en-AU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ves the minimum length</a:t>
                </a:r>
                <a:br>
                  <a:rPr lang="en-AU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9.6 </m:t>
                      </m:r>
                      <m:r>
                        <a:rPr lang="en-AU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𝑚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59D228A-3DE9-7652-994C-C49D28BF4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3" y="2956549"/>
                <a:ext cx="7758545" cy="3352456"/>
              </a:xfrm>
              <a:prstGeom prst="rect">
                <a:avLst/>
              </a:prstGeom>
              <a:blipFill>
                <a:blip r:embed="rId5"/>
                <a:stretch>
                  <a:fillRect l="-6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648EA61-B40C-46BC-DCC9-DDA00566575E}"/>
              </a:ext>
            </a:extLst>
          </p:cNvPr>
          <p:cNvGrpSpPr/>
          <p:nvPr/>
        </p:nvGrpSpPr>
        <p:grpSpPr>
          <a:xfrm>
            <a:off x="6660502" y="3045175"/>
            <a:ext cx="1014840" cy="936000"/>
            <a:chOff x="6660502" y="3045175"/>
            <a:chExt cx="1014840" cy="93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BBDEF78-D366-B5C1-8794-1C14D8D4A3DA}"/>
                    </a:ext>
                  </a:extLst>
                </p14:cNvPr>
                <p14:cNvContentPartPr/>
                <p14:nvPr/>
              </p14:nvContentPartPr>
              <p14:xfrm>
                <a:off x="6660502" y="3045175"/>
                <a:ext cx="215640" cy="3250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BBDEF78-D366-B5C1-8794-1C14D8D4A3D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651502" y="3036535"/>
                  <a:ext cx="23328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19CF81F-5573-A51E-AFE3-62219E4DF02F}"/>
                    </a:ext>
                  </a:extLst>
                </p14:cNvPr>
                <p14:cNvContentPartPr/>
                <p14:nvPr/>
              </p14:nvContentPartPr>
              <p14:xfrm>
                <a:off x="6867502" y="3247495"/>
                <a:ext cx="61920" cy="108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19CF81F-5573-A51E-AFE3-62219E4DF02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58502" y="3238855"/>
                  <a:ext cx="795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CE9DFD9-1320-F33C-9956-2C0159184620}"/>
                    </a:ext>
                  </a:extLst>
                </p14:cNvPr>
                <p14:cNvContentPartPr/>
                <p14:nvPr/>
              </p14:nvContentPartPr>
              <p14:xfrm>
                <a:off x="6964702" y="3246055"/>
                <a:ext cx="60840" cy="186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CE9DFD9-1320-F33C-9956-2C015918462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55702" y="3237055"/>
                  <a:ext cx="784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09AFEF7-A14A-3D8C-8D0F-D4CAF76CE859}"/>
                    </a:ext>
                  </a:extLst>
                </p14:cNvPr>
                <p14:cNvContentPartPr/>
                <p14:nvPr/>
              </p14:nvContentPartPr>
              <p14:xfrm>
                <a:off x="7079182" y="3073615"/>
                <a:ext cx="266760" cy="3337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09AFEF7-A14A-3D8C-8D0F-D4CAF76CE85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70182" y="3064975"/>
                  <a:ext cx="2844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C39248-3155-A9F8-336E-C3713CD283D4}"/>
                    </a:ext>
                  </a:extLst>
                </p14:cNvPr>
                <p14:cNvContentPartPr/>
                <p14:nvPr/>
              </p14:nvContentPartPr>
              <p14:xfrm>
                <a:off x="7367182" y="3157495"/>
                <a:ext cx="25920" cy="95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C39248-3155-A9F8-336E-C3713CD283D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358542" y="3148855"/>
                  <a:ext cx="435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9035238-52BC-7F9C-6902-F0C96DCD1073}"/>
                    </a:ext>
                  </a:extLst>
                </p14:cNvPr>
                <p14:cNvContentPartPr/>
                <p14:nvPr/>
              </p14:nvContentPartPr>
              <p14:xfrm>
                <a:off x="6921142" y="3055255"/>
                <a:ext cx="720720" cy="755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9035238-52BC-7F9C-6902-F0C96DCD107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912502" y="3046615"/>
                  <a:ext cx="738360" cy="77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F0280AC-CA28-B106-A2B8-F1D5955A0F30}"/>
                    </a:ext>
                  </a:extLst>
                </p14:cNvPr>
                <p14:cNvContentPartPr/>
                <p14:nvPr/>
              </p14:nvContentPartPr>
              <p14:xfrm>
                <a:off x="6992422" y="3528295"/>
                <a:ext cx="280440" cy="205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F0280AC-CA28-B106-A2B8-F1D5955A0F3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983422" y="3519295"/>
                  <a:ext cx="2980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F35EA4E-EBD6-B47D-3018-5B964E0597BA}"/>
                    </a:ext>
                  </a:extLst>
                </p14:cNvPr>
                <p14:cNvContentPartPr/>
                <p14:nvPr/>
              </p14:nvContentPartPr>
              <p14:xfrm>
                <a:off x="7300222" y="3486535"/>
                <a:ext cx="170280" cy="126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F35EA4E-EBD6-B47D-3018-5B964E0597B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291222" y="3477535"/>
                  <a:ext cx="1879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85F1FA3-DC56-8423-C892-ECE8278C5B6A}"/>
                    </a:ext>
                  </a:extLst>
                </p14:cNvPr>
                <p14:cNvContentPartPr/>
                <p14:nvPr/>
              </p14:nvContentPartPr>
              <p14:xfrm>
                <a:off x="7250542" y="3658255"/>
                <a:ext cx="424800" cy="322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85F1FA3-DC56-8423-C892-ECE8278C5B6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241902" y="3649255"/>
                  <a:ext cx="442440" cy="34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1015E21-3FE7-3DBD-6626-7B671BA3506E}"/>
              </a:ext>
            </a:extLst>
          </p:cNvPr>
          <p:cNvGrpSpPr/>
          <p:nvPr/>
        </p:nvGrpSpPr>
        <p:grpSpPr>
          <a:xfrm>
            <a:off x="6658342" y="4151095"/>
            <a:ext cx="1674360" cy="1040760"/>
            <a:chOff x="6658342" y="4151095"/>
            <a:chExt cx="1674360" cy="104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E4495BE-9ECD-A905-76CD-5FEFEB5A973F}"/>
                    </a:ext>
                  </a:extLst>
                </p14:cNvPr>
                <p14:cNvContentPartPr/>
                <p14:nvPr/>
              </p14:nvContentPartPr>
              <p14:xfrm>
                <a:off x="6658342" y="4324975"/>
                <a:ext cx="202680" cy="3034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E4495BE-9ECD-A905-76CD-5FEFEB5A973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649342" y="4315975"/>
                  <a:ext cx="22032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7E70E35-BE13-FF6F-A38B-E72FA49B652D}"/>
                    </a:ext>
                  </a:extLst>
                </p14:cNvPr>
                <p14:cNvContentPartPr/>
                <p14:nvPr/>
              </p14:nvContentPartPr>
              <p14:xfrm>
                <a:off x="6899542" y="4407055"/>
                <a:ext cx="266760" cy="239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7E70E35-BE13-FF6F-A38B-E72FA49B652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890902" y="4398415"/>
                  <a:ext cx="284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E1B0FC3-A29F-2224-6B84-54E96C79B145}"/>
                    </a:ext>
                  </a:extLst>
                </p14:cNvPr>
                <p14:cNvContentPartPr/>
                <p14:nvPr/>
              </p14:nvContentPartPr>
              <p14:xfrm>
                <a:off x="7183222" y="4151095"/>
                <a:ext cx="531720" cy="345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E1B0FC3-A29F-2224-6B84-54E96C79B14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174222" y="4142455"/>
                  <a:ext cx="54936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1283C45-716F-D816-9C77-80DB89550ED1}"/>
                    </a:ext>
                  </a:extLst>
                </p14:cNvPr>
                <p14:cNvContentPartPr/>
                <p14:nvPr/>
              </p14:nvContentPartPr>
              <p14:xfrm>
                <a:off x="7028062" y="4675615"/>
                <a:ext cx="94680" cy="177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1283C45-716F-D816-9C77-80DB89550ED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19062" y="4666975"/>
                  <a:ext cx="1123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1975D1F-922B-D100-E59E-FFA75D76AE77}"/>
                    </a:ext>
                  </a:extLst>
                </p14:cNvPr>
                <p14:cNvContentPartPr/>
                <p14:nvPr/>
              </p14:nvContentPartPr>
              <p14:xfrm>
                <a:off x="7047142" y="4696855"/>
                <a:ext cx="271080" cy="433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1975D1F-922B-D100-E59E-FFA75D76AE7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038142" y="4688215"/>
                  <a:ext cx="288720" cy="45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165C507-9A45-672A-1C81-C67D48AF1EA4}"/>
                    </a:ext>
                  </a:extLst>
                </p14:cNvPr>
                <p14:cNvContentPartPr/>
                <p14:nvPr/>
              </p14:nvContentPartPr>
              <p14:xfrm>
                <a:off x="7242622" y="4670575"/>
                <a:ext cx="640080" cy="422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165C507-9A45-672A-1C81-C67D48AF1EA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233622" y="4661935"/>
                  <a:ext cx="65772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EE296D6-CBEA-0E3F-01A8-20938768F951}"/>
                    </a:ext>
                  </a:extLst>
                </p14:cNvPr>
                <p14:cNvContentPartPr/>
                <p14:nvPr/>
              </p14:nvContentPartPr>
              <p14:xfrm>
                <a:off x="7892422" y="4497055"/>
                <a:ext cx="158760" cy="266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EE296D6-CBEA-0E3F-01A8-20938768F95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883782" y="4488055"/>
                  <a:ext cx="17640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5A029F-78EF-329D-55E3-48028C0DBC05}"/>
                    </a:ext>
                  </a:extLst>
                </p14:cNvPr>
                <p14:cNvContentPartPr/>
                <p14:nvPr/>
              </p14:nvContentPartPr>
              <p14:xfrm>
                <a:off x="7685422" y="4498495"/>
                <a:ext cx="515520" cy="693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5A029F-78EF-329D-55E3-48028C0DBC0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676422" y="4489495"/>
                  <a:ext cx="533160" cy="71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785E35E-5C62-3628-6519-CB30010438DC}"/>
                    </a:ext>
                  </a:extLst>
                </p14:cNvPr>
                <p14:cNvContentPartPr/>
                <p14:nvPr/>
              </p14:nvContentPartPr>
              <p14:xfrm>
                <a:off x="7912222" y="4858135"/>
                <a:ext cx="420480" cy="2124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785E35E-5C62-3628-6519-CB30010438D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03582" y="4849135"/>
                  <a:ext cx="438120" cy="23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1FEAB96-33D6-BA22-1935-3C996C16C379}"/>
              </a:ext>
            </a:extLst>
          </p:cNvPr>
          <p:cNvGrpSpPr/>
          <p:nvPr/>
        </p:nvGrpSpPr>
        <p:grpSpPr>
          <a:xfrm>
            <a:off x="7001782" y="5458615"/>
            <a:ext cx="1307520" cy="738360"/>
            <a:chOff x="7001782" y="5458615"/>
            <a:chExt cx="1307520" cy="73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B0673CB-0167-875F-C346-5F921E693B38}"/>
                    </a:ext>
                  </a:extLst>
                </p14:cNvPr>
                <p14:cNvContentPartPr/>
                <p14:nvPr/>
              </p14:nvContentPartPr>
              <p14:xfrm>
                <a:off x="7001782" y="5619535"/>
                <a:ext cx="217800" cy="233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B0673CB-0167-875F-C346-5F921E693B3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993142" y="5610895"/>
                  <a:ext cx="2354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3B2081D-F859-74A3-E689-FEDDAEBE9AAA}"/>
                    </a:ext>
                  </a:extLst>
                </p14:cNvPr>
                <p14:cNvContentPartPr/>
                <p14:nvPr/>
              </p14:nvContentPartPr>
              <p14:xfrm>
                <a:off x="7210582" y="5765695"/>
                <a:ext cx="103320" cy="123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3B2081D-F859-74A3-E689-FEDDAEBE9AA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201582" y="5756695"/>
                  <a:ext cx="1209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81DBC72-0452-E36A-EE0A-CDF58EDFFDCF}"/>
                    </a:ext>
                  </a:extLst>
                </p14:cNvPr>
                <p14:cNvContentPartPr/>
                <p14:nvPr/>
              </p14:nvContentPartPr>
              <p14:xfrm>
                <a:off x="7326142" y="5717815"/>
                <a:ext cx="185400" cy="155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81DBC72-0452-E36A-EE0A-CDF58EDFFDC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317142" y="5708815"/>
                  <a:ext cx="2030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BA3DEE0-03A3-EAB4-982D-2BC16E5198BE}"/>
                    </a:ext>
                  </a:extLst>
                </p14:cNvPr>
                <p14:cNvContentPartPr/>
                <p14:nvPr/>
              </p14:nvContentPartPr>
              <p14:xfrm>
                <a:off x="7560502" y="5530615"/>
                <a:ext cx="168480" cy="296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BA3DEE0-03A3-EAB4-982D-2BC16E5198B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551502" y="5521615"/>
                  <a:ext cx="18612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6F198EA-7F4E-20A7-0524-5CD9C3A8C0C1}"/>
                    </a:ext>
                  </a:extLst>
                </p14:cNvPr>
                <p14:cNvContentPartPr/>
                <p14:nvPr/>
              </p14:nvContentPartPr>
              <p14:xfrm>
                <a:off x="7857142" y="5639695"/>
                <a:ext cx="106560" cy="127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6F198EA-7F4E-20A7-0524-5CD9C3A8C0C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848142" y="5630695"/>
                  <a:ext cx="1242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A70A5CB-CD2A-6A8F-B44A-E562ECD9CDDB}"/>
                    </a:ext>
                  </a:extLst>
                </p14:cNvPr>
                <p14:cNvContentPartPr/>
                <p14:nvPr/>
              </p14:nvContentPartPr>
              <p14:xfrm>
                <a:off x="7985302" y="5620975"/>
                <a:ext cx="90720" cy="673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A70A5CB-CD2A-6A8F-B44A-E562ECD9CDD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976302" y="5612335"/>
                  <a:ext cx="1083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8EDE332-5A11-6B81-898A-1FD99B54B4E6}"/>
                    </a:ext>
                  </a:extLst>
                </p14:cNvPr>
                <p14:cNvContentPartPr/>
                <p14:nvPr/>
              </p14:nvContentPartPr>
              <p14:xfrm>
                <a:off x="7328662" y="5458615"/>
                <a:ext cx="832680" cy="727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8EDE332-5A11-6B81-898A-1FD99B54B4E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320022" y="5449615"/>
                  <a:ext cx="850320" cy="74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F8596A6-22EB-6B1E-6544-F615BE561DBC}"/>
                    </a:ext>
                  </a:extLst>
                </p14:cNvPr>
                <p14:cNvContentPartPr/>
                <p14:nvPr/>
              </p14:nvContentPartPr>
              <p14:xfrm>
                <a:off x="7353142" y="5952895"/>
                <a:ext cx="205560" cy="244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F8596A6-22EB-6B1E-6544-F615BE561DB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344142" y="5944255"/>
                  <a:ext cx="2232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03011D8-8BEA-9B02-8549-BFE43435AD1E}"/>
                    </a:ext>
                  </a:extLst>
                </p14:cNvPr>
                <p14:cNvContentPartPr/>
                <p14:nvPr/>
              </p14:nvContentPartPr>
              <p14:xfrm>
                <a:off x="7568062" y="5895295"/>
                <a:ext cx="218520" cy="1828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03011D8-8BEA-9B02-8549-BFE43435AD1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559062" y="5886655"/>
                  <a:ext cx="2361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0A483C0-811B-4A32-B0DA-75BAB4D3F6AC}"/>
                    </a:ext>
                  </a:extLst>
                </p14:cNvPr>
                <p14:cNvContentPartPr/>
                <p14:nvPr/>
              </p14:nvContentPartPr>
              <p14:xfrm>
                <a:off x="7803862" y="5795575"/>
                <a:ext cx="217440" cy="228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0A483C0-811B-4A32-B0DA-75BAB4D3F6A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794862" y="5786575"/>
                  <a:ext cx="23508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3FBEEB0-99CA-3D14-5868-34C877FE9006}"/>
                    </a:ext>
                  </a:extLst>
                </p14:cNvPr>
                <p14:cNvContentPartPr/>
                <p14:nvPr/>
              </p14:nvContentPartPr>
              <p14:xfrm>
                <a:off x="8016622" y="5800615"/>
                <a:ext cx="51840" cy="1771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3FBEEB0-99CA-3D14-5868-34C877FE900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007622" y="5791615"/>
                  <a:ext cx="694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629B872-A94B-B3BF-8553-BB46BC49C2B6}"/>
                    </a:ext>
                  </a:extLst>
                </p14:cNvPr>
                <p14:cNvContentPartPr/>
                <p14:nvPr/>
              </p14:nvContentPartPr>
              <p14:xfrm>
                <a:off x="8079982" y="5767135"/>
                <a:ext cx="229320" cy="161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629B872-A94B-B3BF-8553-BB46BC49C2B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71342" y="5758495"/>
                  <a:ext cx="24696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C8E6105-2724-DEBD-DF81-F266AED6A67E}"/>
              </a:ext>
            </a:extLst>
          </p:cNvPr>
          <p:cNvGrpSpPr/>
          <p:nvPr/>
        </p:nvGrpSpPr>
        <p:grpSpPr>
          <a:xfrm>
            <a:off x="4878862" y="6051535"/>
            <a:ext cx="1651320" cy="463680"/>
            <a:chOff x="4878862" y="6051535"/>
            <a:chExt cx="1651320" cy="46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A43E94A-E42B-992B-FCBE-9AD9F117CEB3}"/>
                    </a:ext>
                  </a:extLst>
                </p14:cNvPr>
                <p14:cNvContentPartPr/>
                <p14:nvPr/>
              </p14:nvContentPartPr>
              <p14:xfrm>
                <a:off x="4878862" y="6051535"/>
                <a:ext cx="344880" cy="463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A43E94A-E42B-992B-FCBE-9AD9F117CEB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869862" y="6042535"/>
                  <a:ext cx="36252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FFCC0C4-C725-FD12-EE2B-42FD8F969DF4}"/>
                    </a:ext>
                  </a:extLst>
                </p14:cNvPr>
                <p14:cNvContentPartPr/>
                <p14:nvPr/>
              </p14:nvContentPartPr>
              <p14:xfrm>
                <a:off x="5264782" y="6406135"/>
                <a:ext cx="191520" cy="964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FFCC0C4-C725-FD12-EE2B-42FD8F969DF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56142" y="6397495"/>
                  <a:ext cx="209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2906C9D-6020-0660-CC63-41FF2B3A37C3}"/>
                    </a:ext>
                  </a:extLst>
                </p14:cNvPr>
                <p14:cNvContentPartPr/>
                <p14:nvPr/>
              </p14:nvContentPartPr>
              <p14:xfrm>
                <a:off x="5452342" y="6320095"/>
                <a:ext cx="252720" cy="131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2906C9D-6020-0660-CC63-41FF2B3A37C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443702" y="6311095"/>
                  <a:ext cx="2703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324C026-DB3A-13AE-7C99-7D1692CBCECC}"/>
                    </a:ext>
                  </a:extLst>
                </p14:cNvPr>
                <p14:cNvContentPartPr/>
                <p14:nvPr/>
              </p14:nvContentPartPr>
              <p14:xfrm>
                <a:off x="5824582" y="6172495"/>
                <a:ext cx="184680" cy="2001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324C026-DB3A-13AE-7C99-7D1692CBCE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815942" y="6163855"/>
                  <a:ext cx="2023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66174E5-A1FF-2C3D-12CD-45C4BAAB9170}"/>
                    </a:ext>
                  </a:extLst>
                </p14:cNvPr>
                <p14:cNvContentPartPr/>
                <p14:nvPr/>
              </p14:nvContentPartPr>
              <p14:xfrm>
                <a:off x="6020782" y="6252775"/>
                <a:ext cx="310320" cy="2512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66174E5-A1FF-2C3D-12CD-45C4BAAB917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011782" y="6244135"/>
                  <a:ext cx="3279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9BB51BE-9554-2D28-CEB7-C68D575160E9}"/>
                    </a:ext>
                  </a:extLst>
                </p14:cNvPr>
                <p14:cNvContentPartPr/>
                <p14:nvPr/>
              </p14:nvContentPartPr>
              <p14:xfrm>
                <a:off x="6199702" y="6096895"/>
                <a:ext cx="330480" cy="259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9BB51BE-9554-2D28-CEB7-C68D575160E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191062" y="6087895"/>
                  <a:ext cx="348120" cy="277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8529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57600" y="812618"/>
            <a:ext cx="9144000" cy="879382"/>
          </a:xfrm>
        </p:spPr>
        <p:txBody>
          <a:bodyPr>
            <a:normAutofit/>
          </a:bodyPr>
          <a:lstStyle/>
          <a:p>
            <a:pPr algn="l"/>
            <a:r>
              <a:rPr lang="en-AU" sz="4000" dirty="0"/>
              <a:t>Complete Cambridge Ex 5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B07689-760D-4D71-9448-AFF1CCEB30E0}"/>
              </a:ext>
            </a:extLst>
          </p:cNvPr>
          <p:cNvSpPr txBox="1"/>
          <p:nvPr/>
        </p:nvSpPr>
        <p:spPr>
          <a:xfrm>
            <a:off x="0" y="-28398"/>
            <a:ext cx="3895468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AU" sz="3200" dirty="0"/>
              <a:t>Independent Practice</a:t>
            </a:r>
          </a:p>
        </p:txBody>
      </p:sp>
    </p:spTree>
    <p:extLst>
      <p:ext uri="{BB962C8B-B14F-4D97-AF65-F5344CB8AC3E}">
        <p14:creationId xmlns:p14="http://schemas.microsoft.com/office/powerpoint/2010/main" val="3000480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079D56-AB03-47EC-B1C1-275CE1FE99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809624"/>
            <a:ext cx="11841480" cy="5885815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Optimisation involves applied situations where we need to find </a:t>
            </a:r>
            <a:r>
              <a:rPr lang="en-US" b="1" dirty="0"/>
              <a:t>the optimal solution to the problem.</a:t>
            </a:r>
          </a:p>
          <a:p>
            <a:pPr marL="0" indent="0" algn="just">
              <a:buNone/>
            </a:pPr>
            <a:endParaRPr lang="en-US" sz="500" b="1" dirty="0"/>
          </a:p>
          <a:p>
            <a:pPr marL="0" indent="0" algn="just">
              <a:buNone/>
            </a:pP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For example, if we are looking to produce cans of food, we want to find the optimal solution that will MAXIMISE profits and MINIMISE costs. Note that this involves finding a maximum/minimum which means calculus can be applied to these situations. </a:t>
            </a:r>
          </a:p>
          <a:p>
            <a:pPr marL="0" indent="0" algn="just">
              <a:buNone/>
            </a:pPr>
            <a:endParaRPr lang="en-US" sz="500" i="1" dirty="0">
              <a:solidFill>
                <a:srgbClr val="C00000"/>
              </a:solidFill>
            </a:endParaRPr>
          </a:p>
          <a:p>
            <a:pPr marL="0" indent="0" algn="just">
              <a:buNone/>
            </a:pPr>
            <a:r>
              <a:rPr lang="en-US" dirty="0"/>
              <a:t>Each problem in optimisation is unique in situation, </a:t>
            </a:r>
            <a:r>
              <a:rPr lang="en-US" b="1" dirty="0"/>
              <a:t>but the process is the same!</a:t>
            </a:r>
          </a:p>
          <a:p>
            <a:pPr marL="0" indent="0" algn="just">
              <a:buNone/>
            </a:pPr>
            <a:endParaRPr lang="en-US" b="1" dirty="0"/>
          </a:p>
          <a:p>
            <a:pPr marL="0" indent="0" algn="just">
              <a:buNone/>
            </a:pPr>
            <a:endParaRPr lang="en-A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5E0452-988E-1297-49F0-10825F3BD1E1}"/>
              </a:ext>
            </a:extLst>
          </p:cNvPr>
          <p:cNvSpPr txBox="1"/>
          <p:nvPr/>
        </p:nvSpPr>
        <p:spPr>
          <a:xfrm>
            <a:off x="-23058" y="9247"/>
            <a:ext cx="2482500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/>
              <a:t>Optimisation</a:t>
            </a:r>
            <a:endParaRPr lang="en-AU" sz="3200" dirty="0"/>
          </a:p>
        </p:txBody>
      </p:sp>
    </p:spTree>
    <p:extLst>
      <p:ext uri="{BB962C8B-B14F-4D97-AF65-F5344CB8AC3E}">
        <p14:creationId xmlns:p14="http://schemas.microsoft.com/office/powerpoint/2010/main" val="3757805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2993943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</a:t>
            </a:r>
            <a:endParaRPr lang="en-A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7640" y="685801"/>
                <a:ext cx="11841480" cy="217331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US" sz="2400" dirty="0"/>
                  <a:t>The total profit, $P, generated from the production and marketing of </a:t>
                </a:r>
                <a14:m>
                  <m:oMath xmlns:m="http://schemas.openxmlformats.org/officeDocument/2006/math">
                    <m:r>
                      <a:rPr lang="en-AU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items of a certain product is given by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10 000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A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+275</m:t>
                      </m:r>
                      <m:sSup>
                        <m:sSupPr>
                          <m:ctrlPr>
                            <a:rPr lang="en-A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−1 000 000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buNone/>
                </a:pPr>
                <a:r>
                  <a:rPr lang="en-US" sz="2400" dirty="0"/>
                  <a:t>How many items should be made for maximum profit?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What would this maximum profit be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" y="685801"/>
                <a:ext cx="11841480" cy="2173310"/>
              </a:xfrm>
              <a:blipFill>
                <a:blip r:embed="rId2"/>
                <a:stretch>
                  <a:fillRect l="-824" t="-3933" r="-8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6213" y="2768958"/>
                <a:ext cx="3124125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𝑑𝑃</m:t>
                          </m:r>
                        </m:num>
                        <m:den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550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10 00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3" y="2768958"/>
                <a:ext cx="3124125" cy="6182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6212" y="3513786"/>
                <a:ext cx="2971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0=−3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550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10 00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2" y="3513786"/>
                <a:ext cx="29710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6212" y="3975416"/>
                <a:ext cx="27978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550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10 000=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2" y="3975416"/>
                <a:ext cx="2797882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22905" y="4353127"/>
                <a:ext cx="24263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d>
                        <m:d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+50</m:t>
                          </m:r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05" y="4353127"/>
                <a:ext cx="242630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2353" y="3438803"/>
            <a:ext cx="2646027" cy="1283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2905" y="4840378"/>
                <a:ext cx="2463687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200, 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05" y="4840378"/>
                <a:ext cx="2463687" cy="61831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2904" y="5470361"/>
                <a:ext cx="3899722" cy="489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AU" dirty="0"/>
                  <a:t>, because x cannot be negative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04" y="5470361"/>
                <a:ext cx="3899722" cy="489365"/>
              </a:xfrm>
              <a:prstGeom prst="rect">
                <a:avLst/>
              </a:prstGeom>
              <a:blipFill rotWithShape="0">
                <a:blip r:embed="rId9"/>
                <a:stretch>
                  <a:fillRect r="-781" b="-617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5175" y="6081307"/>
                <a:ext cx="5324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AU" dirty="0"/>
                  <a:t>, number of items = 200 for maximum profit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75" y="6081307"/>
                <a:ext cx="5324086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10000" r="-229" b="-266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353446" y="2708749"/>
                <a:ext cx="21932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Subst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200</m:t>
                    </m:r>
                    <m:r>
                      <a:rPr lang="en-A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 panose="02040503050406030204" pitchFamily="18" charset="0"/>
                      </a:rPr>
                      <m:t>into</m:t>
                    </m:r>
                    <m:r>
                      <a:rPr lang="en-A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446" y="2708749"/>
                <a:ext cx="219329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222" t="-8197" b="-245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90416" y="2708749"/>
                <a:ext cx="16875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A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 000 00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16" y="2708749"/>
                <a:ext cx="168751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371216" y="3239242"/>
            <a:ext cx="2996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aximum profit is $4 000 000</a:t>
            </a:r>
          </a:p>
        </p:txBody>
      </p:sp>
    </p:spTree>
    <p:extLst>
      <p:ext uri="{BB962C8B-B14F-4D97-AF65-F5344CB8AC3E}">
        <p14:creationId xmlns:p14="http://schemas.microsoft.com/office/powerpoint/2010/main" val="246362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2993943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</a:t>
            </a:r>
            <a:endParaRPr lang="en-AU" sz="3200" b="1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1596E1-52A0-4B0E-8447-FE346D5A0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882" y="436101"/>
            <a:ext cx="11841480" cy="1240765"/>
          </a:xfrm>
        </p:spPr>
        <p:txBody>
          <a:bodyPr>
            <a:noAutofit/>
          </a:bodyPr>
          <a:lstStyle/>
          <a:p>
            <a:pPr marL="0" indent="0">
              <a:buNone/>
            </a:pPr>
            <a:br>
              <a:rPr lang="en-AU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AU" sz="2000" dirty="0">
                <a:latin typeface="Arial" panose="020B0604020202020204" pitchFamily="34" charset="0"/>
                <a:cs typeface="Arial" panose="020B0604020202020204" pitchFamily="34" charset="0"/>
              </a:rPr>
              <a:t>A TV cable company has 1000 subscribers who are paying $5 per month. It can get 100 more subscribers for each $0.10 decrease in monthly fee. What monthly fee will yield the maximum revenue and what will this revenue be?</a:t>
            </a:r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8449" y="1676866"/>
                <a:ext cx="32550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Let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AU" dirty="0"/>
                  <a:t> denote new monthly fee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49" y="1676866"/>
                <a:ext cx="3255058" cy="369332"/>
              </a:xfrm>
              <a:prstGeom prst="rect">
                <a:avLst/>
              </a:prstGeom>
              <a:blipFill>
                <a:blip r:embed="rId2"/>
                <a:stretch>
                  <a:fillRect l="-1498" t="-8197" r="-936" b="-245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8FC519-CD91-264E-74C0-43E0433BFAA0}"/>
                  </a:ext>
                </a:extLst>
              </p:cNvPr>
              <p:cNvSpPr txBox="1"/>
              <p:nvPr/>
            </p:nvSpPr>
            <p:spPr>
              <a:xfrm>
                <a:off x="234638" y="2046198"/>
                <a:ext cx="3877665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No. of subscribers is </a:t>
                </a:r>
                <a14:m>
                  <m:oMath xmlns:m="http://schemas.openxmlformats.org/officeDocument/2006/math">
                    <m:r>
                      <a:rPr lang="en-AU" b="0" i="0" smtClean="0">
                        <a:latin typeface="Cambria Math" panose="02040503050406030204" pitchFamily="18" charset="0"/>
                      </a:rPr>
                      <m:t>1000+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100</m:t>
                    </m:r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5−</m:t>
                            </m:r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0.1</m:t>
                            </m:r>
                          </m:den>
                        </m:f>
                      </m:e>
                    </m:d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8FC519-CD91-264E-74C0-43E0433BF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38" y="2046198"/>
                <a:ext cx="3877665" cy="506870"/>
              </a:xfrm>
              <a:prstGeom prst="rect">
                <a:avLst/>
              </a:prstGeom>
              <a:blipFill>
                <a:blip r:embed="rId3"/>
                <a:stretch>
                  <a:fillRect l="-1256" b="-60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217726E-ED74-D616-2CED-F90722EC5E7E}"/>
              </a:ext>
            </a:extLst>
          </p:cNvPr>
          <p:cNvGrpSpPr/>
          <p:nvPr/>
        </p:nvGrpSpPr>
        <p:grpSpPr>
          <a:xfrm>
            <a:off x="3405862" y="2573891"/>
            <a:ext cx="3267720" cy="2174040"/>
            <a:chOff x="3405862" y="2573891"/>
            <a:chExt cx="3267720" cy="21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741C3D3-45DE-E311-1584-718AF4C66000}"/>
                    </a:ext>
                  </a:extLst>
                </p14:cNvPr>
                <p14:cNvContentPartPr/>
                <p14:nvPr/>
              </p14:nvContentPartPr>
              <p14:xfrm>
                <a:off x="3405862" y="2573891"/>
                <a:ext cx="650880" cy="174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741C3D3-45DE-E311-1584-718AF4C660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6862" y="2564891"/>
                  <a:ext cx="6685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E29CF41-F75C-E6D1-2237-BE6E24DFA88C}"/>
                    </a:ext>
                  </a:extLst>
                </p14:cNvPr>
                <p14:cNvContentPartPr/>
                <p14:nvPr/>
              </p14:nvContentPartPr>
              <p14:xfrm>
                <a:off x="3502702" y="2925251"/>
                <a:ext cx="69840" cy="141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E29CF41-F75C-E6D1-2237-BE6E24DFA88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94062" y="2916251"/>
                  <a:ext cx="874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2B8FC18-EF02-0B53-6663-E523D30EF366}"/>
                    </a:ext>
                  </a:extLst>
                </p14:cNvPr>
                <p14:cNvContentPartPr/>
                <p14:nvPr/>
              </p14:nvContentPartPr>
              <p14:xfrm>
                <a:off x="3581542" y="2938571"/>
                <a:ext cx="91440" cy="106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2B8FC18-EF02-0B53-6663-E523D30EF3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72902" y="2929571"/>
                  <a:ext cx="109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28548B3-1E55-ADA8-71B8-35A18DB3A484}"/>
                    </a:ext>
                  </a:extLst>
                </p14:cNvPr>
                <p14:cNvContentPartPr/>
                <p14:nvPr/>
              </p14:nvContentPartPr>
              <p14:xfrm>
                <a:off x="3801142" y="2996171"/>
                <a:ext cx="360" cy="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28548B3-1E55-ADA8-71B8-35A18DB3A48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792502" y="29871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F5A375B-B2DF-04F0-9EED-4988498BC390}"/>
                    </a:ext>
                  </a:extLst>
                </p14:cNvPr>
                <p14:cNvContentPartPr/>
                <p14:nvPr/>
              </p14:nvContentPartPr>
              <p14:xfrm>
                <a:off x="3946222" y="2783411"/>
                <a:ext cx="143280" cy="3218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F5A375B-B2DF-04F0-9EED-4988498BC39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937582" y="2774411"/>
                  <a:ext cx="16092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04EB0D4-8C79-C8FE-C21A-FFC16C6720FD}"/>
                    </a:ext>
                  </a:extLst>
                </p14:cNvPr>
                <p14:cNvContentPartPr/>
                <p14:nvPr/>
              </p14:nvContentPartPr>
              <p14:xfrm>
                <a:off x="4006342" y="2996171"/>
                <a:ext cx="95040" cy="30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04EB0D4-8C79-C8FE-C21A-FFC16C6720F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997342" y="2987171"/>
                  <a:ext cx="1126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E8C689E-854D-CAE7-3610-A9FA821262CE}"/>
                    </a:ext>
                  </a:extLst>
                </p14:cNvPr>
                <p14:cNvContentPartPr/>
                <p14:nvPr/>
              </p14:nvContentPartPr>
              <p14:xfrm>
                <a:off x="4304422" y="2925971"/>
                <a:ext cx="73440" cy="64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E8C689E-854D-CAE7-3610-A9FA821262C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295782" y="2917331"/>
                  <a:ext cx="910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70A13BE-8DC0-F31D-3A65-0D94A99B838D}"/>
                    </a:ext>
                  </a:extLst>
                </p14:cNvPr>
                <p14:cNvContentPartPr/>
                <p14:nvPr/>
              </p14:nvContentPartPr>
              <p14:xfrm>
                <a:off x="4310542" y="2805011"/>
                <a:ext cx="118080" cy="200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0A13BE-8DC0-F31D-3A65-0D94A99B838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301542" y="2796371"/>
                  <a:ext cx="1357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24332AD-0270-E78A-CDA6-368DFC03183D}"/>
                    </a:ext>
                  </a:extLst>
                </p14:cNvPr>
                <p14:cNvContentPartPr/>
                <p14:nvPr/>
              </p14:nvContentPartPr>
              <p14:xfrm>
                <a:off x="4464262" y="2847131"/>
                <a:ext cx="264600" cy="118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24332AD-0270-E78A-CDA6-368DFC03183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455622" y="2838131"/>
                  <a:ext cx="2822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BA6A10E-FF44-8C1B-1A4B-BB6DF892A61C}"/>
                    </a:ext>
                  </a:extLst>
                </p14:cNvPr>
                <p14:cNvContentPartPr/>
                <p14:nvPr/>
              </p14:nvContentPartPr>
              <p14:xfrm>
                <a:off x="4742902" y="2829851"/>
                <a:ext cx="86400" cy="110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BA6A10E-FF44-8C1B-1A4B-BB6DF892A61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34262" y="2820851"/>
                  <a:ext cx="1040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AC96C5A-B2CF-C2B8-1CFA-70C3ABA7FDC6}"/>
                    </a:ext>
                  </a:extLst>
                </p14:cNvPr>
                <p14:cNvContentPartPr/>
                <p14:nvPr/>
              </p14:nvContentPartPr>
              <p14:xfrm>
                <a:off x="4999222" y="2815091"/>
                <a:ext cx="120240" cy="112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AC96C5A-B2CF-C2B8-1CFA-70C3ABA7FDC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990222" y="2806451"/>
                  <a:ext cx="137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4918EC7-816A-E885-22EE-F771CDB029DC}"/>
                    </a:ext>
                  </a:extLst>
                </p14:cNvPr>
                <p14:cNvContentPartPr/>
                <p14:nvPr/>
              </p14:nvContentPartPr>
              <p14:xfrm>
                <a:off x="5152942" y="2835971"/>
                <a:ext cx="74520" cy="60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4918EC7-816A-E885-22EE-F771CDB029D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144302" y="2826971"/>
                  <a:ext cx="921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71B168D-B84B-5D9A-D182-6301A7071806}"/>
                    </a:ext>
                  </a:extLst>
                </p14:cNvPr>
                <p14:cNvContentPartPr/>
                <p14:nvPr/>
              </p14:nvContentPartPr>
              <p14:xfrm>
                <a:off x="5217742" y="2798531"/>
                <a:ext cx="121320" cy="83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71B168D-B84B-5D9A-D182-6301A707180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09102" y="2789531"/>
                  <a:ext cx="1389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9E600C4-EA54-04DD-3F59-5AE0599BC044}"/>
                    </a:ext>
                  </a:extLst>
                </p14:cNvPr>
                <p14:cNvContentPartPr/>
                <p14:nvPr/>
              </p14:nvContentPartPr>
              <p14:xfrm>
                <a:off x="5332582" y="2667851"/>
                <a:ext cx="131040" cy="205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9E600C4-EA54-04DD-3F59-5AE0599BC04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323582" y="2659211"/>
                  <a:ext cx="1486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810BEFB-AB0A-CA0B-D047-AAF47FF40544}"/>
                    </a:ext>
                  </a:extLst>
                </p14:cNvPr>
                <p14:cNvContentPartPr/>
                <p14:nvPr/>
              </p14:nvContentPartPr>
              <p14:xfrm>
                <a:off x="5445622" y="2603051"/>
                <a:ext cx="140040" cy="2656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810BEFB-AB0A-CA0B-D047-AAF47FF4054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436622" y="2594051"/>
                  <a:ext cx="1576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4E3BEFD-7461-0A7A-E93D-6CCB4523C9B2}"/>
                    </a:ext>
                  </a:extLst>
                </p14:cNvPr>
                <p14:cNvContentPartPr/>
                <p14:nvPr/>
              </p14:nvContentPartPr>
              <p14:xfrm>
                <a:off x="5589262" y="2620331"/>
                <a:ext cx="53640" cy="221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4E3BEFD-7461-0A7A-E93D-6CCB4523C9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580262" y="2611691"/>
                  <a:ext cx="712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AA7CCBE-2D85-D4D2-E127-DC478F99A279}"/>
                    </a:ext>
                  </a:extLst>
                </p14:cNvPr>
                <p14:cNvContentPartPr/>
                <p14:nvPr/>
              </p14:nvContentPartPr>
              <p14:xfrm>
                <a:off x="5678182" y="2744891"/>
                <a:ext cx="174240" cy="282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AA7CCBE-2D85-D4D2-E127-DC478F99A27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669542" y="2735891"/>
                  <a:ext cx="19188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975F317-779A-7910-0F9B-BD8F46CDB4B0}"/>
                    </a:ext>
                  </a:extLst>
                </p14:cNvPr>
                <p14:cNvContentPartPr/>
                <p14:nvPr/>
              </p14:nvContentPartPr>
              <p14:xfrm>
                <a:off x="3813742" y="3185891"/>
                <a:ext cx="86400" cy="270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975F317-779A-7910-0F9B-BD8F46CDB4B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04742" y="3176891"/>
                  <a:ext cx="10404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DEFC11F-8722-CD74-B94B-6C13CBAC85D3}"/>
                    </a:ext>
                  </a:extLst>
                </p14:cNvPr>
                <p14:cNvContentPartPr/>
                <p14:nvPr/>
              </p14:nvContentPartPr>
              <p14:xfrm>
                <a:off x="3818782" y="3252131"/>
                <a:ext cx="343800" cy="2005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DEFC11F-8722-CD74-B94B-6C13CBAC85D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09782" y="3243131"/>
                  <a:ext cx="3614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97DCFAF-5F8C-8DEE-25FA-161B9EAA1344}"/>
                    </a:ext>
                  </a:extLst>
                </p14:cNvPr>
                <p14:cNvContentPartPr/>
                <p14:nvPr/>
              </p14:nvContentPartPr>
              <p14:xfrm>
                <a:off x="4284982" y="3264731"/>
                <a:ext cx="29160" cy="125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97DCFAF-5F8C-8DEE-25FA-161B9EAA134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75982" y="3255731"/>
                  <a:ext cx="468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53C279A-B30A-2FEE-B94F-4E39F8F58A9E}"/>
                    </a:ext>
                  </a:extLst>
                </p14:cNvPr>
                <p14:cNvContentPartPr/>
                <p14:nvPr/>
              </p14:nvContentPartPr>
              <p14:xfrm>
                <a:off x="4278142" y="3190931"/>
                <a:ext cx="36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53C279A-B30A-2FEE-B94F-4E39F8F58A9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269502" y="318193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3715FC6-76F9-0E1D-248A-1F181536BE50}"/>
                    </a:ext>
                  </a:extLst>
                </p14:cNvPr>
                <p14:cNvContentPartPr/>
                <p14:nvPr/>
              </p14:nvContentPartPr>
              <p14:xfrm>
                <a:off x="4367422" y="3233771"/>
                <a:ext cx="71640" cy="1526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3715FC6-76F9-0E1D-248A-1F181536BE5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358422" y="3225131"/>
                  <a:ext cx="892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8ED0965-92FF-C637-925D-960DD0A9F0DC}"/>
                    </a:ext>
                  </a:extLst>
                </p14:cNvPr>
                <p14:cNvContentPartPr/>
                <p14:nvPr/>
              </p14:nvContentPartPr>
              <p14:xfrm>
                <a:off x="4588102" y="3117131"/>
                <a:ext cx="119520" cy="243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8ED0965-92FF-C637-925D-960DD0A9F0D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579462" y="3108131"/>
                  <a:ext cx="1371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1216C8-D2D2-0530-EE6D-EA877DE0E69F}"/>
                    </a:ext>
                  </a:extLst>
                </p14:cNvPr>
                <p14:cNvContentPartPr/>
                <p14:nvPr/>
              </p14:nvContentPartPr>
              <p14:xfrm>
                <a:off x="4693222" y="3215771"/>
                <a:ext cx="165960" cy="135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1216C8-D2D2-0530-EE6D-EA877DE0E69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684582" y="3207131"/>
                  <a:ext cx="1836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0BEBB39-8163-F8EC-6193-8E897FC98E5A}"/>
                    </a:ext>
                  </a:extLst>
                </p14:cNvPr>
                <p14:cNvContentPartPr/>
                <p14:nvPr/>
              </p14:nvContentPartPr>
              <p14:xfrm>
                <a:off x="4884022" y="3224411"/>
                <a:ext cx="18720" cy="74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0BEBB39-8163-F8EC-6193-8E897FC98E5A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875382" y="3215771"/>
                  <a:ext cx="363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73C52BA-F2AD-E7BB-3151-06CFB455B21B}"/>
                    </a:ext>
                  </a:extLst>
                </p14:cNvPr>
                <p14:cNvContentPartPr/>
                <p14:nvPr/>
              </p14:nvContentPartPr>
              <p14:xfrm>
                <a:off x="4870702" y="3170411"/>
                <a:ext cx="397440" cy="347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73C52BA-F2AD-E7BB-3151-06CFB455B21B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861702" y="3161411"/>
                  <a:ext cx="41508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25EDC76-6005-1AA1-E66F-7C1B057FF3D5}"/>
                    </a:ext>
                  </a:extLst>
                </p14:cNvPr>
                <p14:cNvContentPartPr/>
                <p14:nvPr/>
              </p14:nvContentPartPr>
              <p14:xfrm>
                <a:off x="5307022" y="3199571"/>
                <a:ext cx="156600" cy="120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25EDC76-6005-1AA1-E66F-7C1B057FF3D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298022" y="3190931"/>
                  <a:ext cx="1742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C03E0FF-E4D9-193E-BD20-36E8D247400F}"/>
                    </a:ext>
                  </a:extLst>
                </p14:cNvPr>
                <p14:cNvContentPartPr/>
                <p14:nvPr/>
              </p14:nvContentPartPr>
              <p14:xfrm>
                <a:off x="5478022" y="3210731"/>
                <a:ext cx="62640" cy="82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C03E0FF-E4D9-193E-BD20-36E8D247400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469382" y="3201731"/>
                  <a:ext cx="802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6163C3D-49EE-9B9A-74ED-EA9BA6BBFD9B}"/>
                    </a:ext>
                  </a:extLst>
                </p14:cNvPr>
                <p14:cNvContentPartPr/>
                <p14:nvPr/>
              </p14:nvContentPartPr>
              <p14:xfrm>
                <a:off x="5476942" y="3043691"/>
                <a:ext cx="87120" cy="202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6163C3D-49EE-9B9A-74ED-EA9BA6BBFD9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67942" y="3034691"/>
                  <a:ext cx="1047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8BAA2AB-EAB7-52DC-EF74-ACCE7A377601}"/>
                    </a:ext>
                  </a:extLst>
                </p14:cNvPr>
                <p14:cNvContentPartPr/>
                <p14:nvPr/>
              </p14:nvContentPartPr>
              <p14:xfrm>
                <a:off x="5581342" y="3140891"/>
                <a:ext cx="128880" cy="109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8BAA2AB-EAB7-52DC-EF74-ACCE7A37760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572342" y="3131891"/>
                  <a:ext cx="1465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50DBC7F-E2C3-47AF-B7A4-825CCB190615}"/>
                    </a:ext>
                  </a:extLst>
                </p14:cNvPr>
                <p14:cNvContentPartPr/>
                <p14:nvPr/>
              </p14:nvContentPartPr>
              <p14:xfrm>
                <a:off x="5735422" y="2968451"/>
                <a:ext cx="256680" cy="257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50DBC7F-E2C3-47AF-B7A4-825CCB19061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726782" y="2959451"/>
                  <a:ext cx="274320" cy="275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B4E4F4C4-6C35-4FA9-9ED3-C6615EC6CE8E}"/>
                </a:ext>
              </a:extLst>
            </p:cNvPr>
            <p:cNvGrpSpPr/>
            <p:nvPr/>
          </p:nvGrpSpPr>
          <p:grpSpPr>
            <a:xfrm>
              <a:off x="3508822" y="3549131"/>
              <a:ext cx="3164760" cy="1198800"/>
              <a:chOff x="3508822" y="3549131"/>
              <a:chExt cx="3164760" cy="11988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5">
                <p14:nvContentPartPr>
                  <p14:cNvPr id="64" name="Ink 63">
                    <a:extLst>
                      <a:ext uri="{FF2B5EF4-FFF2-40B4-BE49-F238E27FC236}">
                        <a16:creationId xmlns:a16="http://schemas.microsoft.com/office/drawing/2014/main" id="{A89C20FE-34B6-D834-1FD5-EDE1FC7BAF09}"/>
                      </a:ext>
                    </a:extLst>
                  </p14:cNvPr>
                  <p14:cNvContentPartPr/>
                  <p14:nvPr/>
                </p14:nvContentPartPr>
                <p14:xfrm>
                  <a:off x="3784582" y="3580451"/>
                  <a:ext cx="135000" cy="177480"/>
                </p14:xfrm>
              </p:contentPart>
            </mc:Choice>
            <mc:Fallback xmlns="">
              <p:pic>
                <p:nvPicPr>
                  <p:cNvPr id="64" name="Ink 63">
                    <a:extLst>
                      <a:ext uri="{FF2B5EF4-FFF2-40B4-BE49-F238E27FC236}">
                        <a16:creationId xmlns:a16="http://schemas.microsoft.com/office/drawing/2014/main" id="{A89C20FE-34B6-D834-1FD5-EDE1FC7BAF09}"/>
                      </a:ext>
                    </a:extLst>
                  </p:cNvPr>
                  <p:cNvPicPr/>
                  <p:nvPr/>
                </p:nvPicPr>
                <p:blipFill>
                  <a:blip r:embed="rId66"/>
                  <a:stretch>
                    <a:fillRect/>
                  </a:stretch>
                </p:blipFill>
                <p:spPr>
                  <a:xfrm>
                    <a:off x="3775942" y="3571811"/>
                    <a:ext cx="152640" cy="195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7">
                <p14:nvContentPartPr>
                  <p14:cNvPr id="65" name="Ink 64">
                    <a:extLst>
                      <a:ext uri="{FF2B5EF4-FFF2-40B4-BE49-F238E27FC236}">
                        <a16:creationId xmlns:a16="http://schemas.microsoft.com/office/drawing/2014/main" id="{C87D5D82-897D-CEEF-7718-EBA2034ACE6D}"/>
                      </a:ext>
                    </a:extLst>
                  </p14:cNvPr>
                  <p14:cNvContentPartPr/>
                  <p14:nvPr/>
                </p14:nvContentPartPr>
                <p14:xfrm>
                  <a:off x="3960982" y="3708611"/>
                  <a:ext cx="152280" cy="228960"/>
                </p14:xfrm>
              </p:contentPart>
            </mc:Choice>
            <mc:Fallback xmlns="">
              <p:pic>
                <p:nvPicPr>
                  <p:cNvPr id="65" name="Ink 64">
                    <a:extLst>
                      <a:ext uri="{FF2B5EF4-FFF2-40B4-BE49-F238E27FC236}">
                        <a16:creationId xmlns:a16="http://schemas.microsoft.com/office/drawing/2014/main" id="{C87D5D82-897D-CEEF-7718-EBA2034ACE6D}"/>
                      </a:ext>
                    </a:extLst>
                  </p:cNvPr>
                  <p:cNvPicPr/>
                  <p:nvPr/>
                </p:nvPicPr>
                <p:blipFill>
                  <a:blip r:embed="rId68"/>
                  <a:stretch>
                    <a:fillRect/>
                  </a:stretch>
                </p:blipFill>
                <p:spPr>
                  <a:xfrm>
                    <a:off x="3951982" y="3699611"/>
                    <a:ext cx="169920" cy="246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9">
                <p14:nvContentPartPr>
                  <p14:cNvPr id="66" name="Ink 65">
                    <a:extLst>
                      <a:ext uri="{FF2B5EF4-FFF2-40B4-BE49-F238E27FC236}">
                        <a16:creationId xmlns:a16="http://schemas.microsoft.com/office/drawing/2014/main" id="{6992D401-C53C-8D5C-6601-FEF1E224D7A3}"/>
                      </a:ext>
                    </a:extLst>
                  </p14:cNvPr>
                  <p14:cNvContentPartPr/>
                  <p14:nvPr/>
                </p14:nvContentPartPr>
                <p14:xfrm>
                  <a:off x="4211542" y="3658571"/>
                  <a:ext cx="101880" cy="143280"/>
                </p14:xfrm>
              </p:contentPart>
            </mc:Choice>
            <mc:Fallback xmlns="">
              <p:pic>
                <p:nvPicPr>
                  <p:cNvPr id="66" name="Ink 65">
                    <a:extLst>
                      <a:ext uri="{FF2B5EF4-FFF2-40B4-BE49-F238E27FC236}">
                        <a16:creationId xmlns:a16="http://schemas.microsoft.com/office/drawing/2014/main" id="{6992D401-C53C-8D5C-6601-FEF1E224D7A3}"/>
                      </a:ext>
                    </a:extLst>
                  </p:cNvPr>
                  <p:cNvPicPr/>
                  <p:nvPr/>
                </p:nvPicPr>
                <p:blipFill>
                  <a:blip r:embed="rId70"/>
                  <a:stretch>
                    <a:fillRect/>
                  </a:stretch>
                </p:blipFill>
                <p:spPr>
                  <a:xfrm>
                    <a:off x="4202542" y="3649931"/>
                    <a:ext cx="119520" cy="160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1">
                <p14:nvContentPartPr>
                  <p14:cNvPr id="67" name="Ink 66">
                    <a:extLst>
                      <a:ext uri="{FF2B5EF4-FFF2-40B4-BE49-F238E27FC236}">
                        <a16:creationId xmlns:a16="http://schemas.microsoft.com/office/drawing/2014/main" id="{490383F0-4C9C-FEC6-D121-FC7E61B3FE69}"/>
                      </a:ext>
                    </a:extLst>
                  </p14:cNvPr>
                  <p14:cNvContentPartPr/>
                  <p14:nvPr/>
                </p14:nvContentPartPr>
                <p14:xfrm>
                  <a:off x="4375342" y="3721211"/>
                  <a:ext cx="6120" cy="15840"/>
                </p14:xfrm>
              </p:contentPart>
            </mc:Choice>
            <mc:Fallback xmlns="">
              <p:pic>
                <p:nvPicPr>
                  <p:cNvPr id="67" name="Ink 66">
                    <a:extLst>
                      <a:ext uri="{FF2B5EF4-FFF2-40B4-BE49-F238E27FC236}">
                        <a16:creationId xmlns:a16="http://schemas.microsoft.com/office/drawing/2014/main" id="{490383F0-4C9C-FEC6-D121-FC7E61B3FE69}"/>
                      </a:ext>
                    </a:extLst>
                  </p:cNvPr>
                  <p:cNvPicPr/>
                  <p:nvPr/>
                </p:nvPicPr>
                <p:blipFill>
                  <a:blip r:embed="rId72"/>
                  <a:stretch>
                    <a:fillRect/>
                  </a:stretch>
                </p:blipFill>
                <p:spPr>
                  <a:xfrm>
                    <a:off x="4366342" y="3712571"/>
                    <a:ext cx="23760" cy="33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3">
                <p14:nvContentPartPr>
                  <p14:cNvPr id="68" name="Ink 67">
                    <a:extLst>
                      <a:ext uri="{FF2B5EF4-FFF2-40B4-BE49-F238E27FC236}">
                        <a16:creationId xmlns:a16="http://schemas.microsoft.com/office/drawing/2014/main" id="{DFCB8B8D-F3E4-A06B-F265-004BEAF46A9C}"/>
                      </a:ext>
                    </a:extLst>
                  </p14:cNvPr>
                  <p14:cNvContentPartPr/>
                  <p14:nvPr/>
                </p14:nvContentPartPr>
                <p14:xfrm>
                  <a:off x="4454182" y="3605291"/>
                  <a:ext cx="178200" cy="214200"/>
                </p14:xfrm>
              </p:contentPart>
            </mc:Choice>
            <mc:Fallback xmlns="">
              <p:pic>
                <p:nvPicPr>
                  <p:cNvPr id="68" name="Ink 67">
                    <a:extLst>
                      <a:ext uri="{FF2B5EF4-FFF2-40B4-BE49-F238E27FC236}">
                        <a16:creationId xmlns:a16="http://schemas.microsoft.com/office/drawing/2014/main" id="{DFCB8B8D-F3E4-A06B-F265-004BEAF46A9C}"/>
                      </a:ext>
                    </a:extLst>
                  </p:cNvPr>
                  <p:cNvPicPr/>
                  <p:nvPr/>
                </p:nvPicPr>
                <p:blipFill>
                  <a:blip r:embed="rId74"/>
                  <a:stretch>
                    <a:fillRect/>
                  </a:stretch>
                </p:blipFill>
                <p:spPr>
                  <a:xfrm>
                    <a:off x="4445182" y="3596291"/>
                    <a:ext cx="195840" cy="23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5">
                <p14:nvContentPartPr>
                  <p14:cNvPr id="69" name="Ink 68">
                    <a:extLst>
                      <a:ext uri="{FF2B5EF4-FFF2-40B4-BE49-F238E27FC236}">
                        <a16:creationId xmlns:a16="http://schemas.microsoft.com/office/drawing/2014/main" id="{F9D46CE7-89F7-14EC-783E-34D2D629A2F3}"/>
                      </a:ext>
                    </a:extLst>
                  </p14:cNvPr>
                  <p14:cNvContentPartPr/>
                  <p14:nvPr/>
                </p14:nvContentPartPr>
                <p14:xfrm>
                  <a:off x="4553902" y="3598091"/>
                  <a:ext cx="114840" cy="173520"/>
                </p14:xfrm>
              </p:contentPart>
            </mc:Choice>
            <mc:Fallback xmlns="">
              <p:pic>
                <p:nvPicPr>
                  <p:cNvPr id="69" name="Ink 68">
                    <a:extLst>
                      <a:ext uri="{FF2B5EF4-FFF2-40B4-BE49-F238E27FC236}">
                        <a16:creationId xmlns:a16="http://schemas.microsoft.com/office/drawing/2014/main" id="{F9D46CE7-89F7-14EC-783E-34D2D629A2F3}"/>
                      </a:ext>
                    </a:extLst>
                  </p:cNvPr>
                  <p:cNvPicPr/>
                  <p:nvPr/>
                </p:nvPicPr>
                <p:blipFill>
                  <a:blip r:embed="rId76"/>
                  <a:stretch>
                    <a:fillRect/>
                  </a:stretch>
                </p:blipFill>
                <p:spPr>
                  <a:xfrm>
                    <a:off x="4544902" y="3589091"/>
                    <a:ext cx="132480" cy="191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7">
                <p14:nvContentPartPr>
                  <p14:cNvPr id="70" name="Ink 69">
                    <a:extLst>
                      <a:ext uri="{FF2B5EF4-FFF2-40B4-BE49-F238E27FC236}">
                        <a16:creationId xmlns:a16="http://schemas.microsoft.com/office/drawing/2014/main" id="{71BE12FB-DA8E-91EE-B3CC-F6FEC6F961E3}"/>
                      </a:ext>
                    </a:extLst>
                  </p14:cNvPr>
                  <p14:cNvContentPartPr/>
                  <p14:nvPr/>
                </p14:nvContentPartPr>
                <p14:xfrm>
                  <a:off x="4124422" y="3712211"/>
                  <a:ext cx="47880" cy="107280"/>
                </p14:xfrm>
              </p:contentPart>
            </mc:Choice>
            <mc:Fallback xmlns="">
              <p:pic>
                <p:nvPicPr>
                  <p:cNvPr id="70" name="Ink 69">
                    <a:extLst>
                      <a:ext uri="{FF2B5EF4-FFF2-40B4-BE49-F238E27FC236}">
                        <a16:creationId xmlns:a16="http://schemas.microsoft.com/office/drawing/2014/main" id="{71BE12FB-DA8E-91EE-B3CC-F6FEC6F961E3}"/>
                      </a:ext>
                    </a:extLst>
                  </p:cNvPr>
                  <p:cNvPicPr/>
                  <p:nvPr/>
                </p:nvPicPr>
                <p:blipFill>
                  <a:blip r:embed="rId78"/>
                  <a:stretch>
                    <a:fillRect/>
                  </a:stretch>
                </p:blipFill>
                <p:spPr>
                  <a:xfrm>
                    <a:off x="4115782" y="3703211"/>
                    <a:ext cx="65520" cy="12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71" name="Ink 70">
                    <a:extLst>
                      <a:ext uri="{FF2B5EF4-FFF2-40B4-BE49-F238E27FC236}">
                        <a16:creationId xmlns:a16="http://schemas.microsoft.com/office/drawing/2014/main" id="{5AEFB528-5C5B-A88D-0CBB-C8121CA107F5}"/>
                      </a:ext>
                    </a:extLst>
                  </p14:cNvPr>
                  <p14:cNvContentPartPr/>
                  <p14:nvPr/>
                </p14:nvContentPartPr>
                <p14:xfrm>
                  <a:off x="4118662" y="3591251"/>
                  <a:ext cx="47880" cy="266760"/>
                </p14:xfrm>
              </p:contentPart>
            </mc:Choice>
            <mc:Fallback xmlns="">
              <p:pic>
                <p:nvPicPr>
                  <p:cNvPr id="71" name="Ink 70">
                    <a:extLst>
                      <a:ext uri="{FF2B5EF4-FFF2-40B4-BE49-F238E27FC236}">
                        <a16:creationId xmlns:a16="http://schemas.microsoft.com/office/drawing/2014/main" id="{5AEFB528-5C5B-A88D-0CBB-C8121CA107F5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4109662" y="3582611"/>
                    <a:ext cx="65520" cy="284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72" name="Ink 71">
                    <a:extLst>
                      <a:ext uri="{FF2B5EF4-FFF2-40B4-BE49-F238E27FC236}">
                        <a16:creationId xmlns:a16="http://schemas.microsoft.com/office/drawing/2014/main" id="{3138595D-9822-13FC-BBCF-98A97400391D}"/>
                      </a:ext>
                    </a:extLst>
                  </p14:cNvPr>
                  <p14:cNvContentPartPr/>
                  <p14:nvPr/>
                </p14:nvContentPartPr>
                <p14:xfrm>
                  <a:off x="3508822" y="4124411"/>
                  <a:ext cx="136440" cy="179640"/>
                </p14:xfrm>
              </p:contentPart>
            </mc:Choice>
            <mc:Fallback xmlns="">
              <p:pic>
                <p:nvPicPr>
                  <p:cNvPr id="72" name="Ink 71">
                    <a:extLst>
                      <a:ext uri="{FF2B5EF4-FFF2-40B4-BE49-F238E27FC236}">
                        <a16:creationId xmlns:a16="http://schemas.microsoft.com/office/drawing/2014/main" id="{3138595D-9822-13FC-BBCF-98A97400391D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3500182" y="4115411"/>
                    <a:ext cx="154080" cy="197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73" name="Ink 72">
                    <a:extLst>
                      <a:ext uri="{FF2B5EF4-FFF2-40B4-BE49-F238E27FC236}">
                        <a16:creationId xmlns:a16="http://schemas.microsoft.com/office/drawing/2014/main" id="{CE863349-96B0-3CA0-9770-A1AF20BEFA9B}"/>
                      </a:ext>
                    </a:extLst>
                  </p14:cNvPr>
                  <p14:cNvContentPartPr/>
                  <p14:nvPr/>
                </p14:nvContentPartPr>
                <p14:xfrm>
                  <a:off x="3701782" y="4153571"/>
                  <a:ext cx="107280" cy="268920"/>
                </p14:xfrm>
              </p:contentPart>
            </mc:Choice>
            <mc:Fallback xmlns="">
              <p:pic>
                <p:nvPicPr>
                  <p:cNvPr id="73" name="Ink 72">
                    <a:extLst>
                      <a:ext uri="{FF2B5EF4-FFF2-40B4-BE49-F238E27FC236}">
                        <a16:creationId xmlns:a16="http://schemas.microsoft.com/office/drawing/2014/main" id="{CE863349-96B0-3CA0-9770-A1AF20BEFA9B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3692782" y="4144931"/>
                    <a:ext cx="124920" cy="286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74" name="Ink 73">
                    <a:extLst>
                      <a:ext uri="{FF2B5EF4-FFF2-40B4-BE49-F238E27FC236}">
                        <a16:creationId xmlns:a16="http://schemas.microsoft.com/office/drawing/2014/main" id="{80F746D8-6ADA-89D9-2702-11431B8F9F58}"/>
                      </a:ext>
                    </a:extLst>
                  </p14:cNvPr>
                  <p14:cNvContentPartPr/>
                  <p14:nvPr/>
                </p14:nvContentPartPr>
                <p14:xfrm>
                  <a:off x="3887902" y="4255811"/>
                  <a:ext cx="3960" cy="360"/>
                </p14:xfrm>
              </p:contentPart>
            </mc:Choice>
            <mc:Fallback xmlns="">
              <p:pic>
                <p:nvPicPr>
                  <p:cNvPr id="74" name="Ink 73">
                    <a:extLst>
                      <a:ext uri="{FF2B5EF4-FFF2-40B4-BE49-F238E27FC236}">
                        <a16:creationId xmlns:a16="http://schemas.microsoft.com/office/drawing/2014/main" id="{80F746D8-6ADA-89D9-2702-11431B8F9F58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3879262" y="4247171"/>
                    <a:ext cx="216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75" name="Ink 74">
                    <a:extLst>
                      <a:ext uri="{FF2B5EF4-FFF2-40B4-BE49-F238E27FC236}">
                        <a16:creationId xmlns:a16="http://schemas.microsoft.com/office/drawing/2014/main" id="{FD9295B1-EFD2-2B8A-DE9C-0D1A40ECB4C5}"/>
                      </a:ext>
                    </a:extLst>
                  </p14:cNvPr>
                  <p14:cNvContentPartPr/>
                  <p14:nvPr/>
                </p14:nvContentPartPr>
                <p14:xfrm>
                  <a:off x="4138822" y="4140611"/>
                  <a:ext cx="27360" cy="127440"/>
                </p14:xfrm>
              </p:contentPart>
            </mc:Choice>
            <mc:Fallback xmlns="">
              <p:pic>
                <p:nvPicPr>
                  <p:cNvPr id="75" name="Ink 74">
                    <a:extLst>
                      <a:ext uri="{FF2B5EF4-FFF2-40B4-BE49-F238E27FC236}">
                        <a16:creationId xmlns:a16="http://schemas.microsoft.com/office/drawing/2014/main" id="{FD9295B1-EFD2-2B8A-DE9C-0D1A40ECB4C5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4129822" y="4131971"/>
                    <a:ext cx="45000" cy="14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76" name="Ink 75">
                    <a:extLst>
                      <a:ext uri="{FF2B5EF4-FFF2-40B4-BE49-F238E27FC236}">
                        <a16:creationId xmlns:a16="http://schemas.microsoft.com/office/drawing/2014/main" id="{AE7691B6-DE9B-B9E1-D5AA-34D674F45E83}"/>
                      </a:ext>
                    </a:extLst>
                  </p14:cNvPr>
                  <p14:cNvContentPartPr/>
                  <p14:nvPr/>
                </p14:nvContentPartPr>
                <p14:xfrm>
                  <a:off x="4104622" y="4005251"/>
                  <a:ext cx="148680" cy="318240"/>
                </p14:xfrm>
              </p:contentPart>
            </mc:Choice>
            <mc:Fallback xmlns="">
              <p:pic>
                <p:nvPicPr>
                  <p:cNvPr id="76" name="Ink 75">
                    <a:extLst>
                      <a:ext uri="{FF2B5EF4-FFF2-40B4-BE49-F238E27FC236}">
                        <a16:creationId xmlns:a16="http://schemas.microsoft.com/office/drawing/2014/main" id="{AE7691B6-DE9B-B9E1-D5AA-34D674F45E83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4095622" y="3996251"/>
                    <a:ext cx="166320" cy="335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77" name="Ink 76">
                    <a:extLst>
                      <a:ext uri="{FF2B5EF4-FFF2-40B4-BE49-F238E27FC236}">
                        <a16:creationId xmlns:a16="http://schemas.microsoft.com/office/drawing/2014/main" id="{2E114E69-83E7-F6C2-0E7B-47FF5FE55A15}"/>
                      </a:ext>
                    </a:extLst>
                  </p14:cNvPr>
                  <p14:cNvContentPartPr/>
                  <p14:nvPr/>
                </p14:nvContentPartPr>
                <p14:xfrm>
                  <a:off x="4201822" y="4161131"/>
                  <a:ext cx="95040" cy="71280"/>
                </p14:xfrm>
              </p:contentPart>
            </mc:Choice>
            <mc:Fallback xmlns="">
              <p:pic>
                <p:nvPicPr>
                  <p:cNvPr id="77" name="Ink 76">
                    <a:extLst>
                      <a:ext uri="{FF2B5EF4-FFF2-40B4-BE49-F238E27FC236}">
                        <a16:creationId xmlns:a16="http://schemas.microsoft.com/office/drawing/2014/main" id="{2E114E69-83E7-F6C2-0E7B-47FF5FE55A15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4192822" y="4152131"/>
                    <a:ext cx="112680" cy="88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78" name="Ink 77">
                    <a:extLst>
                      <a:ext uri="{FF2B5EF4-FFF2-40B4-BE49-F238E27FC236}">
                        <a16:creationId xmlns:a16="http://schemas.microsoft.com/office/drawing/2014/main" id="{17D26E4B-4278-AF29-7D78-EB99AB87CA09}"/>
                      </a:ext>
                    </a:extLst>
                  </p14:cNvPr>
                  <p14:cNvContentPartPr/>
                  <p14:nvPr/>
                </p14:nvContentPartPr>
                <p14:xfrm>
                  <a:off x="4375342" y="4056011"/>
                  <a:ext cx="173880" cy="160200"/>
                </p14:xfrm>
              </p:contentPart>
            </mc:Choice>
            <mc:Fallback xmlns="">
              <p:pic>
                <p:nvPicPr>
                  <p:cNvPr id="78" name="Ink 77">
                    <a:extLst>
                      <a:ext uri="{FF2B5EF4-FFF2-40B4-BE49-F238E27FC236}">
                        <a16:creationId xmlns:a16="http://schemas.microsoft.com/office/drawing/2014/main" id="{17D26E4B-4278-AF29-7D78-EB99AB87CA09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4366342" y="4047371"/>
                    <a:ext cx="191520" cy="177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79" name="Ink 78">
                    <a:extLst>
                      <a:ext uri="{FF2B5EF4-FFF2-40B4-BE49-F238E27FC236}">
                        <a16:creationId xmlns:a16="http://schemas.microsoft.com/office/drawing/2014/main" id="{D9D3BFF5-63D4-5A34-951A-77FF6DAA7AE6}"/>
                      </a:ext>
                    </a:extLst>
                  </p14:cNvPr>
                  <p14:cNvContentPartPr/>
                  <p14:nvPr/>
                </p14:nvContentPartPr>
                <p14:xfrm>
                  <a:off x="4551022" y="4066451"/>
                  <a:ext cx="120600" cy="81720"/>
                </p14:xfrm>
              </p:contentPart>
            </mc:Choice>
            <mc:Fallback xmlns="">
              <p:pic>
                <p:nvPicPr>
                  <p:cNvPr id="79" name="Ink 78">
                    <a:extLst>
                      <a:ext uri="{FF2B5EF4-FFF2-40B4-BE49-F238E27FC236}">
                        <a16:creationId xmlns:a16="http://schemas.microsoft.com/office/drawing/2014/main" id="{D9D3BFF5-63D4-5A34-951A-77FF6DAA7AE6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4542382" y="4057451"/>
                    <a:ext cx="138240" cy="9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80" name="Ink 79">
                    <a:extLst>
                      <a:ext uri="{FF2B5EF4-FFF2-40B4-BE49-F238E27FC236}">
                        <a16:creationId xmlns:a16="http://schemas.microsoft.com/office/drawing/2014/main" id="{575FFB7D-E8B1-1FD8-EC5A-2680ACE14DF2}"/>
                      </a:ext>
                    </a:extLst>
                  </p14:cNvPr>
                  <p14:cNvContentPartPr/>
                  <p14:nvPr/>
                </p14:nvContentPartPr>
                <p14:xfrm>
                  <a:off x="4772062" y="3950891"/>
                  <a:ext cx="89280" cy="157320"/>
                </p14:xfrm>
              </p:contentPart>
            </mc:Choice>
            <mc:Fallback xmlns="">
              <p:pic>
                <p:nvPicPr>
                  <p:cNvPr id="80" name="Ink 79">
                    <a:extLst>
                      <a:ext uri="{FF2B5EF4-FFF2-40B4-BE49-F238E27FC236}">
                        <a16:creationId xmlns:a16="http://schemas.microsoft.com/office/drawing/2014/main" id="{575FFB7D-E8B1-1FD8-EC5A-2680ACE14DF2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4763422" y="3942251"/>
                    <a:ext cx="106920" cy="174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81" name="Ink 80">
                    <a:extLst>
                      <a:ext uri="{FF2B5EF4-FFF2-40B4-BE49-F238E27FC236}">
                        <a16:creationId xmlns:a16="http://schemas.microsoft.com/office/drawing/2014/main" id="{4933FB49-6614-F888-71A5-2EA82EC6748A}"/>
                      </a:ext>
                    </a:extLst>
                  </p14:cNvPr>
                  <p14:cNvContentPartPr/>
                  <p14:nvPr/>
                </p14:nvContentPartPr>
                <p14:xfrm>
                  <a:off x="4811662" y="3982571"/>
                  <a:ext cx="117000" cy="164880"/>
                </p14:xfrm>
              </p:contentPart>
            </mc:Choice>
            <mc:Fallback xmlns="">
              <p:pic>
                <p:nvPicPr>
                  <p:cNvPr id="81" name="Ink 80">
                    <a:extLst>
                      <a:ext uri="{FF2B5EF4-FFF2-40B4-BE49-F238E27FC236}">
                        <a16:creationId xmlns:a16="http://schemas.microsoft.com/office/drawing/2014/main" id="{4933FB49-6614-F888-71A5-2EA82EC6748A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4802662" y="3973571"/>
                    <a:ext cx="134640" cy="182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82" name="Ink 81">
                    <a:extLst>
                      <a:ext uri="{FF2B5EF4-FFF2-40B4-BE49-F238E27FC236}">
                        <a16:creationId xmlns:a16="http://schemas.microsoft.com/office/drawing/2014/main" id="{57E779FF-14BB-1AEF-737A-E481FD87414A}"/>
                      </a:ext>
                    </a:extLst>
                  </p14:cNvPr>
                  <p14:cNvContentPartPr/>
                  <p14:nvPr/>
                </p14:nvContentPartPr>
                <p14:xfrm>
                  <a:off x="4955662" y="3924611"/>
                  <a:ext cx="90720" cy="161280"/>
                </p14:xfrm>
              </p:contentPart>
            </mc:Choice>
            <mc:Fallback xmlns="">
              <p:pic>
                <p:nvPicPr>
                  <p:cNvPr id="82" name="Ink 81">
                    <a:extLst>
                      <a:ext uri="{FF2B5EF4-FFF2-40B4-BE49-F238E27FC236}">
                        <a16:creationId xmlns:a16="http://schemas.microsoft.com/office/drawing/2014/main" id="{57E779FF-14BB-1AEF-737A-E481FD87414A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4946662" y="3915971"/>
                    <a:ext cx="108360" cy="178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3">
                <p14:nvContentPartPr>
                  <p14:cNvPr id="83" name="Ink 82">
                    <a:extLst>
                      <a:ext uri="{FF2B5EF4-FFF2-40B4-BE49-F238E27FC236}">
                        <a16:creationId xmlns:a16="http://schemas.microsoft.com/office/drawing/2014/main" id="{914163EC-BDA8-99E1-8B37-B2291CEF4444}"/>
                      </a:ext>
                    </a:extLst>
                  </p14:cNvPr>
                  <p14:cNvContentPartPr/>
                  <p14:nvPr/>
                </p14:nvContentPartPr>
                <p14:xfrm>
                  <a:off x="5083822" y="3901931"/>
                  <a:ext cx="93960" cy="153720"/>
                </p14:xfrm>
              </p:contentPart>
            </mc:Choice>
            <mc:Fallback xmlns="">
              <p:pic>
                <p:nvPicPr>
                  <p:cNvPr id="83" name="Ink 82">
                    <a:extLst>
                      <a:ext uri="{FF2B5EF4-FFF2-40B4-BE49-F238E27FC236}">
                        <a16:creationId xmlns:a16="http://schemas.microsoft.com/office/drawing/2014/main" id="{914163EC-BDA8-99E1-8B37-B2291CEF4444}"/>
                      </a:ext>
                    </a:extLst>
                  </p:cNvPr>
                  <p:cNvPicPr/>
                  <p:nvPr/>
                </p:nvPicPr>
                <p:blipFill>
                  <a:blip r:embed="rId104"/>
                  <a:stretch>
                    <a:fillRect/>
                  </a:stretch>
                </p:blipFill>
                <p:spPr>
                  <a:xfrm>
                    <a:off x="5074822" y="3892931"/>
                    <a:ext cx="111600" cy="171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84" name="Ink 83">
                    <a:extLst>
                      <a:ext uri="{FF2B5EF4-FFF2-40B4-BE49-F238E27FC236}">
                        <a16:creationId xmlns:a16="http://schemas.microsoft.com/office/drawing/2014/main" id="{581BEC83-D739-6655-9948-826834C8115E}"/>
                      </a:ext>
                    </a:extLst>
                  </p14:cNvPr>
                  <p14:cNvContentPartPr/>
                  <p14:nvPr/>
                </p14:nvContentPartPr>
                <p14:xfrm>
                  <a:off x="5281102" y="4043771"/>
                  <a:ext cx="4320" cy="137520"/>
                </p14:xfrm>
              </p:contentPart>
            </mc:Choice>
            <mc:Fallback xmlns="">
              <p:pic>
                <p:nvPicPr>
                  <p:cNvPr id="84" name="Ink 83">
                    <a:extLst>
                      <a:ext uri="{FF2B5EF4-FFF2-40B4-BE49-F238E27FC236}">
                        <a16:creationId xmlns:a16="http://schemas.microsoft.com/office/drawing/2014/main" id="{581BEC83-D739-6655-9948-826834C8115E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5272462" y="4034771"/>
                    <a:ext cx="21960" cy="155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87" name="Ink 86">
                    <a:extLst>
                      <a:ext uri="{FF2B5EF4-FFF2-40B4-BE49-F238E27FC236}">
                        <a16:creationId xmlns:a16="http://schemas.microsoft.com/office/drawing/2014/main" id="{0327DB93-C8B6-0554-B8EB-E21DE3509FE4}"/>
                      </a:ext>
                    </a:extLst>
                  </p14:cNvPr>
                  <p14:cNvContentPartPr/>
                  <p14:nvPr/>
                </p14:nvContentPartPr>
                <p14:xfrm>
                  <a:off x="5439502" y="3740291"/>
                  <a:ext cx="136080" cy="384120"/>
                </p14:xfrm>
              </p:contentPart>
            </mc:Choice>
            <mc:Fallback xmlns="">
              <p:pic>
                <p:nvPicPr>
                  <p:cNvPr id="87" name="Ink 86">
                    <a:extLst>
                      <a:ext uri="{FF2B5EF4-FFF2-40B4-BE49-F238E27FC236}">
                        <a16:creationId xmlns:a16="http://schemas.microsoft.com/office/drawing/2014/main" id="{0327DB93-C8B6-0554-B8EB-E21DE3509FE4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5430862" y="3731291"/>
                    <a:ext cx="153720" cy="401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88" name="Ink 87">
                    <a:extLst>
                      <a:ext uri="{FF2B5EF4-FFF2-40B4-BE49-F238E27FC236}">
                        <a16:creationId xmlns:a16="http://schemas.microsoft.com/office/drawing/2014/main" id="{6BB53F77-4B46-99B3-BF6E-9E30709057E2}"/>
                      </a:ext>
                    </a:extLst>
                  </p14:cNvPr>
                  <p14:cNvContentPartPr/>
                  <p14:nvPr/>
                </p14:nvContentPartPr>
                <p14:xfrm>
                  <a:off x="5538142" y="3671531"/>
                  <a:ext cx="71280" cy="33840"/>
                </p14:xfrm>
              </p:contentPart>
            </mc:Choice>
            <mc:Fallback xmlns="">
              <p:pic>
                <p:nvPicPr>
                  <p:cNvPr id="88" name="Ink 87">
                    <a:extLst>
                      <a:ext uri="{FF2B5EF4-FFF2-40B4-BE49-F238E27FC236}">
                        <a16:creationId xmlns:a16="http://schemas.microsoft.com/office/drawing/2014/main" id="{6BB53F77-4B46-99B3-BF6E-9E30709057E2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5529142" y="3662891"/>
                    <a:ext cx="8892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89" name="Ink 88">
                    <a:extLst>
                      <a:ext uri="{FF2B5EF4-FFF2-40B4-BE49-F238E27FC236}">
                        <a16:creationId xmlns:a16="http://schemas.microsoft.com/office/drawing/2014/main" id="{DE3B1C05-5889-100E-9A7D-4863827F6C6D}"/>
                      </a:ext>
                    </a:extLst>
                  </p14:cNvPr>
                  <p14:cNvContentPartPr/>
                  <p14:nvPr/>
                </p14:nvContentPartPr>
                <p14:xfrm>
                  <a:off x="5533822" y="3689171"/>
                  <a:ext cx="168120" cy="212760"/>
                </p14:xfrm>
              </p:contentPart>
            </mc:Choice>
            <mc:Fallback xmlns="">
              <p:pic>
                <p:nvPicPr>
                  <p:cNvPr id="89" name="Ink 88">
                    <a:extLst>
                      <a:ext uri="{FF2B5EF4-FFF2-40B4-BE49-F238E27FC236}">
                        <a16:creationId xmlns:a16="http://schemas.microsoft.com/office/drawing/2014/main" id="{DE3B1C05-5889-100E-9A7D-4863827F6C6D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5525182" y="3680171"/>
                    <a:ext cx="185760" cy="23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90" name="Ink 89">
                    <a:extLst>
                      <a:ext uri="{FF2B5EF4-FFF2-40B4-BE49-F238E27FC236}">
                        <a16:creationId xmlns:a16="http://schemas.microsoft.com/office/drawing/2014/main" id="{30C7FBD5-E29C-1029-8C99-9016BE71C2BA}"/>
                      </a:ext>
                    </a:extLst>
                  </p14:cNvPr>
                  <p14:cNvContentPartPr/>
                  <p14:nvPr/>
                </p14:nvContentPartPr>
                <p14:xfrm>
                  <a:off x="5793742" y="3631211"/>
                  <a:ext cx="92160" cy="135720"/>
                </p14:xfrm>
              </p:contentPart>
            </mc:Choice>
            <mc:Fallback xmlns="">
              <p:pic>
                <p:nvPicPr>
                  <p:cNvPr id="90" name="Ink 89">
                    <a:extLst>
                      <a:ext uri="{FF2B5EF4-FFF2-40B4-BE49-F238E27FC236}">
                        <a16:creationId xmlns:a16="http://schemas.microsoft.com/office/drawing/2014/main" id="{30C7FBD5-E29C-1029-8C99-9016BE71C2BA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5784742" y="3622571"/>
                    <a:ext cx="109800" cy="15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5">
                <p14:nvContentPartPr>
                  <p14:cNvPr id="91" name="Ink 90">
                    <a:extLst>
                      <a:ext uri="{FF2B5EF4-FFF2-40B4-BE49-F238E27FC236}">
                        <a16:creationId xmlns:a16="http://schemas.microsoft.com/office/drawing/2014/main" id="{939ABCE0-94D5-6ED1-7688-ECDEBAE22B09}"/>
                      </a:ext>
                    </a:extLst>
                  </p14:cNvPr>
                  <p14:cNvContentPartPr/>
                  <p14:nvPr/>
                </p14:nvContentPartPr>
                <p14:xfrm>
                  <a:off x="5859982" y="3647411"/>
                  <a:ext cx="25200" cy="141480"/>
                </p14:xfrm>
              </p:contentPart>
            </mc:Choice>
            <mc:Fallback xmlns="">
              <p:pic>
                <p:nvPicPr>
                  <p:cNvPr id="91" name="Ink 90">
                    <a:extLst>
                      <a:ext uri="{FF2B5EF4-FFF2-40B4-BE49-F238E27FC236}">
                        <a16:creationId xmlns:a16="http://schemas.microsoft.com/office/drawing/2014/main" id="{939ABCE0-94D5-6ED1-7688-ECDEBAE22B09}"/>
                      </a:ext>
                    </a:extLst>
                  </p:cNvPr>
                  <p:cNvPicPr/>
                  <p:nvPr/>
                </p:nvPicPr>
                <p:blipFill>
                  <a:blip r:embed="rId116"/>
                  <a:stretch>
                    <a:fillRect/>
                  </a:stretch>
                </p:blipFill>
                <p:spPr>
                  <a:xfrm>
                    <a:off x="5850982" y="3638771"/>
                    <a:ext cx="42840" cy="159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D6FD426D-6533-5060-7DBD-3B5006D11B8A}"/>
                      </a:ext>
                    </a:extLst>
                  </p14:cNvPr>
                  <p14:cNvContentPartPr/>
                  <p14:nvPr/>
                </p14:nvContentPartPr>
                <p14:xfrm>
                  <a:off x="5921182" y="3679091"/>
                  <a:ext cx="360" cy="36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D6FD426D-6533-5060-7DBD-3B5006D11B8A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5912182" y="3670091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8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F5058762-81B0-2132-1478-58F5EBFD00C6}"/>
                      </a:ext>
                    </a:extLst>
                  </p14:cNvPr>
                  <p14:cNvContentPartPr/>
                  <p14:nvPr/>
                </p14:nvContentPartPr>
                <p14:xfrm>
                  <a:off x="5952142" y="3564971"/>
                  <a:ext cx="107280" cy="18792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F5058762-81B0-2132-1478-58F5EBFD00C6}"/>
                      </a:ext>
                    </a:extLst>
                  </p:cNvPr>
                  <p:cNvPicPr/>
                  <p:nvPr/>
                </p:nvPicPr>
                <p:blipFill>
                  <a:blip r:embed="rId119"/>
                  <a:stretch>
                    <a:fillRect/>
                  </a:stretch>
                </p:blipFill>
                <p:spPr>
                  <a:xfrm>
                    <a:off x="5943142" y="3555971"/>
                    <a:ext cx="124920" cy="205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0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B07D79D4-3AAC-1590-EB8A-789874BC898F}"/>
                      </a:ext>
                    </a:extLst>
                  </p14:cNvPr>
                  <p14:cNvContentPartPr/>
                  <p14:nvPr/>
                </p14:nvContentPartPr>
                <p14:xfrm>
                  <a:off x="5658382" y="3877451"/>
                  <a:ext cx="341640" cy="10188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B07D79D4-3AAC-1590-EB8A-789874BC898F}"/>
                      </a:ext>
                    </a:extLst>
                  </p:cNvPr>
                  <p:cNvPicPr/>
                  <p:nvPr/>
                </p:nvPicPr>
                <p:blipFill>
                  <a:blip r:embed="rId121"/>
                  <a:stretch>
                    <a:fillRect/>
                  </a:stretch>
                </p:blipFill>
                <p:spPr>
                  <a:xfrm>
                    <a:off x="5649742" y="3868451"/>
                    <a:ext cx="359280" cy="119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2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2E6A7522-8EED-BC23-CDCC-0B39AD85D633}"/>
                      </a:ext>
                    </a:extLst>
                  </p14:cNvPr>
                  <p14:cNvContentPartPr/>
                  <p14:nvPr/>
                </p14:nvContentPartPr>
                <p14:xfrm>
                  <a:off x="5729302" y="4021091"/>
                  <a:ext cx="173880" cy="14760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2E6A7522-8EED-BC23-CDCC-0B39AD85D633}"/>
                      </a:ext>
                    </a:extLst>
                  </p:cNvPr>
                  <p:cNvPicPr/>
                  <p:nvPr/>
                </p:nvPicPr>
                <p:blipFill>
                  <a:blip r:embed="rId123"/>
                  <a:stretch>
                    <a:fillRect/>
                  </a:stretch>
                </p:blipFill>
                <p:spPr>
                  <a:xfrm>
                    <a:off x="5720302" y="4012091"/>
                    <a:ext cx="191520" cy="165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4">
                <p14:nvContentPartPr>
                  <p14:cNvPr id="96" name="Ink 95">
                    <a:extLst>
                      <a:ext uri="{FF2B5EF4-FFF2-40B4-BE49-F238E27FC236}">
                        <a16:creationId xmlns:a16="http://schemas.microsoft.com/office/drawing/2014/main" id="{66E34E1C-5F4F-0270-CEBD-6D07FAAABD7E}"/>
                      </a:ext>
                    </a:extLst>
                  </p14:cNvPr>
                  <p14:cNvContentPartPr/>
                  <p14:nvPr/>
                </p14:nvContentPartPr>
                <p14:xfrm>
                  <a:off x="5954662" y="3935051"/>
                  <a:ext cx="45720" cy="170280"/>
                </p14:xfrm>
              </p:contentPart>
            </mc:Choice>
            <mc:Fallback xmlns="">
              <p:pic>
                <p:nvPicPr>
                  <p:cNvPr id="96" name="Ink 95">
                    <a:extLst>
                      <a:ext uri="{FF2B5EF4-FFF2-40B4-BE49-F238E27FC236}">
                        <a16:creationId xmlns:a16="http://schemas.microsoft.com/office/drawing/2014/main" id="{66E34E1C-5F4F-0270-CEBD-6D07FAAABD7E}"/>
                      </a:ext>
                    </a:extLst>
                  </p:cNvPr>
                  <p:cNvPicPr/>
                  <p:nvPr/>
                </p:nvPicPr>
                <p:blipFill>
                  <a:blip r:embed="rId125"/>
                  <a:stretch>
                    <a:fillRect/>
                  </a:stretch>
                </p:blipFill>
                <p:spPr>
                  <a:xfrm>
                    <a:off x="5946022" y="3926051"/>
                    <a:ext cx="63360" cy="187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6">
                <p14:nvContentPartPr>
                  <p14:cNvPr id="97" name="Ink 96">
                    <a:extLst>
                      <a:ext uri="{FF2B5EF4-FFF2-40B4-BE49-F238E27FC236}">
                        <a16:creationId xmlns:a16="http://schemas.microsoft.com/office/drawing/2014/main" id="{30B87B94-D314-0AD2-1FD2-0BD26FBBC01E}"/>
                      </a:ext>
                    </a:extLst>
                  </p14:cNvPr>
                  <p14:cNvContentPartPr/>
                  <p14:nvPr/>
                </p14:nvContentPartPr>
                <p14:xfrm>
                  <a:off x="6098302" y="3549131"/>
                  <a:ext cx="271800" cy="438840"/>
                </p14:xfrm>
              </p:contentPart>
            </mc:Choice>
            <mc:Fallback xmlns="">
              <p:pic>
                <p:nvPicPr>
                  <p:cNvPr id="97" name="Ink 96">
                    <a:extLst>
                      <a:ext uri="{FF2B5EF4-FFF2-40B4-BE49-F238E27FC236}">
                        <a16:creationId xmlns:a16="http://schemas.microsoft.com/office/drawing/2014/main" id="{30B87B94-D314-0AD2-1FD2-0BD26FBBC01E}"/>
                      </a:ext>
                    </a:extLst>
                  </p:cNvPr>
                  <p:cNvPicPr/>
                  <p:nvPr/>
                </p:nvPicPr>
                <p:blipFill>
                  <a:blip r:embed="rId127"/>
                  <a:stretch>
                    <a:fillRect/>
                  </a:stretch>
                </p:blipFill>
                <p:spPr>
                  <a:xfrm>
                    <a:off x="6089662" y="3540131"/>
                    <a:ext cx="289440" cy="456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8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A239A848-AD2F-D5A2-81E2-0FC3C9AEBED7}"/>
                      </a:ext>
                    </a:extLst>
                  </p14:cNvPr>
                  <p14:cNvContentPartPr/>
                  <p14:nvPr/>
                </p14:nvContentPartPr>
                <p14:xfrm>
                  <a:off x="6352822" y="3615371"/>
                  <a:ext cx="166680" cy="25632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A239A848-AD2F-D5A2-81E2-0FC3C9AEBED7}"/>
                      </a:ext>
                    </a:extLst>
                  </p:cNvPr>
                  <p:cNvPicPr/>
                  <p:nvPr/>
                </p:nvPicPr>
                <p:blipFill>
                  <a:blip r:embed="rId129"/>
                  <a:stretch>
                    <a:fillRect/>
                  </a:stretch>
                </p:blipFill>
                <p:spPr>
                  <a:xfrm>
                    <a:off x="6344182" y="3606731"/>
                    <a:ext cx="184320" cy="27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0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5E366C01-E33B-F999-78A7-EE09ED535638}"/>
                      </a:ext>
                    </a:extLst>
                  </p14:cNvPr>
                  <p14:cNvContentPartPr/>
                  <p14:nvPr/>
                </p14:nvContentPartPr>
                <p14:xfrm>
                  <a:off x="4203982" y="4556411"/>
                  <a:ext cx="25560" cy="11952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5E366C01-E33B-F999-78A7-EE09ED535638}"/>
                      </a:ext>
                    </a:extLst>
                  </p:cNvPr>
                  <p:cNvPicPr/>
                  <p:nvPr/>
                </p:nvPicPr>
                <p:blipFill>
                  <a:blip r:embed="rId131"/>
                  <a:stretch>
                    <a:fillRect/>
                  </a:stretch>
                </p:blipFill>
                <p:spPr>
                  <a:xfrm>
                    <a:off x="4195342" y="4547771"/>
                    <a:ext cx="43200" cy="137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2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340EF59B-C767-B37F-92AF-C026E49536AC}"/>
                      </a:ext>
                    </a:extLst>
                  </p14:cNvPr>
                  <p14:cNvContentPartPr/>
                  <p14:nvPr/>
                </p14:nvContentPartPr>
                <p14:xfrm>
                  <a:off x="4197502" y="4429691"/>
                  <a:ext cx="138960" cy="31824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340EF59B-C767-B37F-92AF-C026E49536AC}"/>
                      </a:ext>
                    </a:extLst>
                  </p:cNvPr>
                  <p:cNvPicPr/>
                  <p:nvPr/>
                </p:nvPicPr>
                <p:blipFill>
                  <a:blip r:embed="rId133"/>
                  <a:stretch>
                    <a:fillRect/>
                  </a:stretch>
                </p:blipFill>
                <p:spPr>
                  <a:xfrm>
                    <a:off x="4188502" y="4420691"/>
                    <a:ext cx="156600" cy="335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4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22957E54-2B31-A3EA-D6FF-861B52C790D2}"/>
                      </a:ext>
                    </a:extLst>
                  </p14:cNvPr>
                  <p14:cNvContentPartPr/>
                  <p14:nvPr/>
                </p14:nvContentPartPr>
                <p14:xfrm>
                  <a:off x="4300102" y="4608971"/>
                  <a:ext cx="105480" cy="1944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22957E54-2B31-A3EA-D6FF-861B52C790D2}"/>
                      </a:ext>
                    </a:extLst>
                  </p:cNvPr>
                  <p:cNvPicPr/>
                  <p:nvPr/>
                </p:nvPicPr>
                <p:blipFill>
                  <a:blip r:embed="rId135"/>
                  <a:stretch>
                    <a:fillRect/>
                  </a:stretch>
                </p:blipFill>
                <p:spPr>
                  <a:xfrm>
                    <a:off x="4291462" y="4600331"/>
                    <a:ext cx="123120" cy="37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6">
                <p14:nvContentPartPr>
                  <p14:cNvPr id="102" name="Ink 101">
                    <a:extLst>
                      <a:ext uri="{FF2B5EF4-FFF2-40B4-BE49-F238E27FC236}">
                        <a16:creationId xmlns:a16="http://schemas.microsoft.com/office/drawing/2014/main" id="{B7C81EE0-F784-A19F-8B14-4356B3BD3212}"/>
                      </a:ext>
                    </a:extLst>
                  </p14:cNvPr>
                  <p14:cNvContentPartPr/>
                  <p14:nvPr/>
                </p14:nvContentPartPr>
                <p14:xfrm>
                  <a:off x="4499902" y="4505291"/>
                  <a:ext cx="161640" cy="153360"/>
                </p14:xfrm>
              </p:contentPart>
            </mc:Choice>
            <mc:Fallback xmlns="">
              <p:pic>
                <p:nvPicPr>
                  <p:cNvPr id="102" name="Ink 101">
                    <a:extLst>
                      <a:ext uri="{FF2B5EF4-FFF2-40B4-BE49-F238E27FC236}">
                        <a16:creationId xmlns:a16="http://schemas.microsoft.com/office/drawing/2014/main" id="{B7C81EE0-F784-A19F-8B14-4356B3BD3212}"/>
                      </a:ext>
                    </a:extLst>
                  </p:cNvPr>
                  <p:cNvPicPr/>
                  <p:nvPr/>
                </p:nvPicPr>
                <p:blipFill>
                  <a:blip r:embed="rId137"/>
                  <a:stretch>
                    <a:fillRect/>
                  </a:stretch>
                </p:blipFill>
                <p:spPr>
                  <a:xfrm>
                    <a:off x="4491262" y="4496651"/>
                    <a:ext cx="179280" cy="171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8">
                <p14:nvContentPartPr>
                  <p14:cNvPr id="103" name="Ink 102">
                    <a:extLst>
                      <a:ext uri="{FF2B5EF4-FFF2-40B4-BE49-F238E27FC236}">
                        <a16:creationId xmlns:a16="http://schemas.microsoft.com/office/drawing/2014/main" id="{26B824E4-0726-FA9D-08C3-2054E961C2DB}"/>
                      </a:ext>
                    </a:extLst>
                  </p14:cNvPr>
                  <p14:cNvContentPartPr/>
                  <p14:nvPr/>
                </p14:nvContentPartPr>
                <p14:xfrm>
                  <a:off x="4699342" y="4533731"/>
                  <a:ext cx="79200" cy="54360"/>
                </p14:xfrm>
              </p:contentPart>
            </mc:Choice>
            <mc:Fallback xmlns="">
              <p:pic>
                <p:nvPicPr>
                  <p:cNvPr id="103" name="Ink 102">
                    <a:extLst>
                      <a:ext uri="{FF2B5EF4-FFF2-40B4-BE49-F238E27FC236}">
                        <a16:creationId xmlns:a16="http://schemas.microsoft.com/office/drawing/2014/main" id="{26B824E4-0726-FA9D-08C3-2054E961C2DB}"/>
                      </a:ext>
                    </a:extLst>
                  </p:cNvPr>
                  <p:cNvPicPr/>
                  <p:nvPr/>
                </p:nvPicPr>
                <p:blipFill>
                  <a:blip r:embed="rId139"/>
                  <a:stretch>
                    <a:fillRect/>
                  </a:stretch>
                </p:blipFill>
                <p:spPr>
                  <a:xfrm>
                    <a:off x="4690342" y="4525091"/>
                    <a:ext cx="96840" cy="72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0">
                <p14:nvContentPartPr>
                  <p14:cNvPr id="104" name="Ink 103">
                    <a:extLst>
                      <a:ext uri="{FF2B5EF4-FFF2-40B4-BE49-F238E27FC236}">
                        <a16:creationId xmlns:a16="http://schemas.microsoft.com/office/drawing/2014/main" id="{3DC415BB-9816-2B95-A630-AFC4EF6AB2B5}"/>
                      </a:ext>
                    </a:extLst>
                  </p14:cNvPr>
                  <p14:cNvContentPartPr/>
                  <p14:nvPr/>
                </p14:nvContentPartPr>
                <p14:xfrm>
                  <a:off x="4911742" y="4428971"/>
                  <a:ext cx="78120" cy="103320"/>
                </p14:xfrm>
              </p:contentPart>
            </mc:Choice>
            <mc:Fallback xmlns="">
              <p:pic>
                <p:nvPicPr>
                  <p:cNvPr id="104" name="Ink 103">
                    <a:extLst>
                      <a:ext uri="{FF2B5EF4-FFF2-40B4-BE49-F238E27FC236}">
                        <a16:creationId xmlns:a16="http://schemas.microsoft.com/office/drawing/2014/main" id="{3DC415BB-9816-2B95-A630-AFC4EF6AB2B5}"/>
                      </a:ext>
                    </a:extLst>
                  </p:cNvPr>
                  <p:cNvPicPr/>
                  <p:nvPr/>
                </p:nvPicPr>
                <p:blipFill>
                  <a:blip r:embed="rId141"/>
                  <a:stretch>
                    <a:fillRect/>
                  </a:stretch>
                </p:blipFill>
                <p:spPr>
                  <a:xfrm>
                    <a:off x="4903102" y="4419971"/>
                    <a:ext cx="95760" cy="120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2">
                <p14:nvContentPartPr>
                  <p14:cNvPr id="105" name="Ink 104">
                    <a:extLst>
                      <a:ext uri="{FF2B5EF4-FFF2-40B4-BE49-F238E27FC236}">
                        <a16:creationId xmlns:a16="http://schemas.microsoft.com/office/drawing/2014/main" id="{00139502-CB00-12F6-E5C8-94906ECC0E28}"/>
                      </a:ext>
                    </a:extLst>
                  </p14:cNvPr>
                  <p14:cNvContentPartPr/>
                  <p14:nvPr/>
                </p14:nvContentPartPr>
                <p14:xfrm>
                  <a:off x="4957462" y="4410611"/>
                  <a:ext cx="122760" cy="169920"/>
                </p14:xfrm>
              </p:contentPart>
            </mc:Choice>
            <mc:Fallback xmlns="">
              <p:pic>
                <p:nvPicPr>
                  <p:cNvPr id="105" name="Ink 104">
                    <a:extLst>
                      <a:ext uri="{FF2B5EF4-FFF2-40B4-BE49-F238E27FC236}">
                        <a16:creationId xmlns:a16="http://schemas.microsoft.com/office/drawing/2014/main" id="{00139502-CB00-12F6-E5C8-94906ECC0E28}"/>
                      </a:ext>
                    </a:extLst>
                  </p:cNvPr>
                  <p:cNvPicPr/>
                  <p:nvPr/>
                </p:nvPicPr>
                <p:blipFill>
                  <a:blip r:embed="rId143"/>
                  <a:stretch>
                    <a:fillRect/>
                  </a:stretch>
                </p:blipFill>
                <p:spPr>
                  <a:xfrm>
                    <a:off x="4948462" y="4401611"/>
                    <a:ext cx="140400" cy="187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4">
                <p14:nvContentPartPr>
                  <p14:cNvPr id="106" name="Ink 105">
                    <a:extLst>
                      <a:ext uri="{FF2B5EF4-FFF2-40B4-BE49-F238E27FC236}">
                        <a16:creationId xmlns:a16="http://schemas.microsoft.com/office/drawing/2014/main" id="{746BBA6F-8F4C-3F81-5455-0DAA9DDB89F5}"/>
                      </a:ext>
                    </a:extLst>
                  </p14:cNvPr>
                  <p14:cNvContentPartPr/>
                  <p14:nvPr/>
                </p14:nvContentPartPr>
                <p14:xfrm>
                  <a:off x="5100382" y="4375691"/>
                  <a:ext cx="104760" cy="166680"/>
                </p14:xfrm>
              </p:contentPart>
            </mc:Choice>
            <mc:Fallback xmlns="">
              <p:pic>
                <p:nvPicPr>
                  <p:cNvPr id="106" name="Ink 105">
                    <a:extLst>
                      <a:ext uri="{FF2B5EF4-FFF2-40B4-BE49-F238E27FC236}">
                        <a16:creationId xmlns:a16="http://schemas.microsoft.com/office/drawing/2014/main" id="{746BBA6F-8F4C-3F81-5455-0DAA9DDB89F5}"/>
                      </a:ext>
                    </a:extLst>
                  </p:cNvPr>
                  <p:cNvPicPr/>
                  <p:nvPr/>
                </p:nvPicPr>
                <p:blipFill>
                  <a:blip r:embed="rId145"/>
                  <a:stretch>
                    <a:fillRect/>
                  </a:stretch>
                </p:blipFill>
                <p:spPr>
                  <a:xfrm>
                    <a:off x="5091742" y="4366691"/>
                    <a:ext cx="122400" cy="184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6">
                <p14:nvContentPartPr>
                  <p14:cNvPr id="107" name="Ink 106">
                    <a:extLst>
                      <a:ext uri="{FF2B5EF4-FFF2-40B4-BE49-F238E27FC236}">
                        <a16:creationId xmlns:a16="http://schemas.microsoft.com/office/drawing/2014/main" id="{CD2B13B2-A9D9-EF48-AB45-31D43BBA20FC}"/>
                      </a:ext>
                    </a:extLst>
                  </p14:cNvPr>
                  <p14:cNvContentPartPr/>
                  <p14:nvPr/>
                </p14:nvContentPartPr>
                <p14:xfrm>
                  <a:off x="5160862" y="4392251"/>
                  <a:ext cx="205200" cy="157680"/>
                </p14:xfrm>
              </p:contentPart>
            </mc:Choice>
            <mc:Fallback xmlns="">
              <p:pic>
                <p:nvPicPr>
                  <p:cNvPr id="107" name="Ink 106">
                    <a:extLst>
                      <a:ext uri="{FF2B5EF4-FFF2-40B4-BE49-F238E27FC236}">
                        <a16:creationId xmlns:a16="http://schemas.microsoft.com/office/drawing/2014/main" id="{CD2B13B2-A9D9-EF48-AB45-31D43BBA20FC}"/>
                      </a:ext>
                    </a:extLst>
                  </p:cNvPr>
                  <p:cNvPicPr/>
                  <p:nvPr/>
                </p:nvPicPr>
                <p:blipFill>
                  <a:blip r:embed="rId147"/>
                  <a:stretch>
                    <a:fillRect/>
                  </a:stretch>
                </p:blipFill>
                <p:spPr>
                  <a:xfrm>
                    <a:off x="5152222" y="4383251"/>
                    <a:ext cx="222840" cy="175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108" name="Ink 107">
                    <a:extLst>
                      <a:ext uri="{FF2B5EF4-FFF2-40B4-BE49-F238E27FC236}">
                        <a16:creationId xmlns:a16="http://schemas.microsoft.com/office/drawing/2014/main" id="{E6161421-052C-3690-48C8-AAA8AFD5E4C9}"/>
                      </a:ext>
                    </a:extLst>
                  </p14:cNvPr>
                  <p14:cNvContentPartPr/>
                  <p14:nvPr/>
                </p14:nvContentPartPr>
                <p14:xfrm>
                  <a:off x="5607982" y="4338251"/>
                  <a:ext cx="88200" cy="367200"/>
                </p14:xfrm>
              </p:contentPart>
            </mc:Choice>
            <mc:Fallback xmlns="">
              <p:pic>
                <p:nvPicPr>
                  <p:cNvPr id="108" name="Ink 107">
                    <a:extLst>
                      <a:ext uri="{FF2B5EF4-FFF2-40B4-BE49-F238E27FC236}">
                        <a16:creationId xmlns:a16="http://schemas.microsoft.com/office/drawing/2014/main" id="{E6161421-052C-3690-48C8-AAA8AFD5E4C9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5599342" y="4329611"/>
                    <a:ext cx="105840" cy="384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109" name="Ink 108">
                    <a:extLst>
                      <a:ext uri="{FF2B5EF4-FFF2-40B4-BE49-F238E27FC236}">
                        <a16:creationId xmlns:a16="http://schemas.microsoft.com/office/drawing/2014/main" id="{D2B392B2-8F34-5BCC-0A58-9FB3A648C820}"/>
                      </a:ext>
                    </a:extLst>
                  </p14:cNvPr>
                  <p14:cNvContentPartPr/>
                  <p14:nvPr/>
                </p14:nvContentPartPr>
                <p14:xfrm>
                  <a:off x="5719942" y="4320971"/>
                  <a:ext cx="55800" cy="21600"/>
                </p14:xfrm>
              </p:contentPart>
            </mc:Choice>
            <mc:Fallback xmlns="">
              <p:pic>
                <p:nvPicPr>
                  <p:cNvPr id="109" name="Ink 108">
                    <a:extLst>
                      <a:ext uri="{FF2B5EF4-FFF2-40B4-BE49-F238E27FC236}">
                        <a16:creationId xmlns:a16="http://schemas.microsoft.com/office/drawing/2014/main" id="{D2B392B2-8F34-5BCC-0A58-9FB3A648C820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5710942" y="4311971"/>
                    <a:ext cx="73440" cy="39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2">
                <p14:nvContentPartPr>
                  <p14:cNvPr id="110" name="Ink 109">
                    <a:extLst>
                      <a:ext uri="{FF2B5EF4-FFF2-40B4-BE49-F238E27FC236}">
                        <a16:creationId xmlns:a16="http://schemas.microsoft.com/office/drawing/2014/main" id="{D4BE3389-4002-5F1E-9AE4-498AFFF1712B}"/>
                      </a:ext>
                    </a:extLst>
                  </p14:cNvPr>
                  <p14:cNvContentPartPr/>
                  <p14:nvPr/>
                </p14:nvContentPartPr>
                <p14:xfrm>
                  <a:off x="5719942" y="4329611"/>
                  <a:ext cx="171720" cy="147600"/>
                </p14:xfrm>
              </p:contentPart>
            </mc:Choice>
            <mc:Fallback xmlns="">
              <p:pic>
                <p:nvPicPr>
                  <p:cNvPr id="110" name="Ink 109">
                    <a:extLst>
                      <a:ext uri="{FF2B5EF4-FFF2-40B4-BE49-F238E27FC236}">
                        <a16:creationId xmlns:a16="http://schemas.microsoft.com/office/drawing/2014/main" id="{D4BE3389-4002-5F1E-9AE4-498AFFF1712B}"/>
                      </a:ext>
                    </a:extLst>
                  </p:cNvPr>
                  <p:cNvPicPr/>
                  <p:nvPr/>
                </p:nvPicPr>
                <p:blipFill>
                  <a:blip r:embed="rId153"/>
                  <a:stretch>
                    <a:fillRect/>
                  </a:stretch>
                </p:blipFill>
                <p:spPr>
                  <a:xfrm>
                    <a:off x="5710942" y="4320971"/>
                    <a:ext cx="189360" cy="165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4">
                <p14:nvContentPartPr>
                  <p14:cNvPr id="111" name="Ink 110">
                    <a:extLst>
                      <a:ext uri="{FF2B5EF4-FFF2-40B4-BE49-F238E27FC236}">
                        <a16:creationId xmlns:a16="http://schemas.microsoft.com/office/drawing/2014/main" id="{9CA33EF2-F1A4-E3DA-4747-D660E997B665}"/>
                      </a:ext>
                    </a:extLst>
                  </p14:cNvPr>
                  <p14:cNvContentPartPr/>
                  <p14:nvPr/>
                </p14:nvContentPartPr>
                <p14:xfrm>
                  <a:off x="5954662" y="4261211"/>
                  <a:ext cx="95040" cy="114480"/>
                </p14:xfrm>
              </p:contentPart>
            </mc:Choice>
            <mc:Fallback xmlns="">
              <p:pic>
                <p:nvPicPr>
                  <p:cNvPr id="111" name="Ink 110">
                    <a:extLst>
                      <a:ext uri="{FF2B5EF4-FFF2-40B4-BE49-F238E27FC236}">
                        <a16:creationId xmlns:a16="http://schemas.microsoft.com/office/drawing/2014/main" id="{9CA33EF2-F1A4-E3DA-4747-D660E997B665}"/>
                      </a:ext>
                    </a:extLst>
                  </p:cNvPr>
                  <p:cNvPicPr/>
                  <p:nvPr/>
                </p:nvPicPr>
                <p:blipFill>
                  <a:blip r:embed="rId155"/>
                  <a:stretch>
                    <a:fillRect/>
                  </a:stretch>
                </p:blipFill>
                <p:spPr>
                  <a:xfrm>
                    <a:off x="5946022" y="4252211"/>
                    <a:ext cx="112680" cy="132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6">
                <p14:nvContentPartPr>
                  <p14:cNvPr id="112" name="Ink 111">
                    <a:extLst>
                      <a:ext uri="{FF2B5EF4-FFF2-40B4-BE49-F238E27FC236}">
                        <a16:creationId xmlns:a16="http://schemas.microsoft.com/office/drawing/2014/main" id="{D4E760FB-0252-0FCA-1C67-161E7392F598}"/>
                      </a:ext>
                    </a:extLst>
                  </p14:cNvPr>
                  <p14:cNvContentPartPr/>
                  <p14:nvPr/>
                </p14:nvContentPartPr>
                <p14:xfrm>
                  <a:off x="6036022" y="4243571"/>
                  <a:ext cx="67320" cy="141840"/>
                </p14:xfrm>
              </p:contentPart>
            </mc:Choice>
            <mc:Fallback xmlns="">
              <p:pic>
                <p:nvPicPr>
                  <p:cNvPr id="112" name="Ink 111">
                    <a:extLst>
                      <a:ext uri="{FF2B5EF4-FFF2-40B4-BE49-F238E27FC236}">
                        <a16:creationId xmlns:a16="http://schemas.microsoft.com/office/drawing/2014/main" id="{D4E760FB-0252-0FCA-1C67-161E7392F598}"/>
                      </a:ext>
                    </a:extLst>
                  </p:cNvPr>
                  <p:cNvPicPr/>
                  <p:nvPr/>
                </p:nvPicPr>
                <p:blipFill>
                  <a:blip r:embed="rId157"/>
                  <a:stretch>
                    <a:fillRect/>
                  </a:stretch>
                </p:blipFill>
                <p:spPr>
                  <a:xfrm>
                    <a:off x="6027022" y="4234571"/>
                    <a:ext cx="84960" cy="159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8">
                <p14:nvContentPartPr>
                  <p14:cNvPr id="113" name="Ink 112">
                    <a:extLst>
                      <a:ext uri="{FF2B5EF4-FFF2-40B4-BE49-F238E27FC236}">
                        <a16:creationId xmlns:a16="http://schemas.microsoft.com/office/drawing/2014/main" id="{99433553-C54E-DCF3-20F6-389C818C2E9E}"/>
                      </a:ext>
                    </a:extLst>
                  </p14:cNvPr>
                  <p14:cNvContentPartPr/>
                  <p14:nvPr/>
                </p14:nvContentPartPr>
                <p14:xfrm>
                  <a:off x="6128182" y="4173011"/>
                  <a:ext cx="145800" cy="172800"/>
                </p14:xfrm>
              </p:contentPart>
            </mc:Choice>
            <mc:Fallback xmlns="">
              <p:pic>
                <p:nvPicPr>
                  <p:cNvPr id="113" name="Ink 112">
                    <a:extLst>
                      <a:ext uri="{FF2B5EF4-FFF2-40B4-BE49-F238E27FC236}">
                        <a16:creationId xmlns:a16="http://schemas.microsoft.com/office/drawing/2014/main" id="{99433553-C54E-DCF3-20F6-389C818C2E9E}"/>
                      </a:ext>
                    </a:extLst>
                  </p:cNvPr>
                  <p:cNvPicPr/>
                  <p:nvPr/>
                </p:nvPicPr>
                <p:blipFill>
                  <a:blip r:embed="rId159"/>
                  <a:stretch>
                    <a:fillRect/>
                  </a:stretch>
                </p:blipFill>
                <p:spPr>
                  <a:xfrm>
                    <a:off x="6119542" y="4164371"/>
                    <a:ext cx="163440" cy="190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0">
                <p14:nvContentPartPr>
                  <p14:cNvPr id="114" name="Ink 113">
                    <a:extLst>
                      <a:ext uri="{FF2B5EF4-FFF2-40B4-BE49-F238E27FC236}">
                        <a16:creationId xmlns:a16="http://schemas.microsoft.com/office/drawing/2014/main" id="{726E809F-D650-0BFA-7039-04F8EEBBFA70}"/>
                      </a:ext>
                    </a:extLst>
                  </p14:cNvPr>
                  <p14:cNvContentPartPr/>
                  <p14:nvPr/>
                </p14:nvContentPartPr>
                <p14:xfrm>
                  <a:off x="5865742" y="4498091"/>
                  <a:ext cx="347760" cy="111600"/>
                </p14:xfrm>
              </p:contentPart>
            </mc:Choice>
            <mc:Fallback xmlns="">
              <p:pic>
                <p:nvPicPr>
                  <p:cNvPr id="114" name="Ink 113">
                    <a:extLst>
                      <a:ext uri="{FF2B5EF4-FFF2-40B4-BE49-F238E27FC236}">
                        <a16:creationId xmlns:a16="http://schemas.microsoft.com/office/drawing/2014/main" id="{726E809F-D650-0BFA-7039-04F8EEBBFA70}"/>
                      </a:ext>
                    </a:extLst>
                  </p:cNvPr>
                  <p:cNvPicPr/>
                  <p:nvPr/>
                </p:nvPicPr>
                <p:blipFill>
                  <a:blip r:embed="rId161"/>
                  <a:stretch>
                    <a:fillRect/>
                  </a:stretch>
                </p:blipFill>
                <p:spPr>
                  <a:xfrm>
                    <a:off x="5856742" y="4489451"/>
                    <a:ext cx="365400" cy="129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2">
                <p14:nvContentPartPr>
                  <p14:cNvPr id="115" name="Ink 114">
                    <a:extLst>
                      <a:ext uri="{FF2B5EF4-FFF2-40B4-BE49-F238E27FC236}">
                        <a16:creationId xmlns:a16="http://schemas.microsoft.com/office/drawing/2014/main" id="{EDD24F1E-B903-435C-36B2-E2D82D094895}"/>
                      </a:ext>
                    </a:extLst>
                  </p14:cNvPr>
                  <p14:cNvContentPartPr/>
                  <p14:nvPr/>
                </p14:nvContentPartPr>
                <p14:xfrm>
                  <a:off x="5955382" y="4623011"/>
                  <a:ext cx="129600" cy="122760"/>
                </p14:xfrm>
              </p:contentPart>
            </mc:Choice>
            <mc:Fallback xmlns="">
              <p:pic>
                <p:nvPicPr>
                  <p:cNvPr id="115" name="Ink 114">
                    <a:extLst>
                      <a:ext uri="{FF2B5EF4-FFF2-40B4-BE49-F238E27FC236}">
                        <a16:creationId xmlns:a16="http://schemas.microsoft.com/office/drawing/2014/main" id="{EDD24F1E-B903-435C-36B2-E2D82D094895}"/>
                      </a:ext>
                    </a:extLst>
                  </p:cNvPr>
                  <p:cNvPicPr/>
                  <p:nvPr/>
                </p:nvPicPr>
                <p:blipFill>
                  <a:blip r:embed="rId163"/>
                  <a:stretch>
                    <a:fillRect/>
                  </a:stretch>
                </p:blipFill>
                <p:spPr>
                  <a:xfrm>
                    <a:off x="5946742" y="4614011"/>
                    <a:ext cx="147240" cy="14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4">
                <p14:nvContentPartPr>
                  <p14:cNvPr id="116" name="Ink 115">
                    <a:extLst>
                      <a:ext uri="{FF2B5EF4-FFF2-40B4-BE49-F238E27FC236}">
                        <a16:creationId xmlns:a16="http://schemas.microsoft.com/office/drawing/2014/main" id="{89B3DCEF-EACB-55C0-1AB7-32904676DE8E}"/>
                      </a:ext>
                    </a:extLst>
                  </p14:cNvPr>
                  <p14:cNvContentPartPr/>
                  <p14:nvPr/>
                </p14:nvContentPartPr>
                <p14:xfrm>
                  <a:off x="6147982" y="4576931"/>
                  <a:ext cx="132840" cy="171000"/>
                </p14:xfrm>
              </p:contentPart>
            </mc:Choice>
            <mc:Fallback xmlns="">
              <p:pic>
                <p:nvPicPr>
                  <p:cNvPr id="116" name="Ink 115">
                    <a:extLst>
                      <a:ext uri="{FF2B5EF4-FFF2-40B4-BE49-F238E27FC236}">
                        <a16:creationId xmlns:a16="http://schemas.microsoft.com/office/drawing/2014/main" id="{89B3DCEF-EACB-55C0-1AB7-32904676DE8E}"/>
                      </a:ext>
                    </a:extLst>
                  </p:cNvPr>
                  <p:cNvPicPr/>
                  <p:nvPr/>
                </p:nvPicPr>
                <p:blipFill>
                  <a:blip r:embed="rId165"/>
                  <a:stretch>
                    <a:fillRect/>
                  </a:stretch>
                </p:blipFill>
                <p:spPr>
                  <a:xfrm>
                    <a:off x="6139342" y="4567931"/>
                    <a:ext cx="150480" cy="188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6">
                <p14:nvContentPartPr>
                  <p14:cNvPr id="117" name="Ink 116">
                    <a:extLst>
                      <a:ext uri="{FF2B5EF4-FFF2-40B4-BE49-F238E27FC236}">
                        <a16:creationId xmlns:a16="http://schemas.microsoft.com/office/drawing/2014/main" id="{F4F0384D-3BC9-5A6A-69ED-F6E6F5D2D84E}"/>
                      </a:ext>
                    </a:extLst>
                  </p14:cNvPr>
                  <p14:cNvContentPartPr/>
                  <p14:nvPr/>
                </p14:nvContentPartPr>
                <p14:xfrm>
                  <a:off x="6329782" y="4191011"/>
                  <a:ext cx="79560" cy="448200"/>
                </p14:xfrm>
              </p:contentPart>
            </mc:Choice>
            <mc:Fallback xmlns="">
              <p:pic>
                <p:nvPicPr>
                  <p:cNvPr id="117" name="Ink 116">
                    <a:extLst>
                      <a:ext uri="{FF2B5EF4-FFF2-40B4-BE49-F238E27FC236}">
                        <a16:creationId xmlns:a16="http://schemas.microsoft.com/office/drawing/2014/main" id="{F4F0384D-3BC9-5A6A-69ED-F6E6F5D2D84E}"/>
                      </a:ext>
                    </a:extLst>
                  </p:cNvPr>
                  <p:cNvPicPr/>
                  <p:nvPr/>
                </p:nvPicPr>
                <p:blipFill>
                  <a:blip r:embed="rId167"/>
                  <a:stretch>
                    <a:fillRect/>
                  </a:stretch>
                </p:blipFill>
                <p:spPr>
                  <a:xfrm>
                    <a:off x="6320782" y="4182371"/>
                    <a:ext cx="97200" cy="465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8">
                <p14:nvContentPartPr>
                  <p14:cNvPr id="118" name="Ink 117">
                    <a:extLst>
                      <a:ext uri="{FF2B5EF4-FFF2-40B4-BE49-F238E27FC236}">
                        <a16:creationId xmlns:a16="http://schemas.microsoft.com/office/drawing/2014/main" id="{EBF93EFE-31FD-2373-1281-33AEF1C0E586}"/>
                      </a:ext>
                    </a:extLst>
                  </p14:cNvPr>
                  <p14:cNvContentPartPr/>
                  <p14:nvPr/>
                </p14:nvContentPartPr>
                <p14:xfrm>
                  <a:off x="6435982" y="4350851"/>
                  <a:ext cx="89280" cy="71640"/>
                </p14:xfrm>
              </p:contentPart>
            </mc:Choice>
            <mc:Fallback xmlns="">
              <p:pic>
                <p:nvPicPr>
                  <p:cNvPr id="118" name="Ink 117">
                    <a:extLst>
                      <a:ext uri="{FF2B5EF4-FFF2-40B4-BE49-F238E27FC236}">
                        <a16:creationId xmlns:a16="http://schemas.microsoft.com/office/drawing/2014/main" id="{EBF93EFE-31FD-2373-1281-33AEF1C0E586}"/>
                      </a:ext>
                    </a:extLst>
                  </p:cNvPr>
                  <p:cNvPicPr/>
                  <p:nvPr/>
                </p:nvPicPr>
                <p:blipFill>
                  <a:blip r:embed="rId169"/>
                  <a:stretch>
                    <a:fillRect/>
                  </a:stretch>
                </p:blipFill>
                <p:spPr>
                  <a:xfrm>
                    <a:off x="6427342" y="4341851"/>
                    <a:ext cx="106920" cy="89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0">
                <p14:nvContentPartPr>
                  <p14:cNvPr id="119" name="Ink 118">
                    <a:extLst>
                      <a:ext uri="{FF2B5EF4-FFF2-40B4-BE49-F238E27FC236}">
                        <a16:creationId xmlns:a16="http://schemas.microsoft.com/office/drawing/2014/main" id="{7C950539-AC16-D9D7-FDEA-8D1E7AD30CF8}"/>
                      </a:ext>
                    </a:extLst>
                  </p14:cNvPr>
                  <p14:cNvContentPartPr/>
                  <p14:nvPr/>
                </p14:nvContentPartPr>
                <p14:xfrm>
                  <a:off x="6558742" y="4211891"/>
                  <a:ext cx="114840" cy="295560"/>
                </p14:xfrm>
              </p:contentPart>
            </mc:Choice>
            <mc:Fallback xmlns="">
              <p:pic>
                <p:nvPicPr>
                  <p:cNvPr id="119" name="Ink 118">
                    <a:extLst>
                      <a:ext uri="{FF2B5EF4-FFF2-40B4-BE49-F238E27FC236}">
                        <a16:creationId xmlns:a16="http://schemas.microsoft.com/office/drawing/2014/main" id="{7C950539-AC16-D9D7-FDEA-8D1E7AD30CF8}"/>
                      </a:ext>
                    </a:extLst>
                  </p:cNvPr>
                  <p:cNvPicPr/>
                  <p:nvPr/>
                </p:nvPicPr>
                <p:blipFill>
                  <a:blip r:embed="rId171"/>
                  <a:stretch>
                    <a:fillRect/>
                  </a:stretch>
                </p:blipFill>
                <p:spPr>
                  <a:xfrm>
                    <a:off x="6549742" y="4202891"/>
                    <a:ext cx="132480" cy="31320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1F1A01B4-DC53-FC4E-57D6-0FA0FBC57274}"/>
                  </a:ext>
                </a:extLst>
              </p:cNvPr>
              <p:cNvSpPr txBox="1"/>
              <p:nvPr/>
            </p:nvSpPr>
            <p:spPr>
              <a:xfrm>
                <a:off x="151377" y="4505291"/>
                <a:ext cx="2957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𝑛𝑜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𝑠𝑢𝑏𝑠𝑐𝑟𝑖𝑏𝑒𝑟𝑠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1F1A01B4-DC53-FC4E-57D6-0FA0FBC57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7" y="4505291"/>
                <a:ext cx="2957348" cy="369332"/>
              </a:xfrm>
              <a:prstGeom prst="rect">
                <a:avLst/>
              </a:prstGeom>
              <a:blipFill>
                <a:blip r:embed="rId17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BD4DD01-1D34-4E16-2BEF-53713E252372}"/>
                  </a:ext>
                </a:extLst>
              </p:cNvPr>
              <p:cNvSpPr txBox="1"/>
              <p:nvPr/>
            </p:nvSpPr>
            <p:spPr>
              <a:xfrm>
                <a:off x="224768" y="4877773"/>
                <a:ext cx="2936125" cy="808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>
                              <a:latin typeface="Cambria Math" panose="02040503050406030204" pitchFamily="18" charset="0"/>
                            </a:rPr>
                            <m:t>1000+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00</m:t>
                          </m:r>
                          <m:d>
                            <m:d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5−</m:t>
                                  </m:r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BD4DD01-1D34-4E16-2BEF-53713E252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68" y="4877773"/>
                <a:ext cx="2936125" cy="808235"/>
              </a:xfrm>
              <a:prstGeom prst="rect">
                <a:avLst/>
              </a:prstGeom>
              <a:blipFill>
                <a:blip r:embed="rId17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658D7A99-7D56-B37A-AEA8-D08F79391178}"/>
                  </a:ext>
                </a:extLst>
              </p:cNvPr>
              <p:cNvSpPr txBox="1"/>
              <p:nvPr/>
            </p:nvSpPr>
            <p:spPr>
              <a:xfrm>
                <a:off x="115882" y="5714709"/>
                <a:ext cx="3046988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>
                              <a:latin typeface="Cambria Math" panose="02040503050406030204" pitchFamily="18" charset="0"/>
                            </a:rPr>
                            <m:t>1000+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d>
                            <m:d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5−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658D7A99-7D56-B37A-AEA8-D08F79391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82" y="5714709"/>
                <a:ext cx="3046988" cy="404983"/>
              </a:xfrm>
              <a:prstGeom prst="rect">
                <a:avLst/>
              </a:prstGeom>
              <a:blipFill>
                <a:blip r:embed="rId17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D0FD5F38-29F1-DB94-7DE4-9265AEEE737D}"/>
                  </a:ext>
                </a:extLst>
              </p:cNvPr>
              <p:cNvSpPr txBox="1"/>
              <p:nvPr/>
            </p:nvSpPr>
            <p:spPr>
              <a:xfrm>
                <a:off x="151377" y="4074757"/>
                <a:ext cx="31689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AU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AU" dirty="0"/>
                  <a:t> denote revenue earned</a:t>
                </a: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D0FD5F38-29F1-DB94-7DE4-9265AEEE7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7" y="4074757"/>
                <a:ext cx="3168944" cy="369332"/>
              </a:xfrm>
              <a:prstGeom prst="rect">
                <a:avLst/>
              </a:prstGeom>
              <a:blipFill>
                <a:blip r:embed="rId175"/>
                <a:stretch>
                  <a:fillRect l="-1731" t="-8197" r="-769" b="-245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FE65CB22-0B6C-F06D-4DFD-D33C9C52C843}"/>
                  </a:ext>
                </a:extLst>
              </p:cNvPr>
              <p:cNvSpPr txBox="1"/>
              <p:nvPr/>
            </p:nvSpPr>
            <p:spPr>
              <a:xfrm>
                <a:off x="115882" y="6157365"/>
                <a:ext cx="21646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1000(6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i="1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FE65CB22-0B6C-F06D-4DFD-D33C9C52C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82" y="6157365"/>
                <a:ext cx="2164695" cy="369332"/>
              </a:xfrm>
              <a:prstGeom prst="rect">
                <a:avLst/>
              </a:prstGeom>
              <a:blipFill>
                <a:blip r:embed="rId17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533D2C48-551D-D4EC-F76C-ABAEFD8536FA}"/>
                  </a:ext>
                </a:extLst>
              </p:cNvPr>
              <p:cNvSpPr txBox="1"/>
              <p:nvPr/>
            </p:nvSpPr>
            <p:spPr>
              <a:xfrm>
                <a:off x="7874902" y="1592504"/>
                <a:ext cx="2177776" cy="618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AU" b="0" i="0" smtClean="0">
                              <a:latin typeface="Cambria Math" panose="02040503050406030204" pitchFamily="18" charset="0"/>
                            </a:rPr>
                            <m:t>d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AU" b="0" i="0" smtClean="0">
                              <a:latin typeface="Cambria Math" panose="02040503050406030204" pitchFamily="18" charset="0"/>
                            </a:rPr>
                            <m:t>dx</m:t>
                          </m:r>
                        </m:den>
                      </m:f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1000(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6−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i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533D2C48-551D-D4EC-F76C-ABAEFD853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902" y="1592504"/>
                <a:ext cx="2177776" cy="618374"/>
              </a:xfrm>
              <a:prstGeom prst="rect">
                <a:avLst/>
              </a:prstGeom>
              <a:blipFill>
                <a:blip r:embed="rId17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D9441389-F7D1-7D10-23EE-69EFFA549BF5}"/>
                  </a:ext>
                </a:extLst>
              </p:cNvPr>
              <p:cNvSpPr txBox="1"/>
              <p:nvPr/>
            </p:nvSpPr>
            <p:spPr>
              <a:xfrm>
                <a:off x="7618593" y="2299633"/>
                <a:ext cx="3198120" cy="498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Sub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AU" b="0" i="0" smtClean="0">
                            <a:latin typeface="Cambria Math" panose="02040503050406030204" pitchFamily="18" charset="0"/>
                          </a:rPr>
                          <m:t>dR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AU" b="0" i="0" smtClean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  <m:r>
                      <a:rPr lang="en-AU" b="0" i="0" smtClean="0">
                        <a:latin typeface="Cambria Math" panose="02040503050406030204" pitchFamily="18" charset="0"/>
                      </a:rPr>
                      <m:t>=0,  1000</m:t>
                    </m:r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6−2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AU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AU" i="1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D9441389-F7D1-7D10-23EE-69EFFA549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93" y="2299633"/>
                <a:ext cx="3198120" cy="498663"/>
              </a:xfrm>
              <a:prstGeom prst="rect">
                <a:avLst/>
              </a:prstGeom>
              <a:blipFill>
                <a:blip r:embed="rId178"/>
                <a:stretch>
                  <a:fillRect l="-1718" b="-731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C3DD51AB-365C-CDDB-E2A6-4424C9456149}"/>
                  </a:ext>
                </a:extLst>
              </p:cNvPr>
              <p:cNvSpPr txBox="1"/>
              <p:nvPr/>
            </p:nvSpPr>
            <p:spPr>
              <a:xfrm>
                <a:off x="8626678" y="2747799"/>
                <a:ext cx="7975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AU" i="1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C3DD51AB-365C-CDDB-E2A6-4424C9456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678" y="2747799"/>
                <a:ext cx="797590" cy="369332"/>
              </a:xfrm>
              <a:prstGeom prst="rect">
                <a:avLst/>
              </a:prstGeom>
              <a:blipFill>
                <a:blip r:embed="rId17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FF699F20-1FE4-013E-9970-52D94C2B0C4F}"/>
                  </a:ext>
                </a:extLst>
              </p:cNvPr>
              <p:cNvSpPr txBox="1"/>
              <p:nvPr/>
            </p:nvSpPr>
            <p:spPr>
              <a:xfrm>
                <a:off x="7186582" y="3058080"/>
                <a:ext cx="4780859" cy="801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b="0" dirty="0"/>
                  <a:t>When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3,</m:t>
                    </m:r>
                  </m:oMath>
                </a14:m>
                <a:r>
                  <a:rPr lang="en-AU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AU"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p>
                            <m:r>
                              <a:rPr lang="en-AU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AU">
                            <a:latin typeface="Cambria Math" panose="02040503050406030204" pitchFamily="18" charset="0"/>
                          </a:rPr>
                          <m:t>R</m:t>
                        </m:r>
                      </m:num>
                      <m:den>
                        <m:sSup>
                          <m:sSup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AU">
                                <a:latin typeface="Cambria Math" panose="02040503050406030204" pitchFamily="18" charset="0"/>
                              </a:rPr>
                              <m:t>dx</m:t>
                            </m:r>
                          </m:e>
                          <m:sup>
                            <m:r>
                              <a:rPr lang="en-AU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AU"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−2000&lt;0</m:t>
                    </m:r>
                  </m:oMath>
                </a14:m>
                <a:r>
                  <a:rPr lang="en-AU" i="1" dirty="0"/>
                  <a:t> concave down</a:t>
                </a:r>
              </a:p>
              <a:p>
                <a:endParaRPr lang="en-AU" i="1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FF699F20-1FE4-013E-9970-52D94C2B0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582" y="3058080"/>
                <a:ext cx="4780859" cy="801181"/>
              </a:xfrm>
              <a:prstGeom prst="rect">
                <a:avLst/>
              </a:prstGeom>
              <a:blipFill>
                <a:blip r:embed="rId180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2EA1E82-4DF6-0F42-88ED-47CEB1F9E947}"/>
                  </a:ext>
                </a:extLst>
              </p:cNvPr>
              <p:cNvSpPr txBox="1"/>
              <p:nvPr/>
            </p:nvSpPr>
            <p:spPr>
              <a:xfrm>
                <a:off x="7397902" y="3597240"/>
                <a:ext cx="478085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b="0" i="0" smtClean="0">
                        <a:latin typeface="Cambria Math" panose="02040503050406030204" pitchFamily="18" charset="0"/>
                      </a:rPr>
                      <m:t>∴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AU" b="0" i="0" smtClean="0">
                        <a:latin typeface="Cambria Math" panose="02040503050406030204" pitchFamily="18" charset="0"/>
                      </a:rPr>
                      <m:t>=3,</m:t>
                    </m:r>
                  </m:oMath>
                </a14:m>
                <a:r>
                  <a:rPr lang="en-AU" dirty="0"/>
                  <a:t> corresponds to a maximum turning point which will yield a maximum revenue</a:t>
                </a: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F2EA1E82-4DF6-0F42-88ED-47CEB1F9E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902" y="3597240"/>
                <a:ext cx="4780859" cy="646331"/>
              </a:xfrm>
              <a:prstGeom prst="rect">
                <a:avLst/>
              </a:prstGeom>
              <a:blipFill>
                <a:blip r:embed="rId181"/>
                <a:stretch>
                  <a:fillRect l="-1148" t="-4717" b="-1415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D5BA5FC-6000-DE5D-7050-2F1E786DEB09}"/>
                  </a:ext>
                </a:extLst>
              </p:cNvPr>
              <p:cNvSpPr txBox="1"/>
              <p:nvPr/>
            </p:nvSpPr>
            <p:spPr>
              <a:xfrm>
                <a:off x="7328629" y="4874623"/>
                <a:ext cx="478085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R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AU" b="0" i="0" smtClean="0">
                          <a:latin typeface="Cambria Math" panose="02040503050406030204" pitchFamily="18" charset="0"/>
                        </a:rPr>
                        <m:t>=$9000,</m:t>
                      </m:r>
                    </m:oMath>
                  </m:oMathPara>
                </a14:m>
                <a:endParaRPr lang="en-AU" b="0" dirty="0"/>
              </a:p>
              <a:p>
                <a:r>
                  <a:rPr lang="en-AU" dirty="0"/>
                  <a:t>Therefore for maximum revenue, monthly fee should be $3 which will give a total revenue of $9000</a:t>
                </a: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D5BA5FC-6000-DE5D-7050-2F1E786DEB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29" y="4874623"/>
                <a:ext cx="4780859" cy="1200329"/>
              </a:xfrm>
              <a:prstGeom prst="rect">
                <a:avLst/>
              </a:prstGeom>
              <a:blipFill>
                <a:blip r:embed="rId182"/>
                <a:stretch>
                  <a:fillRect l="-1020" b="-710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95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3160531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 </a:t>
            </a:r>
            <a:endParaRPr lang="en-AU" sz="3200" b="1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1596E1-52A0-4B0E-8447-FE346D5A0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685800"/>
            <a:ext cx="11841480" cy="6009639"/>
          </a:xfrm>
        </p:spPr>
        <p:txBody>
          <a:bodyPr/>
          <a:lstStyle/>
          <a:p>
            <a:pPr marL="0" indent="0" algn="just">
              <a:buNone/>
            </a:pPr>
            <a:r>
              <a:rPr lang="en-US" sz="2400" b="1" dirty="0"/>
              <a:t>1000 cm</a:t>
            </a:r>
            <a:r>
              <a:rPr lang="en-US" sz="2400" b="1" baseline="30000" dirty="0"/>
              <a:t>3</a:t>
            </a:r>
            <a:r>
              <a:rPr lang="en-US" sz="2400" b="1" dirty="0"/>
              <a:t> of metal is to be cast as a rectangular block with square ends. Use calculus to show that for the least surface area the rectangular block needs to be a cube. </a:t>
            </a:r>
          </a:p>
          <a:p>
            <a:pPr marL="0" indent="0" algn="just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AU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932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1596E1-52A0-4B0E-8447-FE346D5A0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685800"/>
            <a:ext cx="11841480" cy="6009639"/>
          </a:xfrm>
        </p:spPr>
        <p:txBody>
          <a:bodyPr/>
          <a:lstStyle/>
          <a:p>
            <a:pPr marL="0" indent="0" algn="just">
              <a:buNone/>
            </a:pPr>
            <a:r>
              <a:rPr lang="en-US" sz="2400" b="1" dirty="0"/>
              <a:t>1000 cm</a:t>
            </a:r>
            <a:r>
              <a:rPr lang="en-US" sz="2400" b="1" baseline="30000" dirty="0"/>
              <a:t>3</a:t>
            </a:r>
            <a:r>
              <a:rPr lang="en-US" sz="2400" b="1" dirty="0"/>
              <a:t> of metal is to be cast as a rectangular block with square ends. Use calculus to show that for the least surface area the rectangular block needs to be a cube. </a:t>
            </a:r>
          </a:p>
          <a:p>
            <a:pPr marL="0" indent="0" algn="just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AU" sz="2400" dirty="0">
              <a:solidFill>
                <a:srgbClr val="C00000"/>
              </a:solidFill>
            </a:endParaRPr>
          </a:p>
        </p:txBody>
      </p:sp>
      <p:pic>
        <p:nvPicPr>
          <p:cNvPr id="6" name="Recording #11">
            <a:hlinkClick r:id="" action="ppaction://media"/>
            <a:extLst>
              <a:ext uri="{FF2B5EF4-FFF2-40B4-BE49-F238E27FC236}">
                <a16:creationId xmlns:a16="http://schemas.microsoft.com/office/drawing/2014/main" id="{D4233DF2-E96E-4A8E-BDDD-BAB8AB34DC0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8624" y="1466850"/>
            <a:ext cx="9002333" cy="5391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D5BEF97-FB09-4E2D-8FCE-6BC4BDF12997}"/>
              </a:ext>
            </a:extLst>
          </p:cNvPr>
          <p:cNvSpPr txBox="1"/>
          <p:nvPr/>
        </p:nvSpPr>
        <p:spPr>
          <a:xfrm>
            <a:off x="9789773" y="1611086"/>
            <a:ext cx="2124171" cy="64633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If necessary, SET UP </a:t>
            </a:r>
            <a:br>
              <a:rPr lang="en-US" b="1" dirty="0"/>
            </a:br>
            <a:r>
              <a:rPr lang="en-US" b="1" dirty="0"/>
              <a:t>A DIAGRAM FIRST!</a:t>
            </a:r>
            <a:endParaRPr lang="en-AU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6FF862-7AB4-43DA-A8FE-A521E3A9BDF6}"/>
              </a:ext>
            </a:extLst>
          </p:cNvPr>
          <p:cNvSpPr txBox="1"/>
          <p:nvPr/>
        </p:nvSpPr>
        <p:spPr>
          <a:xfrm>
            <a:off x="9679359" y="2379881"/>
            <a:ext cx="2345001" cy="34163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Read the information</a:t>
            </a:r>
          </a:p>
          <a:p>
            <a:r>
              <a:rPr lang="en-US" b="1" dirty="0"/>
              <a:t>in the question </a:t>
            </a:r>
          </a:p>
          <a:p>
            <a:r>
              <a:rPr lang="en-US" b="1" dirty="0"/>
              <a:t>carefully. </a:t>
            </a:r>
          </a:p>
          <a:p>
            <a:endParaRPr lang="en-US" b="1" dirty="0"/>
          </a:p>
          <a:p>
            <a:r>
              <a:rPr lang="en-US" b="1" dirty="0"/>
              <a:t>KEYWOR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1000cm</a:t>
            </a:r>
            <a:r>
              <a:rPr lang="en-US" b="1" baseline="30000" dirty="0"/>
              <a:t>3</a:t>
            </a:r>
            <a:r>
              <a:rPr lang="en-US" b="1" dirty="0"/>
              <a:t> (VOLU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Rectangular block </a:t>
            </a:r>
          </a:p>
          <a:p>
            <a:r>
              <a:rPr lang="en-US" b="1" dirty="0"/>
              <a:t>with SQUARE E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LEAST surface area</a:t>
            </a:r>
          </a:p>
          <a:p>
            <a:r>
              <a:rPr lang="en-US" b="1" dirty="0"/>
              <a:t>(need to differentiate</a:t>
            </a:r>
          </a:p>
          <a:p>
            <a:r>
              <a:rPr lang="en-US" b="1" dirty="0"/>
              <a:t>a surface area formula</a:t>
            </a:r>
          </a:p>
          <a:p>
            <a:r>
              <a:rPr lang="en-US" b="1" dirty="0"/>
              <a:t>and find a minimum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DB0FE2-9CB8-CF7F-62AB-8C28D4DB7462}"/>
              </a:ext>
            </a:extLst>
          </p:cNvPr>
          <p:cNvSpPr txBox="1"/>
          <p:nvPr/>
        </p:nvSpPr>
        <p:spPr>
          <a:xfrm>
            <a:off x="0" y="0"/>
            <a:ext cx="3160531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 </a:t>
            </a:r>
            <a:endParaRPr lang="en-AU" sz="3200" b="1" dirty="0"/>
          </a:p>
        </p:txBody>
      </p:sp>
    </p:spTree>
    <p:extLst>
      <p:ext uri="{BB962C8B-B14F-4D97-AF65-F5344CB8AC3E}">
        <p14:creationId xmlns:p14="http://schemas.microsoft.com/office/powerpoint/2010/main" val="447087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1596E1-52A0-4B0E-8447-FE346D5A0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685800"/>
            <a:ext cx="11841480" cy="6009639"/>
          </a:xfrm>
        </p:spPr>
        <p:txBody>
          <a:bodyPr/>
          <a:lstStyle/>
          <a:p>
            <a:pPr marL="0" indent="0" algn="just">
              <a:buNone/>
            </a:pPr>
            <a:r>
              <a:rPr lang="en-US" sz="2400" b="1" dirty="0"/>
              <a:t>1000 cm</a:t>
            </a:r>
            <a:r>
              <a:rPr lang="en-US" sz="2400" b="1" baseline="30000" dirty="0"/>
              <a:t>3</a:t>
            </a:r>
            <a:r>
              <a:rPr lang="en-US" sz="2400" b="1" dirty="0"/>
              <a:t> of metal is to be cast as a rectangular block with square ends. Use calculus to show that for the least surface area the rectangular block needs to be a cube. </a:t>
            </a:r>
          </a:p>
          <a:p>
            <a:pPr marL="0" indent="0" algn="just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AU" sz="2400" dirty="0">
              <a:solidFill>
                <a:srgbClr val="C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5BEF97-FB09-4E2D-8FCE-6BC4BDF12997}"/>
              </a:ext>
            </a:extLst>
          </p:cNvPr>
          <p:cNvSpPr txBox="1"/>
          <p:nvPr/>
        </p:nvSpPr>
        <p:spPr>
          <a:xfrm>
            <a:off x="9679359" y="1611086"/>
            <a:ext cx="2345001" cy="64633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Differentiate the S.A. formula</a:t>
            </a:r>
            <a:endParaRPr lang="en-AU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6FF862-7AB4-43DA-A8FE-A521E3A9BDF6}"/>
              </a:ext>
            </a:extLst>
          </p:cNvPr>
          <p:cNvSpPr txBox="1"/>
          <p:nvPr/>
        </p:nvSpPr>
        <p:spPr>
          <a:xfrm>
            <a:off x="9679358" y="2379881"/>
            <a:ext cx="2329761" cy="120032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Find the stationary </a:t>
            </a:r>
          </a:p>
          <a:p>
            <a:r>
              <a:rPr lang="en-US" b="1" dirty="0"/>
              <a:t>points and check if </a:t>
            </a:r>
          </a:p>
          <a:p>
            <a:r>
              <a:rPr lang="en-US" b="1" dirty="0"/>
              <a:t>they give a minimum </a:t>
            </a:r>
          </a:p>
          <a:p>
            <a:r>
              <a:rPr lang="en-US" b="1" dirty="0"/>
              <a:t>for the LEAST S.A.</a:t>
            </a:r>
          </a:p>
        </p:txBody>
      </p:sp>
      <p:pic>
        <p:nvPicPr>
          <p:cNvPr id="2" name="Recording #12">
            <a:hlinkClick r:id="" action="ppaction://media"/>
            <a:extLst>
              <a:ext uri="{FF2B5EF4-FFF2-40B4-BE49-F238E27FC236}">
                <a16:creationId xmlns:a16="http://schemas.microsoft.com/office/drawing/2014/main" id="{250F5C0A-BA83-40B0-B455-F5B25094C6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8056" y="1447800"/>
            <a:ext cx="9113520" cy="5410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15B0EC-1A77-4492-9BF8-99D811C198E6}"/>
              </a:ext>
            </a:extLst>
          </p:cNvPr>
          <p:cNvSpPr txBox="1"/>
          <p:nvPr/>
        </p:nvSpPr>
        <p:spPr>
          <a:xfrm>
            <a:off x="9679358" y="3729880"/>
            <a:ext cx="2329761" cy="2585323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ANSWER THE QUESTION!!! </a:t>
            </a:r>
          </a:p>
          <a:p>
            <a:endParaRPr lang="en-US" b="1" dirty="0"/>
          </a:p>
          <a:p>
            <a:r>
              <a:rPr lang="en-US" b="1" dirty="0"/>
              <a:t>SHOW THAT THE DIMENSIONS OF THE BLOCK NEEDS TO BE A CUBE FOR THE MINIMUM SURFACE AREA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7DE34C-113D-9657-DD14-984FC2A3FBA9}"/>
              </a:ext>
            </a:extLst>
          </p:cNvPr>
          <p:cNvSpPr txBox="1"/>
          <p:nvPr/>
        </p:nvSpPr>
        <p:spPr>
          <a:xfrm>
            <a:off x="0" y="0"/>
            <a:ext cx="3160531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 </a:t>
            </a:r>
            <a:endParaRPr lang="en-AU" sz="3200" b="1" dirty="0"/>
          </a:p>
        </p:txBody>
      </p:sp>
    </p:spTree>
    <p:extLst>
      <p:ext uri="{BB962C8B-B14F-4D97-AF65-F5344CB8AC3E}">
        <p14:creationId xmlns:p14="http://schemas.microsoft.com/office/powerpoint/2010/main" val="251554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2993943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</a:t>
            </a:r>
            <a:endParaRPr lang="en-AU" sz="3200" b="1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1596E1-52A0-4B0E-8447-FE346D5A0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" y="685801"/>
            <a:ext cx="11841480" cy="2173310"/>
          </a:xfrm>
        </p:spPr>
        <p:txBody>
          <a:bodyPr/>
          <a:lstStyle/>
          <a:p>
            <a:pPr marL="0" indent="0" algn="just">
              <a:buNone/>
            </a:pPr>
            <a:r>
              <a:rPr lang="en-AU" sz="2400" dirty="0"/>
              <a:t>Find the maximum area of rectangular field that can be enclosed by 100 m of fencing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489" y="1216203"/>
                <a:ext cx="14836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89" y="1216203"/>
                <a:ext cx="1483676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EF296B4D-FA2D-CF64-F512-4DD664AF85E7}"/>
              </a:ext>
            </a:extLst>
          </p:cNvPr>
          <p:cNvGrpSpPr/>
          <p:nvPr/>
        </p:nvGrpSpPr>
        <p:grpSpPr>
          <a:xfrm>
            <a:off x="7749426" y="1249141"/>
            <a:ext cx="2463840" cy="1727280"/>
            <a:chOff x="7749426" y="1249141"/>
            <a:chExt cx="2463840" cy="172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1F39ACC-BABB-DFEB-39C6-6A41FAEC446A}"/>
                    </a:ext>
                  </a:extLst>
                </p14:cNvPr>
                <p14:cNvContentPartPr/>
                <p14:nvPr/>
              </p14:nvContentPartPr>
              <p14:xfrm>
                <a:off x="7749426" y="1249141"/>
                <a:ext cx="2157480" cy="1382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1F39ACC-BABB-DFEB-39C6-6A41FAEC446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740786" y="1240501"/>
                  <a:ext cx="2175120" cy="140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AFEA46F-7862-B284-5726-8B4975FB3A7B}"/>
                    </a:ext>
                  </a:extLst>
                </p14:cNvPr>
                <p14:cNvContentPartPr/>
                <p14:nvPr/>
              </p14:nvContentPartPr>
              <p14:xfrm>
                <a:off x="9919866" y="1847461"/>
                <a:ext cx="144000" cy="181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AFEA46F-7862-B284-5726-8B4975FB3A7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910866" y="1838821"/>
                  <a:ext cx="1616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20DA974-1490-0930-6CDF-8DC5FE9C9A45}"/>
                    </a:ext>
                  </a:extLst>
                </p14:cNvPr>
                <p14:cNvContentPartPr/>
                <p14:nvPr/>
              </p14:nvContentPartPr>
              <p14:xfrm>
                <a:off x="10023546" y="1897141"/>
                <a:ext cx="189720" cy="128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20DA974-1490-0930-6CDF-8DC5FE9C9A4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0014546" y="1888501"/>
                  <a:ext cx="2073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ED6816A-4825-D9A9-3299-D3917AAB39FE}"/>
                    </a:ext>
                  </a:extLst>
                </p14:cNvPr>
                <p14:cNvContentPartPr/>
                <p14:nvPr/>
              </p14:nvContentPartPr>
              <p14:xfrm>
                <a:off x="8469426" y="2742061"/>
                <a:ext cx="221040" cy="234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ED6816A-4825-D9A9-3299-D3917AAB39F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460426" y="2733421"/>
                  <a:ext cx="238680" cy="25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BB0A40-8C93-FDE1-6A68-DD4EB71F4DF7}"/>
                  </a:ext>
                </a:extLst>
              </p:cNvPr>
              <p:cNvSpPr txBox="1"/>
              <p:nvPr/>
            </p:nvSpPr>
            <p:spPr>
              <a:xfrm>
                <a:off x="262140" y="1624223"/>
                <a:ext cx="1720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100=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BB0A40-8C93-FDE1-6A68-DD4EB71F4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40" y="1624223"/>
                <a:ext cx="1720086" cy="369332"/>
              </a:xfrm>
              <a:prstGeom prst="rect">
                <a:avLst/>
              </a:prstGeom>
              <a:blipFill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9A7FFD0-A22A-A9C7-B4AF-460CDF1B7A85}"/>
                  </a:ext>
                </a:extLst>
              </p:cNvPr>
              <p:cNvSpPr txBox="1"/>
              <p:nvPr/>
            </p:nvSpPr>
            <p:spPr>
              <a:xfrm>
                <a:off x="126213" y="1927626"/>
                <a:ext cx="13353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9A7FFD0-A22A-A9C7-B4AF-460CDF1B7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13" y="1927626"/>
                <a:ext cx="1335366" cy="369332"/>
              </a:xfrm>
              <a:prstGeom prst="rect">
                <a:avLst/>
              </a:prstGeom>
              <a:blipFill>
                <a:blip r:embed="rId1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ED8278-B483-E23E-0560-09E17697C129}"/>
                  </a:ext>
                </a:extLst>
              </p:cNvPr>
              <p:cNvSpPr txBox="1"/>
              <p:nvPr/>
            </p:nvSpPr>
            <p:spPr>
              <a:xfrm>
                <a:off x="525644" y="2296958"/>
                <a:ext cx="13353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50−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ED8278-B483-E23E-0560-09E17697C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4" y="2296958"/>
                <a:ext cx="1335366" cy="369332"/>
              </a:xfrm>
              <a:prstGeom prst="rect">
                <a:avLst/>
              </a:prstGeom>
              <a:blipFill>
                <a:blip r:embed="rId1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F4C7F5-B789-1D3B-F6A1-85ABA87AAD35}"/>
                  </a:ext>
                </a:extLst>
              </p:cNvPr>
              <p:cNvSpPr txBox="1"/>
              <p:nvPr/>
            </p:nvSpPr>
            <p:spPr>
              <a:xfrm>
                <a:off x="510320" y="2693789"/>
                <a:ext cx="9442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F4C7F5-B789-1D3B-F6A1-85ABA87AA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20" y="2693789"/>
                <a:ext cx="944297" cy="369332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C26460-61A3-93B1-FD35-9EBE01D24250}"/>
                  </a:ext>
                </a:extLst>
              </p:cNvPr>
              <p:cNvSpPr txBox="1"/>
              <p:nvPr/>
            </p:nvSpPr>
            <p:spPr>
              <a:xfrm>
                <a:off x="517282" y="3071276"/>
                <a:ext cx="16724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(50−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C26460-61A3-93B1-FD35-9EBE01D24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2" y="3071276"/>
                <a:ext cx="1672446" cy="369332"/>
              </a:xfrm>
              <a:prstGeom prst="rect">
                <a:avLst/>
              </a:prstGeom>
              <a:blipFill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47777A-552A-CE50-84C6-1DB27645B64A}"/>
                  </a:ext>
                </a:extLst>
              </p:cNvPr>
              <p:cNvSpPr txBox="1"/>
              <p:nvPr/>
            </p:nvSpPr>
            <p:spPr>
              <a:xfrm>
                <a:off x="712681" y="3538783"/>
                <a:ext cx="13808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47777A-552A-CE50-84C6-1DB27645B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81" y="3538783"/>
                <a:ext cx="138082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58DBD5-E51E-45E1-083F-561978E90C94}"/>
                  </a:ext>
                </a:extLst>
              </p:cNvPr>
              <p:cNvSpPr txBox="1"/>
              <p:nvPr/>
            </p:nvSpPr>
            <p:spPr>
              <a:xfrm>
                <a:off x="371272" y="4020488"/>
                <a:ext cx="1610954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𝑑𝐴</m:t>
                          </m:r>
                        </m:num>
                        <m:den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50−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58DBD5-E51E-45E1-083F-561978E90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72" y="4020488"/>
                <a:ext cx="1610954" cy="6182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2E88B2-C014-6647-01F1-62F2CD4F4C4D}"/>
                  </a:ext>
                </a:extLst>
              </p:cNvPr>
              <p:cNvSpPr txBox="1"/>
              <p:nvPr/>
            </p:nvSpPr>
            <p:spPr>
              <a:xfrm>
                <a:off x="262140" y="4751107"/>
                <a:ext cx="4487489" cy="49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b="0" dirty="0"/>
                  <a:t>To find max are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𝑑𝐴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AU" b="0" i="1" smtClean="0">
                        <a:latin typeface="Cambria Math" panose="02040503050406030204" pitchFamily="18" charset="0"/>
                      </a:rPr>
                      <m:t>=0,  50−2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2E88B2-C014-6647-01F1-62F2CD4F4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40" y="4751107"/>
                <a:ext cx="4487489" cy="491288"/>
              </a:xfrm>
              <a:prstGeom prst="rect">
                <a:avLst/>
              </a:prstGeom>
              <a:blipFill>
                <a:blip r:embed="rId18"/>
                <a:stretch>
                  <a:fillRect l="-1087" b="-740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EED18E7-E603-1E6C-30CA-0107BA238E67}"/>
                  </a:ext>
                </a:extLst>
              </p:cNvPr>
              <p:cNvSpPr txBox="1"/>
              <p:nvPr/>
            </p:nvSpPr>
            <p:spPr>
              <a:xfrm>
                <a:off x="793896" y="5272465"/>
                <a:ext cx="44874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EED18E7-E603-1E6C-30CA-0107BA238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96" y="5272465"/>
                <a:ext cx="4487489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1B6174-C339-046A-CC07-0EFD658E14AC}"/>
                  </a:ext>
                </a:extLst>
              </p:cNvPr>
              <p:cNvSpPr txBox="1"/>
              <p:nvPr/>
            </p:nvSpPr>
            <p:spPr>
              <a:xfrm>
                <a:off x="260353" y="5538020"/>
                <a:ext cx="3858749" cy="524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A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AU" b="0" i="1" smtClean="0">
                        <a:latin typeface="Cambria Math" panose="02040503050406030204" pitchFamily="18" charset="0"/>
                      </a:rPr>
                      <m:t>=−2&lt;0∴</m:t>
                    </m:r>
                  </m:oMath>
                </a14:m>
                <a:r>
                  <a:rPr lang="en-AU" dirty="0"/>
                  <a:t> graph concave downs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C1B6174-C339-046A-CC07-0EFD658E1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53" y="5538020"/>
                <a:ext cx="3858749" cy="524182"/>
              </a:xfrm>
              <a:prstGeom prst="rect">
                <a:avLst/>
              </a:prstGeom>
              <a:blipFill>
                <a:blip r:embed="rId20"/>
                <a:stretch>
                  <a:fillRect r="-316" b="-697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8D0CD8-6BE3-F55F-E1F3-78283FA1309C}"/>
                  </a:ext>
                </a:extLst>
              </p:cNvPr>
              <p:cNvSpPr txBox="1"/>
              <p:nvPr/>
            </p:nvSpPr>
            <p:spPr>
              <a:xfrm>
                <a:off x="5211065" y="3473549"/>
                <a:ext cx="6516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0" dirty="0"/>
                  <a:t>Hence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r>
                  <a:rPr lang="en-AU" dirty="0"/>
                  <a:t> will be the max. turning point and give the max. area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8D0CD8-6BE3-F55F-E1F3-78283FA13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65" y="3473549"/>
                <a:ext cx="6516720" cy="369332"/>
              </a:xfrm>
              <a:prstGeom prst="rect">
                <a:avLst/>
              </a:prstGeom>
              <a:blipFill>
                <a:blip r:embed="rId21"/>
                <a:stretch>
                  <a:fillRect l="-842" t="-10000" b="-266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EFEB529-F74C-E085-B205-087CAE5260AA}"/>
                  </a:ext>
                </a:extLst>
              </p:cNvPr>
              <p:cNvSpPr txBox="1"/>
              <p:nvPr/>
            </p:nvSpPr>
            <p:spPr>
              <a:xfrm>
                <a:off x="5754689" y="3881122"/>
                <a:ext cx="19237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25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50−25</m:t>
                          </m: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EFEB529-F74C-E085-B205-087CAE526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689" y="3881122"/>
                <a:ext cx="1923796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647B30-D23E-C723-0857-01C9F46B6F26}"/>
                  </a:ext>
                </a:extLst>
              </p:cNvPr>
              <p:cNvSpPr txBox="1"/>
              <p:nvPr/>
            </p:nvSpPr>
            <p:spPr>
              <a:xfrm>
                <a:off x="5754689" y="4298705"/>
                <a:ext cx="14283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625 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647B30-D23E-C723-0857-01C9F46B6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689" y="4298705"/>
                <a:ext cx="1428340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886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51A6914-59EC-45A1-A14A-6269C3273E3C}"/>
              </a:ext>
            </a:extLst>
          </p:cNvPr>
          <p:cNvSpPr txBox="1"/>
          <p:nvPr/>
        </p:nvSpPr>
        <p:spPr>
          <a:xfrm>
            <a:off x="0" y="0"/>
            <a:ext cx="2993943" cy="584775"/>
          </a:xfrm>
          <a:prstGeom prst="homePlate">
            <a:avLst/>
          </a:prstGeom>
          <a:solidFill>
            <a:srgbClr val="00206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dirty="0"/>
              <a:t>Guided Practice</a:t>
            </a:r>
            <a:endParaRPr lang="en-A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7640" y="685801"/>
                <a:ext cx="11841480" cy="217331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AU" sz="1800" dirty="0"/>
                  <a:t>A piece of card, as shown above, has the shape of a trapezium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𝐴𝐵𝐶𝐸</m:t>
                    </m:r>
                  </m:oMath>
                </a14:m>
                <a:r>
                  <a:rPr lang="en-AU" sz="1800" dirty="0"/>
                  <a:t>. The point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AU" sz="1800" dirty="0"/>
                  <a:t> on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𝐶𝐸</m:t>
                    </m:r>
                  </m:oMath>
                </a14:m>
                <a:r>
                  <a:rPr lang="en-AU" sz="1800" dirty="0"/>
                  <a:t> is such that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AU" sz="1800" dirty="0"/>
                  <a:t> is a rectangle. It is given that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1800" dirty="0"/>
                  <a:t> cm,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1800" dirty="0"/>
                  <a:t> cm and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1800" dirty="0"/>
                  <a:t> cm. The area of the card is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AU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AU" sz="180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A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AU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AU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AU" sz="1800" dirty="0"/>
                  <a:t>. It is given that the perimeter of the card is 20 cm.</a:t>
                </a:r>
              </a:p>
              <a:p>
                <a:pPr marL="514350" indent="-514350">
                  <a:buAutoNum type="alphaLcParenR"/>
                </a:pPr>
                <a:r>
                  <a:rPr lang="en-AU" sz="1800" dirty="0"/>
                  <a:t>Find an expression for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AU" sz="1800" dirty="0"/>
                  <a:t> in terms of </a:t>
                </a:r>
                <a14:m>
                  <m:oMath xmlns:m="http://schemas.openxmlformats.org/officeDocument/2006/math">
                    <m:r>
                      <a:rPr lang="en-AU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1800" dirty="0"/>
                  <a:t>.</a:t>
                </a:r>
              </a:p>
              <a:p>
                <a:pPr marL="514350" indent="-514350">
                  <a:buAutoNum type="alphaLcParenR"/>
                </a:pPr>
                <a:r>
                  <a:rPr lang="en-AU" sz="1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Find the maximum value of </a:t>
                </a:r>
                <a14:m>
                  <m:oMath xmlns:m="http://schemas.openxmlformats.org/officeDocument/2006/math"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A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AU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justifying that this value is a maximum.</a:t>
                </a:r>
                <a:br>
                  <a:rPr lang="en-AU" sz="1800" dirty="0"/>
                </a:br>
                <a:endParaRPr lang="en-US" sz="1800" b="1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91596E1-52A0-4B0E-8447-FE346D5A0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" y="685801"/>
                <a:ext cx="11841480" cy="2173310"/>
              </a:xfrm>
              <a:blipFill>
                <a:blip r:embed="rId2"/>
                <a:stretch>
                  <a:fillRect l="-463" t="-280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-98641" y="2498794"/>
                <a:ext cx="3935693" cy="38021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 panose="02040503050406030204" pitchFamily="18" charset="0"/>
                        </a:rPr>
                        <m:t>𝐴𝐸</m:t>
                      </m:r>
                      <m:r>
                        <a:rPr lang="en-AU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5</m:t>
                          </m:r>
                          <m:sSup>
                            <m:sSup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AU"/>
                        <m:t>Perimeter</m:t>
                      </m:r>
                      <m:r>
                        <m:rPr>
                          <m:nor/>
                        </m:rPr>
                        <a:rPr lang="en-AU"/>
                        <m:t> 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20=12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10−6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0−6</m:t>
                          </m:r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i="1">
                          <a:latin typeface="Cambria Math" panose="02040503050406030204" pitchFamily="18" charset="0"/>
                        </a:rPr>
                        <m:t>+40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−24</m:t>
                      </m:r>
                      <m:sSup>
                        <m:s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−18</m:t>
                      </m:r>
                      <m:sSup>
                        <m:s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  <a:p>
                <a:endParaRPr lang="en-AU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641" y="2498794"/>
                <a:ext cx="3935693" cy="38021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983A7D5-07D0-01DB-7F2D-EC74C6E794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6940" y="1252043"/>
            <a:ext cx="4490753" cy="2357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6CF7C8D-96A3-8D01-92D5-6E81C9959E70}"/>
                  </a:ext>
                </a:extLst>
              </p:cNvPr>
              <p:cNvSpPr txBox="1"/>
              <p:nvPr/>
            </p:nvSpPr>
            <p:spPr>
              <a:xfrm>
                <a:off x="3774150" y="2616558"/>
                <a:ext cx="6105454" cy="3067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i="1">
                          <a:latin typeface="Cambria Math" panose="02040503050406030204" pitchFamily="18" charset="0"/>
                        </a:rPr>
                        <m:t>=40−36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AU" i="1">
                          <a:latin typeface="Cambria Math" panose="02040503050406030204" pitchFamily="18" charset="0"/>
                        </a:rPr>
                        <m:t>=0, 40−36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AU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AU" i="1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A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AU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AU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A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AU" i="1">
                        <a:latin typeface="Cambria Math" panose="02040503050406030204" pitchFamily="18" charset="0"/>
                      </a:rPr>
                      <m:t>=−36&lt;0, ∴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AU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AU" dirty="0"/>
                  <a:t> gives a maximum poin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i="1">
                          <a:latin typeface="Cambria Math" panose="02040503050406030204" pitchFamily="18" charset="0"/>
                        </a:rPr>
                        <m:t>=40</m:t>
                      </m:r>
                      <m:d>
                        <m:d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AU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a:rPr lang="en-AU" i="1">
                          <a:latin typeface="Cambria Math" panose="02040503050406030204" pitchFamily="18" charset="0"/>
                        </a:rPr>
                        <m:t>−18</m:t>
                      </m:r>
                      <m:sSup>
                        <m:s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en-AU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i="1">
                          <a:latin typeface="Cambria Math" panose="02040503050406030204" pitchFamily="18" charset="0"/>
                        </a:rPr>
                        <m:t>=22</m:t>
                      </m:r>
                      <m:f>
                        <m:f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6CF7C8D-96A3-8D01-92D5-6E81C9959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150" y="2616558"/>
                <a:ext cx="6105454" cy="30670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7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Custom 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0C0"/>
      </a:accent1>
      <a:accent2>
        <a:srgbClr val="0070C0"/>
      </a:accent2>
      <a:accent3>
        <a:srgbClr val="A5A5A5"/>
      </a:accent3>
      <a:accent4>
        <a:srgbClr val="002060"/>
      </a:accent4>
      <a:accent5>
        <a:srgbClr val="4472C4"/>
      </a:accent5>
      <a:accent6>
        <a:srgbClr val="70AD47"/>
      </a:accent6>
      <a:hlink>
        <a:srgbClr val="0563C1"/>
      </a:hlink>
      <a:folHlink>
        <a:srgbClr val="034A9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83</TotalTime>
  <Words>1408</Words>
  <Application>Microsoft Office PowerPoint</Application>
  <PresentationFormat>Widescreen</PresentationFormat>
  <Paragraphs>139</Paragraphs>
  <Slides>13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Office Theme</vt:lpstr>
      <vt:lpstr>FX Draw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se 1D</dc:title>
  <dc:creator>l k</dc:creator>
  <cp:lastModifiedBy>TAN Mei Yi [Harrisdale Senior High School]</cp:lastModifiedBy>
  <cp:revision>749</cp:revision>
  <dcterms:created xsi:type="dcterms:W3CDTF">2020-02-17T13:56:23Z</dcterms:created>
  <dcterms:modified xsi:type="dcterms:W3CDTF">2023-02-28T04:07:39Z</dcterms:modified>
</cp:coreProperties>
</file>